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7"/>
  </p:notesMasterIdLst>
  <p:sldIdLst>
    <p:sldId id="257" r:id="rId2"/>
    <p:sldId id="289" r:id="rId3"/>
    <p:sldId id="336" r:id="rId4"/>
    <p:sldId id="337" r:id="rId5"/>
    <p:sldId id="338" r:id="rId6"/>
    <p:sldId id="258" r:id="rId7"/>
    <p:sldId id="270" r:id="rId8"/>
    <p:sldId id="271" r:id="rId9"/>
    <p:sldId id="272" r:id="rId10"/>
    <p:sldId id="273" r:id="rId11"/>
    <p:sldId id="274" r:id="rId12"/>
    <p:sldId id="259" r:id="rId13"/>
    <p:sldId id="339" r:id="rId14"/>
    <p:sldId id="260" r:id="rId15"/>
    <p:sldId id="263" r:id="rId16"/>
    <p:sldId id="340" r:id="rId17"/>
    <p:sldId id="341" r:id="rId18"/>
    <p:sldId id="342" r:id="rId19"/>
    <p:sldId id="343" r:id="rId20"/>
    <p:sldId id="290" r:id="rId21"/>
    <p:sldId id="291" r:id="rId22"/>
    <p:sldId id="344" r:id="rId23"/>
    <p:sldId id="345" r:id="rId24"/>
    <p:sldId id="346" r:id="rId25"/>
    <p:sldId id="335" r:id="rId26"/>
    <p:sldId id="283" r:id="rId27"/>
    <p:sldId id="285" r:id="rId28"/>
    <p:sldId id="287" r:id="rId29"/>
    <p:sldId id="292" r:id="rId30"/>
    <p:sldId id="293" r:id="rId31"/>
    <p:sldId id="294" r:id="rId32"/>
    <p:sldId id="284" r:id="rId33"/>
    <p:sldId id="296" r:id="rId34"/>
    <p:sldId id="295" r:id="rId35"/>
    <p:sldId id="288" r:id="rId36"/>
    <p:sldId id="298" r:id="rId37"/>
    <p:sldId id="299" r:id="rId38"/>
    <p:sldId id="297" r:id="rId39"/>
    <p:sldId id="300" r:id="rId40"/>
    <p:sldId id="301" r:id="rId41"/>
    <p:sldId id="302" r:id="rId42"/>
    <p:sldId id="303" r:id="rId43"/>
    <p:sldId id="304" r:id="rId44"/>
    <p:sldId id="305" r:id="rId45"/>
    <p:sldId id="307" r:id="rId46"/>
    <p:sldId id="308" r:id="rId47"/>
    <p:sldId id="309" r:id="rId48"/>
    <p:sldId id="306" r:id="rId49"/>
    <p:sldId id="312" r:id="rId50"/>
    <p:sldId id="310" r:id="rId51"/>
    <p:sldId id="311" r:id="rId52"/>
    <p:sldId id="313" r:id="rId53"/>
    <p:sldId id="315" r:id="rId54"/>
    <p:sldId id="316" r:id="rId55"/>
    <p:sldId id="317" r:id="rId5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F81BD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54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51.wmf"/><Relationship Id="rId4" Type="http://schemas.openxmlformats.org/officeDocument/2006/relationships/image" Target="../media/image4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51.wmf"/><Relationship Id="rId4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51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4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40.wmf"/><Relationship Id="rId7" Type="http://schemas.openxmlformats.org/officeDocument/2006/relationships/image" Target="../media/image51.wmf"/><Relationship Id="rId12" Type="http://schemas.openxmlformats.org/officeDocument/2006/relationships/image" Target="../media/image6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41.wmf"/><Relationship Id="rId9" Type="http://schemas.openxmlformats.org/officeDocument/2006/relationships/image" Target="../media/image61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40.wmf"/><Relationship Id="rId7" Type="http://schemas.openxmlformats.org/officeDocument/2006/relationships/image" Target="../media/image51.wmf"/><Relationship Id="rId12" Type="http://schemas.openxmlformats.org/officeDocument/2006/relationships/image" Target="../media/image6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58.wmf"/><Relationship Id="rId11" Type="http://schemas.openxmlformats.org/officeDocument/2006/relationships/image" Target="../media/image67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41.wmf"/><Relationship Id="rId9" Type="http://schemas.openxmlformats.org/officeDocument/2006/relationships/image" Target="../media/image6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68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4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51.wmf"/><Relationship Id="rId4" Type="http://schemas.openxmlformats.org/officeDocument/2006/relationships/image" Target="../media/image7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51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3.wmf"/><Relationship Id="rId2" Type="http://schemas.openxmlformats.org/officeDocument/2006/relationships/image" Target="../media/image9.wmf"/><Relationship Id="rId1" Type="http://schemas.openxmlformats.org/officeDocument/2006/relationships/image" Target="../media/image4.wmf"/><Relationship Id="rId6" Type="http://schemas.openxmlformats.org/officeDocument/2006/relationships/image" Target="../media/image12.wmf"/><Relationship Id="rId5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0.wmf"/><Relationship Id="rId7" Type="http://schemas.openxmlformats.org/officeDocument/2006/relationships/image" Target="../media/image15.wmf"/><Relationship Id="rId2" Type="http://schemas.openxmlformats.org/officeDocument/2006/relationships/image" Target="../media/image9.wmf"/><Relationship Id="rId1" Type="http://schemas.openxmlformats.org/officeDocument/2006/relationships/image" Target="../media/image4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8.wmf"/><Relationship Id="rId10" Type="http://schemas.openxmlformats.org/officeDocument/2006/relationships/image" Target="../media/image18.wmf"/><Relationship Id="rId4" Type="http://schemas.openxmlformats.org/officeDocument/2006/relationships/image" Target="../media/image11.wmf"/><Relationship Id="rId9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46405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3-09-05T08:44:53.86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922 10889 0,'25'0'547,"-25"-25"-531,24 25-16,1 0 31,-25-24-31,25 24 15,0 0 1,0-25 0,0 25-1,-1 0 1,-24-25 0,25 25-16,0 0 15,-25-25 1,25 25-16,0 0 15,-25-25-15,24 25 0,1 0 16,-25-24-16,25 24 16,0 0-16,0-25 15,-1 25 1,-24-25-16,25 25 16,0 0-16,-25-25 15,25 25-15,0 0 16,-25-25-16,24 25 15,1 0-15,0-24 16,0 24 0,0 0-16,-25-25 0,24 25 15,1 0-15,-25-25 0,25 25 16,0 0-16,-25-25 0,25 25 16,-1 0-16,1-25 15,0 25-15,0-24 16,0 24-16,-1 0 15,-24-25-15,25 25 0,0-25 16,0 25 0,0-25-16,-1 25 15,1-25-15,0 25 16,-50 0 46,25 25-62,-25-25 16,1 0-16,24 25 0,-25-25 16,0 0-16,0 25 0,0-25 15,1 25-15,-1-25 0,0 24 0,0-24 16,0 25-16,1-25 0,-1 25 16,-25 0-16,25-25 0,1 25 0,-26-1 15,25-24-15,0 25 0,-24 0 0,24-25 16,0 25-16,0-25 0,-24 25 0,24-25 15,0 24-15,0-24 0,1 25 0,-1 0 16,0-25-16,0 0 16,25 25-16,-25-25 0,25-25 47,25 25-47,0-25 15,0 0-15,0 25 16,-25-24-16,24 24 0,1-25 15,0 0-15,0 25 0,0-25 0,-1 25 16,26-25-16,-25 25 0,0-24 0,-1-1 16,1 25-16,25-25 0,-25 0 0,-1 25 15,1-25-15,0 25 0,0 0 0,0-24 16,-1 24-16,-24-25 0,25 25 16,-50 25-1,1-1 1,-26 1-16,25 0 0,0 0 15,-24 0-15,24-1 0,-25 1 0,1 0 16,-1 0-16,1 0 0,24-1 0,-25-24 16,25 25-16,-24 0 0,24-25 0,0 0 15,25 25-15,-25-25 0,25-25 32</inkml:trace>
  <inkml:trace contextRef="#ctx0" brushRef="#br0" timeOffset="1640.2826">14684 9376 0,'0'-25'16,"0"1"15,-24 24 0,-26 0 0,25 24-31,-74 100 32,74-99-17,-24 99 1,49 25 15,24-50 0,1-74-15,149 0 15,-149-25-31</inkml:trace>
  <inkml:trace contextRef="#ctx0" brushRef="#br0" timeOffset="2687.5333">10542 10145 0,'0'-25'31,"-25"25"-15,25-24 15,25 24 1,74 24-1,-24 1-16,-51 0-15,1 49 16,0-49 0,-25 0-16,0 74 0,-50 50 15,-24 0 17,24-50-17,-24-25 1,49-49-16,0 0 15,25 0-15</inkml:trace>
  <inkml:trace contextRef="#ctx0" brushRef="#br0" timeOffset="3281.3262">8235 11063 0,'0'0'15,"-25"0"-15,1 0 16</inkml:trace>
  <inkml:trace contextRef="#ctx0" brushRef="#br0" timeOffset="15398.6542">12700 8037 0,'0'0'0,"-25"0"0,0 0 15,1 0 1,24 25 15,24-25 32,1 0-63,223 24 31,124-73 16,-347 49-47,198-25 31,-223 50-15</inkml:trace>
  <inkml:trace contextRef="#ctx0" brushRef="#br0" timeOffset="15977.215">13122 7417 0,'0'0'0,"-25"0"16,50 0 46,-1 0-62,26 0 16,74 0 0,25-25-1,0 0 1,-124 25-16,74-25 15,-74 25-15,24 0 16</inkml:trace>
  <inkml:trace contextRef="#ctx0" brushRef="#br0" timeOffset="22199.0769">15949 7739 0,'0'-25'0,"0"0"31,0 1 0,0-1 0,75 50 1,-50 148-1,-1 51 0,26-26 0,-25-173-31,0 173 32,-25-173-17,24 124 1,1-50 15,0-74-31,0 24 16,-25-24-16,0 0 0,0 25 15,0-1 1,0 26 0,25-1-1,-1-24 1,-24 24 0,0-49-16,0 74 15,-24-99-15,-1 75 16,-25-26-1,25-24 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7T11:13:22.92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162 13370,'-24'-25,"48"50,-73-50,24 25,0 0,0-25,25 50,-24-25,24 25,-25-25,0 25,-74 74,74-74,0-1,25 1,0 0,0 0,0 0,25-25,0 0,0 24,-1-24,1 0,0 0,0 0,0 0,-1 0,1 0,0 25,0-25,0 0,-1 0,1 0,0 0,0 25,0-25,-1 0,1 25,0-25,-25 25,25-25,0 24,0 1,-1 0,-24 0,0 0,0-1,0 1,-24-25,-1 25,25 0,-25 0,0-1,0 1,0 0,1-25,-1 25,0 0,0-25,0 0,1 0,-1 0,25-25,-25 25,25-25,0 0,0 0,0 1,0-1,0 0,0 0,0 0,25 1,-25-1,25 0,-25 0,0 0,24 1,-24-1,25 25,-25-25,0 0,25 0,-25 1,0-1,0 0,0 0,0 0,0 1,-25-1</inkml:trace>
  <inkml:trace contextRef="#ctx0" brushRef="#br0" timeOffset="473.68">11857 13444,'-25'0,"25"25,-25 0,25 0,0-1,0 1,0 0,0 0,0 0,0 24,0-24,0 0,0 0,0-1,0 1,0 0,0 0,0 0,25-1,0 1,0-25,-25 25,25-25,-1 0,1 0,0-25,0 0,0 25,-1-24,1-1,0 0,0 0,-25 0,25 1,-25-1,0 0,0 0,0 0,-25 1,0-26,0 50,25-25,-25 0,1 25,-1-24,0 24,0 0,0-25,1 25,-1 0</inkml:trace>
  <inkml:trace contextRef="#ctx0" brushRef="#br0" timeOffset="876.61">12452 13395,'0'24,"-25"-24,25 25,0 0,-24 0,24 0,0-1,0 1,0 25,0-25,0-1,0 1,0 0,24 0,1 0,-25-1,25-24,-25 25,25-25,0 25,0-25,-1 0,1 0,0 0,0 0,0 0,-1 0,1-25,0 25,-25-25,25 25,-25-24,0-1,0 0,0 0,0 0,-25 1,25-1,-25 0,0 25,1-25,24 0,-25 1,0-1,0 25,0-25,1 25,-1-25,0 25,0-25,0 25</inkml:trace>
  <inkml:trace contextRef="#ctx0" brushRef="#br0" timeOffset="1367.6599">13048 13395,'-25'0,"25"24,-25-24,25 25,0 0,0 0,-25 0,25-1,0 1,0 0,0 0,0 0,0-1,0 1,25-25,-25 25,0 0,25-25,-25 25,25-1,-1-24,1 0,0 0,0 0,0-24,-1-1,1 25,0-25,-25 0,25 25,-25-25,25 1,-25-1,0 0,0 0,0 0,0 1,0-1,0 0,0 0,0 0,0 1,0-1,-25 0,0 25,25-25,-25 25,25-25,-25 25</inkml:trace>
  <inkml:trace contextRef="#ctx0" brushRef="#br0" timeOffset="1844">14238 13568,'-25'0,"1"-25,-1 25,0 0,0 0,0 0,25 25,-24-25,-1 0,25 25,0 0,0 0,0-1,25 1,-1-25,-24 25,25 0,0-25,0 25,0-1,-1-24,1 25,0-25,0 25,0-25,-25 25,24-25,-24 25,0-1,0 1,-24-25,-1 0,0 25,0-25,-24 0,24 25,0-25,-25 0,26 0,-1 0,-25 0,25 0,1 0,-1 0,0 0,0 0</inkml:trace>
  <inkml:trace contextRef="#ctx0" brushRef="#br0" timeOffset="2737.44">15528 13618,'0'0,"-25"0,50 0,0 0,0 0,-1-25,1 25,50 0,-1-25,-49 0,25 25,-26 0,26-24,0 24,-26 0,26 0,-25-25,0 25</inkml:trace>
  <inkml:trace contextRef="#ctx0" brushRef="#br0" timeOffset="2932.99">15528 13816,'0'25,"25"-50,0 25,-1 0,1 0,0-25,0 25,25 0,-1-24,26 24</inkml:trace>
  <inkml:trace contextRef="#ctx0" brushRef="#br0" timeOffset="3581.4">17066 13345,'-25'-25,"0"25,25-25,-24 1,24-1,0 0,0 0,0 0,0 0,24 25,-24-24,25 24,0-25,0 25,-25-25,25 25,24 0,-24-25,0 25,0 0,-1 0,26 0,-25-25,0 25,-1 0,26 0,-25 0,0 25,-1-25,1 0,-25 25,0 0,0 0,0-1,0 1,0 25,0-25,-25 24,1-24,-1 25,-25-1,1 1,-1 0,0-1,1 1,-26-1,26 1,-1 0,1-26,-1 1,0 0,26 0,-1-25,0 25,0-25,0 0,1 24,48-24,1 0,0-24,0 24,24 0,-24 0,25 0,-1-25,-24 25,25 0,-1 0,1-25,0 25,-1 0,1-25,-1 25,1 0,-25-25,24 25,1 0,-25-24,24 24,-24 0,0 0</inkml:trace>
  <inkml:trace contextRef="#ctx0" brushRef="#br0" timeOffset="3840.26">17934 13568,'-25'0,"50"0,-25-25,-25 25,1 0,24 25</inkml:trace>
  <inkml:trace contextRef="#ctx0" brushRef="#br0" timeOffset="4481.64">18281 13246,'0'0,"-24"0,24-25,0 0,0 0,0 0,0 1,24-1,1 0,0 0,0 25,0-25,24 1,-24 24,0 0,24 0,1-25,-25 25,0 0,-1 0,1 0,0 25,25-25,-50 24,24 1,-24 25,0-25,0-1,-24 51,-26-1,0 26,1-76,24 26,-25 0,-24 24,49-49,-24 0,24-1,0 1,0 0,0 0,-24 0,74-25,-1 0,1 0,0-25,0 25,24 0,1-25,-25 25,24 0,26-25,-50 25,74-25,-74 25,49-24</inkml:trace>
  <inkml:trace contextRef="#ctx0" brushRef="#br0" timeOffset="4965.61">18926 13196,'0'-25,"25"25,0-25,0 1,0 24,-1 0,1-25,0 25,0 0,0 0,24 0,-24 0,0 0,-25 25,25-25,-25 24,0 1,0 0,0 0,0 0,0 0,-25 24,0-24,0 0,0 0,1 24,-1-24,-25 0,25 0,1-1,-1 1,0 0,0 0,0-25,1 25,24-1,-25-24,50 0,-1 0,1 0,0 0,25 0,-26 0,26-24,-25 24,24 0,-24 0,25 0,-1 0,1-25,0 25,-1 0,1 0,-25-25</inkml:trace>
  <inkml:trace contextRef="#ctx0" brushRef="#br0" timeOffset="5512.81">19819 12948,'0'-25,"0"0,0 1,0-1,0 50,0-1,0 1,0 0,0 0,25 24,-25-24,0 0,0 25,0-26,0 26,0-25,-25 25,25-1,-25-24,25 25,-24-1,24-24,-25 0,25 0,-25-1,25 1,-25 0,25 0,0-50,0 0,0 0,25 25,0-24,0-1,-1 0,1 25,-25-25,25 25,0-25,0 25,0-24,-1 24,1 0,-25 24,25-24,-25 25,0 0,0 0,25 0,-25-1,25 1,-25 0,24-25,-24 25,25-25,0 0,0 25,0-25,-1 0,26 24,-25-24,0 0,24 0,-24 0,0 0,0 0</inkml:trace>
  <inkml:trace contextRef="#ctx0" brushRef="#br0" timeOffset="6292.33">13147 15553,'0'0,"-25"0,0 0,0 24,1-24,-1 0,0 25,0-25,0 0,1 0,24 25,-25-25,50 0,24 0,-24 0,0-25,24 25,100-25,-74 25,-1-24,25-1,1 25,24-25,-25 0,25 0,0 1,25-1,-25 0,0 0,0 25,0-25,0 0,0 1,0-1,-25 25,25-25,-25 0,-24 25,24-25,-25 25,-24-24,0 24,-1 0,1-25,-25 25,-1 0,-48 0,-1 0</inkml:trace>
  <inkml:trace contextRef="#ctx0" brushRef="#br0" timeOffset="6645.46">13569 15825,'0'0,"-50"25,25-25,-25 25,26-25,-1 0,0 0,50 0,0 0,24 0,1-25,0 25,24-25,0 1,26 24,-1-25,0 0,25 0,0 0,0 1,0-1,0-25,0 25,25 1,-25-1,0 0,0 0,-25 0,25 25,-25-24,1-1,-1 0,0 25,-24-25,-1 25,0-25,-24 25,0-25,-26 25,26 0,-50-24,25 24,-50 0,0 0,0 0</inkml:trace>
  <inkml:trace contextRef="#ctx0" brushRef="#br0" timeOffset="7760.53">12651 11361,'25'0,"-25"-25,24 25,1 0,0-25,0 25,49-25,25 0,-49 1,24-1,-24 0,124-25,-100 25,100-24,-1-26,1 26,-75 24,75-25,-100 26,75-26,-99 25,123-24,-123 24,24 0,-24 25,-75 0,0 25</inkml:trace>
  <inkml:trace contextRef="#ctx0" brushRef="#br0" timeOffset="8173.77">12800 11584,'0'0,"-25"25,0-25,25 24,25-24,0-24,-1 24,1 0,0 0,25-25,-1 25,26-25,-1 0,25 0,-24 1,24-1,25 0,-25 0,25-24,0 24,0 0,0-25,0 26,0-26,0 25,0-25,-24 26,24-26,-25 25,0 0,0 1,-24-1,-1 0,-24 0,24 0,-24 1,-26 24,1-25,0 25,0 0,-25-25,-25 50,0-2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46405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3-09-05T08:47:54.9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520 9599 0,'25'-24'109,"0"24"-93,-25-25-16,24 25 15,51-25 1,-1-25 0,1 1-1,24-1 1,-74 50-16,74-49 15,-74 24 1,49 0-16,-24-25 31,-1 1-15,-74 49 15,1 25-15,-26-25-1,25 24 1,50-48 0,49-1-1,1 25 1,-50 0 0,-25 25-1,-25-25 1,-50 49-1,51-24 1</inkml:trace>
  <inkml:trace contextRef="#ctx0" brushRef="#br0" timeOffset="8984.4526">15925 11733 0,'0'24'125,"0"1"-109,24 0-16,-24 0 31,75-50 0,-75 0-15,223-148 15,-173 148-31,123-74 31,-123 74-31</inkml:trace>
  <inkml:trace contextRef="#ctx0" brushRef="#br0" timeOffset="11030.9902">15925 10492 0,'0'0'0,"0"-24"0,0-1 16,0-50-16</inkml:trace>
  <inkml:trace contextRef="#ctx0" brushRef="#br0" timeOffset="17936.875">15304 12750 0,'-24'0'15,"24"24"95,0 1-110,0 0 0,0 25 15,24 49 1,-24-74-16,0 49 16,25-24-16,-25-1 15,0 26 1,25-50 0,-50-50 15,0 0-16,25 0 1,-24 0 0,-1 0 15,25 50-15,25 0-1,-1-25 1,1 25-1,0-25 1,0-25 0,-25 0-1,0 0 1</inkml:trace>
  <inkml:trace contextRef="#ctx0" brushRef="#br0" timeOffset="25894.1456">14039 10071 0,'0'25'31,"0"-1"-15,0 1-1,-24 0-15,24 0 16,0 0 0,-25 24-1,0 1 1,0-25 0,25-1-1,25-48 48</inkml:trace>
  <inkml:trace contextRef="#ctx0" brushRef="#br0" timeOffset="26253.6537">14163 10096 0,'0'24'31,"-24"1"-15,24 0-16,0 0 15,0 0-15,-25 24 16,25-24 0,0 0-16,0 0 31,0-1-16</inkml:trace>
  <inkml:trace contextRef="#ctx0" brushRef="#br0" timeOffset="26534.7896">14163 10096 0,'0'24'16,"-24"-24"-16,24 50 16,-25-50-1,25 50 1,-25-26-16,25 1 0,-25 0 15,25 25 1,-25-26 0,25 1-16</inkml:trace>
  <inkml:trace contextRef="#ctx0" brushRef="#br0" timeOffset="26753.5896">13965 10096 0,'0'24'16,"0"1"-16,-25 25 31,0 24-16,25-24-15</inkml:trace>
  <inkml:trace contextRef="#ctx0" brushRef="#br0" timeOffset="27644.0673">16421 10096 0,'0'24'78,"0"1"-62,-25 25-1,-25 49 16</inkml:trace>
  <inkml:trace contextRef="#ctx0" brushRef="#br0" timeOffset="27878.3876">16470 10096 0,'0'24'31,"-24"-24"-31,-1 100 32,-25-1-1,50-74-31</inkml:trace>
  <inkml:trace contextRef="#ctx0" brushRef="#br0" timeOffset="28019.1833">16520 10195 0,'-50'49'31,"100"-98"-31,-149 173 16</inkml:trace>
  <inkml:trace contextRef="#ctx0" brushRef="#br0" timeOffset="28159.7461">16520 10294 0,'-25'25'0,"50"-50"0,-50 75 0,0-26 0</inkml:trace>
  <inkml:trace contextRef="#ctx0" brushRef="#br0" timeOffset="28393.8909">16570 10269 0,'0'0'0,"-25"25"0,0 49 31</inkml:trace>
  <inkml:trace contextRef="#ctx0" brushRef="#br0" timeOffset="45020.3867">17487 9649 0,'0'-25'172,"0"0"-125,0 1 0,0-1-16,0 0 0,0 0-15,0 0 0,0 1 15,25-1-16,-25 0 1,0 0 0,0 0-1,0 1 1,0-1 0,0 0-1,0 0 1,0 0-1,0 1 1,0-1 0,0 0 15,0 0-15,0 0 15,0 1 16,-25 24-16,0 24 47,25 1 0,0-50-31,0 1 16,0 48-17,-24-24-30,24 25 15,-25-25-31,25 25 16,-25-25 0,25 25-16,0-50 109,25 25-93,-25-25-16,25 0 15,-25 1 1,24 24 15,1 0 0,0 0-15,-25 24-16,25-24 31,-25 25-31,25 0 16,0-25-16,-25 25 15,0 0 1,24-1 0</inkml:trace>
  <inkml:trace contextRef="#ctx0" brushRef="#br0" timeOffset="52707.6865">14039 8905 0</inkml:trace>
  <inkml:trace contextRef="#ctx0" brushRef="#br0" timeOffset="53426.2704">15056 8930 0,'0'0'0,"25"0"32</inkml:trace>
  <inkml:trace contextRef="#ctx0" brushRef="#br0" timeOffset="53551.4355">15329 8880 0</inkml:trace>
  <inkml:trace contextRef="#ctx0" brushRef="#br0" timeOffset="53723.339">15627 8855 0,'0'25'0,"0"-50"32,25 25-17</inkml:trace>
  <inkml:trace contextRef="#ctx0" brushRef="#br0" timeOffset="53863.9545">15925 8830 0,'0'25'0</inkml:trace>
  <inkml:trace contextRef="#ctx0" brushRef="#br0" timeOffset="53989.1214">16148 8880 0,'0'0'16</inkml:trace>
  <inkml:trace contextRef="#ctx0" brushRef="#br0" timeOffset="54161.5673">16321 8855 0,'-24'25'16</inkml:trace>
  <inkml:trace contextRef="#ctx0" brushRef="#br0" timeOffset="54286.6769">16421 8830 0,'0'25'16</inkml:trace>
  <inkml:trace contextRef="#ctx0" brushRef="#br0" timeOffset="54427.2874">16594 8830 0,'0'25'31</inkml:trace>
  <inkml:trace contextRef="#ctx0" brushRef="#br0" timeOffset="54568.5849">16768 8830 0,'0'25'0,"-25"-25"16</inkml:trace>
  <inkml:trace contextRef="#ctx0" brushRef="#br0" timeOffset="54709.1762">16818 8855 0,'0'0'15</inkml:trace>
  <inkml:trace contextRef="#ctx0" brushRef="#br0" timeOffset="57052.5445">14312 8930 0,'25'-25'62,"0"25"-46</inkml:trace>
  <inkml:trace contextRef="#ctx0" brushRef="#br0" timeOffset="57193.4051">14560 8880 0,'0'0'0,"25"0"0,25 25 32,-25-25-17,24-25 1,-24 25-16,0 0 16</inkml:trace>
  <inkml:trace contextRef="#ctx0" brushRef="#br0" timeOffset="57334.0082">15106 8954 0,'0'0'15,"25"0"17,0 0-32</inkml:trace>
  <inkml:trace contextRef="#ctx0" brushRef="#br0" timeOffset="57458.8954">15627 8930 0,'0'24'0,"25"-24"16</inkml:trace>
  <inkml:trace contextRef="#ctx0" brushRef="#br0" timeOffset="57599.615">16321 8880 0,'0'0'15,"25"0"-15,-25 25 0,25-25 16</inkml:trace>
  <inkml:trace contextRef="#ctx0" brushRef="#br0" timeOffset="93162.248">14660 9624 0,'0'-25'15,"-25"25"64,25 25-79,-75 74 31,75-74-31,-74 99 31,74-99-31,25-25 16</inkml:trace>
  <inkml:trace contextRef="#ctx0" brushRef="#br0" timeOffset="93366.1191">14908 9500 0,'24'0'0,"-48"0"0,73-25 31,-49 50-15,-74 124-1,-1-50 1,75-74 0,-49 25-1,49-26-15,0 1 16</inkml:trace>
  <inkml:trace contextRef="#ctx0" brushRef="#br0" timeOffset="93553.5826">15255 9451 0,'0'0'0,"-25"24"31,0-24-31,-49 100 15,49-76-15,-49 100 16,49-99 0,-25 50-16,1-1 15,49-49 1</inkml:trace>
  <inkml:trace contextRef="#ctx0" brushRef="#br0" timeOffset="93756.7008">15503 9401 0,'0'0'0,"0"25"16,0 0 0,-25-25-16,-49 99 15,49-74-15,-25 74 16,1 25-1,24-75 1</inkml:trace>
  <inkml:trace contextRef="#ctx0" brushRef="#br0" timeOffset="93975.3582">15900 9376 0,'0'25'0,"-25"0"16,-99 74-1,25 25 1,0 0 0,24-50-1,50-24 1</inkml:trace>
  <inkml:trace contextRef="#ctx0" brushRef="#br0" timeOffset="94163.1515">16024 9426 0,'0'25'0,"0"-1"16,-50 26-1,-49 49 1,0 25 0,49-74-1</inkml:trace>
  <inkml:trace contextRef="#ctx0" brushRef="#br0" timeOffset="94350.9758">16297 9426 0,'0'25'0,"0"-1"15,-50 1-15,50 0 16,-124 74 0,99-49-16,-49 24 15,74-49-15</inkml:trace>
  <inkml:trace contextRef="#ctx0" brushRef="#br0" timeOffset="94507.6652">16495 9475 0,'0'0'0,"-25"0"15,-24 50 1,24-25-16,-74 99 15,74-99 1,0-1-16</inkml:trace>
  <inkml:trace contextRef="#ctx0" brushRef="#br0" timeOffset="95195.061">14163 9773 0,'0'0'15,"-24"25"-15,-1 0 0,-74 49 16,74-49 0</inkml:trace>
  <inkml:trace contextRef="#ctx0" brushRef="#br0" timeOffset="95335.5847">14287 9599 0,'0'0'16,"25"-49"-16,25-1 0,-25 25 0,24-24 15,-73 74 17,-26 49-32</inkml:trace>
  <inkml:trace contextRef="#ctx0" brushRef="#br0" timeOffset="122831.1046">15577 9426 0,'0'25'47,"0"-1"250</inkml:trace>
  <inkml:trace contextRef="#ctx0" brushRef="#br0" timeOffset="124332.8229">15602 9624 0,'0'-25'266,"0"1"-219,0-1 0,-25 25 15,25-25-62,0 0 47,0 0-16,-24 25-15,24-24 15,-25 24 0,25-25-31,0 0 16,0 0 15,0 0-15,-25 25-1,25-24 1,0-1 0,0 0-1,0 0 17,0 0-17,0 1 1,0-1-1,0 0 17,0 0-1,0 0 0,0 1 0,25 24-15,-50 0 109,0 24-94,0 1-15,1 25 0,-1-50 30,50-25-14,24-74-1,-49 24 0,25 100 16,-25 0-16,50 25-15,-1-26 15</inkml:trace>
  <inkml:trace contextRef="#ctx0" brushRef="#br0" timeOffset="139116.7674">17115 8830 0,'0'-24'0,"0"48"31,-49 1-15,24 50 15,0-51-15,50-24 15,-25-49-15,25-1-1,-1 1 1,-24 24 0,0 50-1,0-1 1,25 1-1</inkml:trace>
  <inkml:trace contextRef="#ctx0" brushRef="#br0" timeOffset="139867.6429">17140 8855 0,'0'0'0,"0"25"16,-25-25-1,0 25 1,25 24 0,0-24-16,0 25 15,0-25-15,25 24 16,25 51 0,-25-26-1,-1 50 1,1-25-1,-25-49-15,25 49 16,-25-74 0,25 49-16,-25 1 15,25-26 17,-1 1-17,-24-25 1,25-1-1,-25 1 1,0 0 0,-25-50 109,1 25-110,24-25-15,-25 25 16,0-49 0,0 24-1,0 0 1,25 50 15,25-25-31,0 25 16,25 0-1,-26-25 1,1 0 0,0 0-1,-25-25 1,25 25-16</inkml:trace>
  <inkml:trace contextRef="#ctx0" brushRef="#br0" timeOffset="145929.9074">17735 9128 0,'0'-25'31,"-24"25"-16,24 25 48,0 0-63,0 0 16,0 0-16,0 49 15,0-49 1,0 49-1,24-49-15,-24 0 16,25 24 0,-25-24-1</inkml:trace>
  <inkml:trace contextRef="#ctx0" brushRef="#br0" timeOffset="146258.0195">17884 9153 0,'-25'0'31,"25"25"-31,0 0 16,0-1-16,0 51 15,0-1 16,25-49-31,0 0 16,0 0-16,0-25 16,-1-25-1,26-25 1,-50-24 0,-25 24-1,0 25-15,-24 1 16,24-1-16,-25 25 15,26 0 1</inkml:trace>
  <inkml:trace contextRef="#ctx0" brushRef="#br0" timeOffset="146899.0146">18256 9153 0,'0'0'16,"0"-25"-16,-25 25 15,1 0 1,-1 0 0,0 50-1,0-1 1,25 1 0,0 24 15,0-49-16,25-25 1,25-25 0,-26 1-1,1-26 1,-25 25 0,25 25-1,-25 25 1,25-25-1,0 0 1,24 0 0,-24 0-1,0 0 1,0 0 62</inkml:trace>
  <inkml:trace contextRef="#ctx0" brushRef="#br0" timeOffset="147024.1278">18579 9252 0</inkml:trace>
  <inkml:trace contextRef="#ctx0" brushRef="#br0" timeOffset="159966.5909">16942 8136 0,'0'-25'234,"0"50"-109,-25 0-93,25 0-17,0-1 1,0 1 0,0 0-1,0 0 1,0 0-16,0-1 15,0 1-15,0 0 16,0 0 0,0 0-1,0-1 1,0 1 93,0 0-93,0 0 0,25-25-1,-25 25-15,0-1 16,0 1-1,0 0 17</inkml:trace>
  <inkml:trace contextRef="#ctx0" brushRef="#br0" timeOffset="160310.0755">16942 8062 0,'-25'0'0,"0"0"15,0 0 1,0 0-16,1 24 16,24 1 15,24-50 16,1 25-32</inkml:trace>
  <inkml:trace contextRef="#ctx0" brushRef="#br0" timeOffset="160528.9092">16917 8682 0,'25'0'63,"-25"24"-63</inkml:trace>
  <inkml:trace contextRef="#ctx0" brushRef="#br0" timeOffset="160841.9169">17165 8285 0,'0'-25'0,"0"0"16,0 0-1,0 50 16,0 0-15,0 25 0,25-26-16,-25 26 15,0-25-15,0 0 0,0 24 16,24 1 0,-24-25-1</inkml:trace>
  <inkml:trace contextRef="#ctx0" brushRef="#br0" timeOffset="161498.462">17413 8235 0,'-25'0'15,"25"-25"1,-25 25-16,25 25 16,0 0-1,-25-25 1,25 50 0,0-26-1,0 1-15,0 0 16,0 0-1,25-25 17,0 0-17,-25-25 1,25 25 0,0-25-1,-25 0 16,24 25-15,26 0 0,-25-24-1,0 24 1,0-25 0,-1 25 77,1 0-77,0 0 0,0 0-1,0 0 1</inkml:trace>
  <inkml:trace contextRef="#ctx0" brushRef="#br0" timeOffset="182907.7486">17587 1290 0,'0'0'0,"-50"0"0,25 0 0,0 0 0,-49 0 16</inkml:trace>
  <inkml:trace contextRef="#ctx0" brushRef="#br0" timeOffset="183845.4739">17214 992 0,'0'-25'0,"0"1"31,-24 48 32,24 1-32,0 0-31,24 124 31,-24-124-15,25 123-1,25 76 17,-50-200-17,74 249 16,-74-223-31,50 198 32,24 25-1,-24-75 0,-50 1 0,0-174-31,25 272 32,-25-247-32,25 223 31,-25 49 0,24 1 16,1-75-16,-25-100 1,0-123-17</inkml:trace>
  <inkml:trace contextRef="#ctx0" brushRef="#br0" timeOffset="184878.3498">17760 4514 0,'-25'0'16,"-24"0"0,24 0-1,25-24 48,25 24-48,0 0 1,24 0 0,50-25-1,25 0 1,-74 25-16,49-25 16,-74 25-16,25 0 0,74-25 15,49 25 1,51-24-1,24-26 1,0 25 0,-174 25-16,124 0 15,-123-25-15,-1 25 16,125-24-16,74 24 16,-1-25 15,1 0-16,-25 25 1,0 0 0,0 0-1,-198 0-15,173 0 16,-148 0-16,74 0 16,49 25-1,-24-25 1,-1 0-1,-123 0-15,123-25 16,-123 25-16,74 0 16,50-25-1,-25 25 1,24-25 0,-24-24-1,-99 49 1,123-50-1,-148 25-15,74 1 16,1-1 0,-100 0-1,-25 25 1,-25 0 0,25 50-1,25-1 1,25 1-1,-25-1 1</inkml:trace>
  <inkml:trace contextRef="#ctx0" brushRef="#br0" timeOffset="186051.1171">15825 2208 0,'-24'0'0,"48"0"0,-73 0 15,49-25-15,-25 0 16,25 50 31,0 0-32,25-1 1,0-24 0,-1-24-1,26-26 1,0-49 0,-1 24-1,-49 51-15,0-51 16,0 26-16,0 24 15,0 50 17,0-1-17,0 26-15,0 74 16,0-99-16,25 148 16,0-123-1,0 74 1,-1 50-1,-24-75 1,25-25 0,-25-98 15,0-51-15,-25-49-1,25-50 1,0 26-1,0 24 1,0 99-16,25-25 16,-25 25-16,50 1 15,24 24 1,-49 24 0,-25 26-1,-74 24 16,49-24-31,-74 49 16,74-74-16,-25 25 16,-24-1-1,74-24-15</inkml:trace>
  <inkml:trace contextRef="#ctx0" brushRef="#br0" timeOffset="187144.7761">22498 5085 0,'0'-25'16,"-25"25"-16,25-25 16,0 50 46,0 0-46,50 74-1,-50-74-15,49 74 16,-49-74-16,25 0 0,0 24 16,-25-24-16,49 50 15,-24-75 1,0-50 0,0-49-1,49-50 1,-74 99-16,50-123 15,-50 123-15,25-49 16,-25 24 0</inkml:trace>
  <inkml:trace contextRef="#ctx0" brushRef="#br0" timeOffset="189566.6218">18703 4390 0,'0'-24'31,"0"-1"157,-25 25-157,25 25 16,0-1-31,0 100 31,0-99-47,0 50 31,25-75-31,-25-25 78</inkml:trace>
  <inkml:trace contextRef="#ctx0" brushRef="#br0" timeOffset="206085.4245">17487 3299 0,'0'25'0,"25"-25"78,-25-25-78,25 25 16,0 0-16,-25 25 31,0 0 0,-25-25-15,50 0 31,-25-25-47,25 25 16,-1 0-16,1 0 0</inkml:trace>
  <inkml:trace contextRef="#ctx0" brushRef="#br0" timeOffset="206585.3677">17264 2183 0</inkml:trace>
  <inkml:trace contextRef="#ctx0" brushRef="#br0" timeOffset="268469.4305">14188 14511 0,'0'25'47,"25"-25"0,-25-25-47,25 25 16,0-50-1,-1 1 1,1 24-16,0-50 16,-25 50-1,0-24-15,0-26 16,-50 51-1,26-1 17,24 50-1,49-25-15,51 24-1,-1 1 1,-50 25-1,-24-25 1,-50 24 0,-49 1-1,-25-25 1,49 0 0,25-25-1,25-25 1,25 0-16</inkml:trace>
  <inkml:trace contextRef="#ctx0" brushRef="#br0" timeOffset="268891.5236">14734 14089 0,'-25'0'0,"25"-25"16,0 50 31,0 0-32,0 0-15,0 49 32,0 25-17,0-74-15,25 74 16,-25-74-16,0 25 16,25-1-1,0-24 1,24 0-1,-24-50 1,0 0-16</inkml:trace>
  <inkml:trace contextRef="#ctx0" brushRef="#br0" timeOffset="269063.3571">14709 14337 0,'0'0'0,"-25"0"15,50 0 32,25-25-31,-25 25-16,49-25 16,-49 25-16</inkml:trace>
  <inkml:trace contextRef="#ctx0" brushRef="#br0" timeOffset="269454.1142">14957 14362 0,'0'0'0,"25"-25"47,0 0-47,24 0 15,-24 25 1,0-24 0,-25-1-16,-25 25 31,0 0-15,-49 49-1,24 1 1,50-25-16,0 0 15,0 24-15,0-24 16,0 0 0,50 0-1,24-25 1,1 0 0,-50 0-16,24-25 15</inkml:trace>
  <inkml:trace contextRef="#ctx0" brushRef="#br0" timeOffset="269704.0938">15255 14263 0,'0'-25'16,"0"50"15,0-1-16,25 1-15,-25 25 16,24 49 0,-24-74-16,0 49 15,0-49-15,25 25 16,-25-1 0,25-24-1</inkml:trace>
  <inkml:trace contextRef="#ctx0" brushRef="#br0" timeOffset="269969.6558">15280 14287 0,'0'-24'0,"0"-1"16,0 0-1,49 25 1,1 25 0,-25 0-1,-25 49 1,-25-49-16,-25 0 16,50 0-16,-25-25 15,-24 49-15</inkml:trace>
  <inkml:trace contextRef="#ctx0" brushRef="#br0" timeOffset="270782.5301">15776 14287 0,'0'-24'47,"0"-1"-31,0 0 0,25 0-16,-25 0 0,24-24 15,-24 24 1,0 0-1,25 25 1,-25 25 0,0 0-1,25 49 1,-25-49-16,25 49 16,-25-49-16,0 50 15,0-26 1,-25-24-1,0 0 1,0-25 0,50 0 15,0 0-15,49-25-1,1 25 1,-26-25 15,-24 25-15</inkml:trace>
  <inkml:trace contextRef="#ctx0" brushRef="#br0" timeOffset="271392.5369">14511 14982 0,'0'-25'31,"25"25"0,-1 0-15,1 0-16,99 0 16,-99 0-16,124 0 15,-100-25 1,1 25-16,74 0 0,-74 0 15,223-24 1,-224 24-16,150 0 16,-1 0-1,-99-25 1,-24 25 0,-51 0-1,-24-25 1,-24 25-1,-1 0 1</inkml:trace>
  <inkml:trace contextRef="#ctx0" brushRef="#br0" timeOffset="271877.1788">16446 14114 0,'0'-25'16,"-25"25"15,25-25-15,0 50 30,25-25-46</inkml:trace>
  <inkml:trace contextRef="#ctx0" brushRef="#br0" timeOffset="272048.8516">16545 14560 0,'0'0'0,"0"25"15,-25-25 1,50 0 15</inkml:trace>
  <inkml:trace contextRef="#ctx0" brushRef="#br0" timeOffset="282939.5611">17388 14064 0,'25'0'172,"0"0"-141,-1 0-15,1 0-1,0 0 1,0-25-1,0 1 1,0-26 0,-1 0-1,-24 26-15,25-26 16,-25 25-16,0-49 16,-25-1-1,25 1 1,0 49-1,0 50 32,0 0-31,0 0-16,25 74 16,0 0 15,0 0-16,-25-74-15,25 25 16,-25-1-16,0 1 16,0-25-1,0-50 32,0 0-47,-25-49 16,25-26-1,0 1 1,0 50 0,25-1-1,24 25 1,1 0 15,-50 50-15,0 0-1,-25 25 1,-49-26 0,24 26-1,25-50-15,0 25 16</inkml:trace>
  <inkml:trace contextRef="#ctx0" brushRef="#br0" timeOffset="283470.9916">18107 14039 0,'0'25'78,"0"0"-62,0 0-1,0 49 1,0-49-16,0 49 16,0-49-16,0 50 15,0-26 1,0-24 0,25-25-1,-25-25 1</inkml:trace>
  <inkml:trace contextRef="#ctx0" brushRef="#br0" timeOffset="283814.6954">18380 13866 0,'25'0'63,"0"0"-63,0 0 15,-1 0-15,26 0 16,0 0 0,-25 0-16</inkml:trace>
  <inkml:trace contextRef="#ctx0" brushRef="#br0" timeOffset="284049.2339">18380 13990 0,'0'25'16,"25"-25"-16,0 0 16,0 0-1,49-25 1,-49 25-16,25 0 15,-26 0-15,1-25 16</inkml:trace>
  <inkml:trace contextRef="#ctx0" brushRef="#br0" timeOffset="284861.3886">19273 13543 0,'0'25'125,"0"0"-109,25 0-16,-25 0 15,25 24 1,0 26 0,-25-1-1,24 0 1,-24-24-1,25 0 1,-25-26-16,0 1 16,0-50 62,0 1-63</inkml:trace>
  <inkml:trace contextRef="#ctx0" brushRef="#br0" timeOffset="285424.221">19546 13568 0,'0'0'16,"0"-25"-16,0 50 47,0 25-32,25 24 1,0 25-1,0-24 1,-1-26 0,-24-24-16,0 0 15,0-50 32,0 0-47,25 1 16,0-1-1,0 25-15,0-25 16,-1 25 0,1 0-16,0 25 15,-25 0 17,0 24-17,-50-24 1,50 0-16,-74 0 15,24-1-15,1-24 16,24 0 0,50-24 15</inkml:trace>
  <inkml:trace contextRef="#ctx0" brushRef="#br0" timeOffset="286206.2706">20017 13841 0,'0'-25'31,"-24"50"16,-1 0-32,0 74 17,25-74-17,25 0 16,24-75 1,-24-24 15,-25 49-16,0 50 0,0-1 0,25 51 1,49-75-1,1-75 0,-75 1 0,0 49 16,25 50-16,-1 0-31,1 49 32,-25-49-17,50-25 1,-1-25 0</inkml:trace>
  <inkml:trace contextRef="#ctx0" brushRef="#br0" timeOffset="287190.8374">21183 13419 0,'0'25'125,"0"0"-109,0 0-1,0 0 1,0 123 15,25 1 0,25-50 1,24-99-1,-49 0-31,24-99 31,-24 99-31,-25-49 31,-25 123 1,25-49-17,50 74 17,-25-99-32,49-25 31,-49-24 0,-124-1 0,99 25-15</inkml:trace>
  <inkml:trace contextRef="#ctx0" brushRef="#br0" timeOffset="287456.732">21034 13643 0,'-24'0'0,"48"0"15,76 0 16,24 0-15,-25 0 0,-25-25-1,-49 25-15,0 0 16,0 0 0</inkml:trace>
  <inkml:trace contextRef="#ctx0" brushRef="#br0" timeOffset="288425.9101">22250 13419 0,'0'25'94,"0"0"-78,25 0-16,-1 74 31,26 0-15,-25 0-1,0-74-15,-1 50 16,-24-51-16,0 1 15,25 0 1,-25 0 0,0-50-1,0-25 1,-25 50-16,1-99 16,24 74-16,-25-74 15,25-25 1,0-25-1,0 50 1,0 50 0,0 24-1,0 0 1,0 50 0,25-25-1,-25 25 1,0 49-1,-25 0 1,0-74-16,0 75 16,0-75-16,25 25 15,0-1 1</inkml:trace>
  <inkml:trace contextRef="#ctx0" brushRef="#br0" timeOffset="288832.2532">22647 13915 0,'0'25'15,"24"-25"17,1 0-32,0 0 15,0 25 1,-25 0-16,0 24 16,0-24-1,-25 0-15,-25 25 16,50-26-1,0 1 17,25-25-17,25-25 1,49 1 0,-99-1-16</inkml:trace>
  <inkml:trace contextRef="#ctx0" brushRef="#br0" timeOffset="289051.2412">23019 13643 0,'0'0'15,"-25"0"-15,50 0 31,0 0-15,-1-25-16,51 25 16,-50 0-1</inkml:trace>
  <inkml:trace contextRef="#ctx0" brushRef="#br0" timeOffset="289207.5626">22994 13767 0,'0'0'0,"25"0"31,0 0-15,-1 0-16,76-25 16</inkml:trace>
  <inkml:trace contextRef="#ctx0" brushRef="#br0" timeOffset="289723.5687">22324 13271 0,'0'-25'47,"0"50"-16,-25-25-31,1 0 16,-1 24 0,25 1-16,-25 25 15,0-50-15,25 25 0,-25 24 16,25 50 0,50-49-1,24 0 1</inkml:trace>
  <inkml:trace contextRef="#ctx0" brushRef="#br0" timeOffset="290426.9461">23440 13345 0,'0'-25'0,"0"50"78,0 0-78,0 0 16,0 49-1,0-49-15,25 49 16,-25-49-16,0 49 15,0 1 1,25-50 0,0-1-1</inkml:trace>
  <inkml:trace contextRef="#ctx0" brushRef="#br0" timeOffset="290598.9128">23639 13618 0,'0'-25'15,"25"25"32</inkml:trace>
  <inkml:trace contextRef="#ctx0" brushRef="#br0" timeOffset="290942.5684">23837 13370 0,'0'0'16,"-25"0"-1,25 25 1,-24-25 0,24 49-1,0-24-15,0 49 16,24-49-16,-24 25 15,0 24 1,0-24 0,0-25-1,0-1-15,-24-24 16,-1 0 0,25-24-16</inkml:trace>
  <inkml:trace contextRef="#ctx0" brushRef="#br0" timeOffset="291129.9509">23738 13419 0,'0'0'0,"0"-24"15,0-1 1,0 0 0,50 25-1,24-25 1,1 25-1,-1 25-15</inkml:trace>
  <inkml:trace contextRef="#ctx0" brushRef="#br0" timeOffset="291599.6325">24085 13196 0,'0'0'0,"0"25"31,0 0-15,0 24 0,0-24-16,0 99 15,25-99-15,-25 74 16,0 25-1,0-49 1,0-26 0,0-24-1,0-50 1,25 0 0,25-24-1,24 49 1,-49 0-1,0 0 1,-25 25 0,-25-1-1,-25 1 1,-24-25 0,24 0-1</inkml:trace>
  <inkml:trace contextRef="#ctx0" brushRef="#br0" timeOffset="292302.9766">24457 13618 0,'-24'0'16,"-1"0"-1,25 25 1,-25-25-16,25 24 16,-25 1-1,0 0 1,25 25-1,25-50 1,25 24 0,-25-48-1,-1 24-15,1-50 16,-25 25 0,0 0-16,0 1 15,0-1 1,0 50 15,0-1-15,0 1-1,0 0 1,0 0 0,25 0-1,25-50 16,-1-74 1,1 24-1,-25 100 0,49 49 0,25-24 16,-74-50-47</inkml:trace>
  <inkml:trace contextRef="#ctx0" brushRef="#br0" timeOffset="317815.9017">17909 15180 0,'-25'0'15,"25"-24"16,-25 24-15,25 24 31,25-24-31,-25 25-16,25 74 15,0-24 16,0 24-15,-1-24 0,1-26-1,0-24 1,0-25-16,0-25 16,-25 0-16,24-24 15,26-75 1,-25-25-1,0 25 1,-25 49 0,0 51-1,0 48 1,0 1-16</inkml:trace>
  <inkml:trace contextRef="#ctx0" brushRef="#br0" timeOffset="318143.9812">18331 15553 0,'0'24'62,"24"-24"-62,-24 25 0,0 124 32,0-99-32,25 123 46,-25-148-46,25 0 16</inkml:trace>
  <inkml:trace contextRef="#ctx0" brushRef="#br0" timeOffset="318456.6316">18579 15453 0,'0'-24'47,"49"24"-16,-24 0-31,149-50 32,-149 50-32,74-25 31</inkml:trace>
  <inkml:trace contextRef="#ctx0" brushRef="#br0" timeOffset="318660.3644">18752 15478 0,'-24'25'0,"48"-50"0,-24 75 31,25-50-15,99-25-1,75-25 32,-175 50-31</inkml:trace>
  <inkml:trace contextRef="#ctx0" brushRef="#br0" timeOffset="321785.8636">19496 15106 0,'0'-25'0,"25"25"110,0 0-95,0 0 1,0 0-16,74-25 15,-74 25-15,24-24 16,26 24 0,-50-25-1,-25 50 17,-25-25-32,-25 24 15,-24 26 1,24 24-1,-24 26 1,24-26 0,50-24-1,0-25 1,50-50 15,-1-25-15,1-24-1,0 24 1,-50-24 0,24 24-1,-24 75 1,25-25 0,-25 74-1,25 1 1,0-1-1,0-24 1,-25-1 0</inkml:trace>
  <inkml:trace contextRef="#ctx0" brushRef="#br0" timeOffset="322192.4578">20340 14833 0,'0'0'16,"0"-25"-16,-25 25 15,0 0 1,0 25 0,-24 50-1,-1 49 1,1 49 15,-1 1-15,50 0-1,0-150-15,25 125 16,-25-99-16,25-1 0,24 51 16,50 24-1,1-50 1,-26-74-16</inkml:trace>
  <inkml:trace contextRef="#ctx0" brushRef="#br0" timeOffset="323380.189">20662 14883 0,'0'-25'31,"-25"25"-15,25 25 46,0 0-62,0-1 16,0 1-16,0 25 16,25 24-1,-25-24 1,25-1-1,-50-49 32,0 0-31,1 0-16,-26 25 31,0 0-15,50 0-16,-24 0 15,24 24-15,24-24 16,1-25 0,50 0-1,-1-25 1,1-24 0,-75 24-1,0 0 1,0 0-1,0 50 1,0 0 0,0 0 15,24-1-15,1-24-1,0 25 1,25-25-1</inkml:trace>
  <inkml:trace contextRef="#ctx0" brushRef="#br0" timeOffset="323677.0604">20513 15429 0,'0'0'16,"0"24"-16,25-24 31,0 0-15,49-24-1,-49 24-15,50-25 16,-50 25-16,-1 0 0,51-25 15,-1 0 1,-24 25 0</inkml:trace>
  <inkml:trace contextRef="#ctx0" brushRef="#br0" timeOffset="324208.5661">20762 15652 0,'0'-25'15,"24"25"16,-24-25-31,50 25 16,0 25 0,-50 25-1,-25 24 17,-74 0-17,49-24 1,25-50-16,0 25 15,50-25 17,25 0-17,24-25 1,50 0 0,-74 25-16,24-25 15</inkml:trace>
  <inkml:trace contextRef="#ctx0" brushRef="#br0" timeOffset="324771.3814">20935 14610 0,'0'25'31,"0"0"-15,50 49 15,99 199 0,-75 99 0,-74-322-31,-50 346 32,50-371-32,-99 174 31,0-175 0,74-24-31,25-49 16</inkml:trace>
  <inkml:trace contextRef="#ctx0" brushRef="#br0" timeOffset="325521.6367">21158 14511 0,'0'-25'15,"0"0"17,25 0-17,25 50 32,-25 124-16,-100-25 1,50-50-1,50-74 0,124-24 0,-25-1-15</inkml:trace>
  <inkml:trace contextRef="#ctx0" brushRef="#br0" timeOffset="325975.2263">21803 15230 0,'0'-25'0,"0"0"15,0 1 17,0 48-1,-49 51 0,-75 99 0,74-100 1,50-49-32</inkml:trace>
  <inkml:trace contextRef="#ctx0" brushRef="#br0" timeOffset="326209.3642">21630 15255 0,'0'-25'31,"0"50"-15,0 0-1,149 74 17,49-25-1,-173-74-15</inkml:trace>
  <inkml:trace contextRef="#ctx0" brushRef="#br0" timeOffset="326945.1873">22275 14833 0,'0'0'0,"0"-25"0,0 1 15,-25 24 1,25-25 0,0 50-1,0-1 1,25 100-1,-25-99-15,24 99 16,-24-74-16,0 24 16,0 25-1,-24-49 1,24-25 0,0-50 15,0 0-31,0-24 15,49-26 1,1 1 0,-1 74 15,-24 0-15,0 25-16,0 24 15,-25-24-15,0 25 16,25 24-1,-1-24 1,1-25 0,0-1-1,0-24-15,49 0 16,-49-24-16,0 24 16</inkml:trace>
  <inkml:trace contextRef="#ctx0" brushRef="#br0" timeOffset="327148.3054">22920 15156 0,'0'24'32,"0"1"-17,0 50 1,24-51-16,-24 51 15,25-25-15,-25-26 0,25 76 16,0-1 0</inkml:trace>
  <inkml:trace contextRef="#ctx0" brushRef="#br0" timeOffset="334555.6965">18926 17140 0,'0'-25'16,"-25"25"-1,50 0 63,0 0-62,0-25-16,49 1 16,-49 24-1,49-25 1,-49 25-16,0 0 15,0 0 1,-1 0 0</inkml:trace>
  <inkml:trace contextRef="#ctx0" brushRef="#br0" timeOffset="334837.0702">18951 17314 0,'0'0'0,"25"0"31,-1 0-16,51 0 1,-1-25 0,1 25-1,-1-25 1,-24 25 0,-26 0-16</inkml:trace>
  <inkml:trace contextRef="#ctx0" brushRef="#br0" timeOffset="395955.4744">20042 16768 0,'0'25'218,"0"0"-186,25-1-32,-25 26 31,50 74 0,-50-99-31,0 74 31,0-74-31,24 24 32,-24-24-1,25-74 0</inkml:trace>
  <inkml:trace contextRef="#ctx0" brushRef="#br0" timeOffset="396158.9452">20389 17090 0,'0'-24'15,"25"24"48</inkml:trace>
  <inkml:trace contextRef="#ctx0" brushRef="#br0" timeOffset="396924.572">20886 16867 0,'0'-25'16,"0"1"15,-25 24 1,25-25-17,-50 25 32,50 25-47,-49-1 31,24 1-31,25 25 32,25-50-1,74-50 0,-74 1 0,-25 24 1,0 50-1,24 99 16,1 0-16,-25-25 0,25-74 0,-25-50 1,25-25-17</inkml:trace>
  <inkml:trace contextRef="#ctx0" brushRef="#br0" timeOffset="397330.7969">21183 16694 0,'0'24'0,"0"-48"0,0-1 16,0 50 15,-25-1-15,25 1-16,0 149 31,0-149-31,50 74 31,49-74 1,-49-75-1,-125 25 16,1 50-16,49-25-31</inkml:trace>
  <inkml:trace contextRef="#ctx0" brushRef="#br0" timeOffset="397705.6002">21853 16694 0,'0'0'15,"0"-25"1,0 50 15,0-1-15,-25 1-1,0 50 1,1-1 0,-1-24-1,25-26 1,0 1 0</inkml:trace>
  <inkml:trace contextRef="#ctx0" brushRef="#br0" timeOffset="398033.9805">21704 16694 0,'0'0'0,"0"24"62,25-24-62,25 50 16,24 24-1,0 1 1,-24-26 0,-25 1-1,0-25 16,-25-50 1</inkml:trace>
  <inkml:trace contextRef="#ctx0" brushRef="#br0" timeOffset="398330.9642">22275 16669 0,'24'0'0,"-24"-25"16,0 50 15,25-25-15,-25 49-1,25 26 1,0 24 0,0-74-16,-25 49 15,24-74-15,-24 50 16,0-1 0</inkml:trace>
  <inkml:trace contextRef="#ctx0" brushRef="#br0" timeOffset="398658.9389">22572 16669 0,'0'0'0,"0"25"15,-25-1 1,1 51-1,24-1 1,24 1 0,26-26-1,24-24 1,-49-25-16,25-25 16,-25 25-16,-25-25 0,25 1 15,-1-26 1,-73-24-1,-1-1 1,-24 26 0,24 24-1</inkml:trace>
  <inkml:trace contextRef="#ctx0" brushRef="#br0" timeOffset="399034.261">22200 16098 0,'0'0'0,"-25"0"0,50 25 31,0-25-15,74 0-1,-24 0 1,-51 0-16,51 0 16,-50 25-1,24-25 1</inkml:trace>
  <inkml:trace contextRef="#ctx0" brushRef="#br0" timeOffset="399706.2248">22771 16098 0,'0'-25'47,"25"1"-16,-1 24-16,-24-25-15,50 25 16,0-25 0,-1 25-1,-49 50 1,-25-50 0,-24 74-1,24-74-15,-25 50 16,1-26-1,49 1 1,25-25 0,49 0-1,-74 25-15,50-25 16,-26 0-16,-24 25 16,25 24-1,-50-24 1,-24 0-1,-26 0 1,1 0 0,49-25-16,0 0 15,0 0 1,25-25 15</inkml:trace>
  <inkml:trace contextRef="#ctx0" brushRef="#br0" timeOffset="403861.9868">23192 16718 0,'0'25'16,"0"-50"30,25 25-14,0 0-1,25 50 0,-26 49 0,1-74 16,-25-50-15,25-24-1,0-26 0,0 100 0,-1 74 1,-24-49-1,0-75 0,25 25-15,25-99 15,-50 74-31,49-25 31,1 75 0,-25 74 1,0-24-1,-25-26 0</inkml:trace>
  <inkml:trace contextRef="#ctx0" brushRef="#br0" timeOffset="404581.078">23664 16321 0,'0'-24'16,"0"-1"15,0 0 0,24 0 0,1 25-31,-25-25 16,50 1 0,-1-1-1,-24 25 1,0 25 0,-25 24-1,-25-24-15,0 25 16,1-50-1,-1 49-15,0-24 32,50-25-1,0 0-15,24 25-1,1 0 1,-25 24-1,0-24 1,-50 25 0,-50-25-1,1-25 1,24 24 0,25-24-16</inkml:trace>
  <inkml:trace contextRef="#ctx0" brushRef="#br0" timeOffset="405346.7349">20786 17686 0,'0'0'16,"-24"0"-16,-1 0 0,0 25 31,0-25-31,0 0 16,50 0 15,0-25-15,25 25-1,-26 0-15,100-50 16,-74 25-16,74 1 15,50-26 1,-26 50 0,-73-25-1,-50 25-15,-50 25 47,0-25-47,-25 25 16</inkml:trace>
  <inkml:trace contextRef="#ctx0" brushRef="#br0" timeOffset="405597.5521">20985 17735 0,'0'0'0,"-75"25"16,75 0-16,-24-25 0,-1 25 16,0-25-1,50 0 1,74-25-1,50 0 1,-124 0-16,148-24 16,-148 49-16,99-25 15,-50 0 1,-24 25 0,-75 0 15</inkml:trace>
  <inkml:trace contextRef="#ctx0" brushRef="#br0" timeOffset="412944.9445">16371 3299 0,'0'0'0,"0"25"78,0 0-31,0-1-31,0 1-1,25 0-15,-25 0 16,25 49 0,-25-24-1,25-25 1,-25 24 0,0-24 15,24-25-16,-24 25 1</inkml:trace>
  <inkml:trace contextRef="#ctx0" brushRef="#br0" timeOffset="413711.071">16594 3299 0,'0'25'78,"25"-25"-78,-25 25 0,0-1 16,0 1-16,25 25 15,-25-25 1,0-1-16,25 26 16,-25 0 15,0-26-16,0-48 48,0-1-47,0 0-1,0 0 1,25 0-1,-1 25 1,1-24 0,0 24-1,0 24 1,0-24 15,-25 25-15,0 0-1,-50 25 1,0-26 0,1 1-1,24 0 1,0-25 0</inkml:trace>
  <inkml:trace contextRef="#ctx0" brushRef="#br0" timeOffset="414570.7766">17016 3473 0,'0'-25'16,"0"50"62,-25-25-78,25 24 16,-25-24-16,25 25 15,0 0 1,-24 0 0,24 0-1,24-25 32,-24-25-31,0 0-1,25 25 1,-25-50 0,0 26-1,0 48 79,0 1-78,0 0 15,25-25-31,0 0 31,0 0 0,-25-25-15,24 0 0,-24 1-1,0-1 1,0 0 0,25 25-1,0 25 16,-25 0-15,25-1 0,0-24-1,-1 25 1,-24-50 0</inkml:trace>
  <inkml:trace contextRef="#ctx0" brushRef="#br0" timeOffset="414695.994">17289 3398 0</inkml:trace>
  <inkml:trace contextRef="#ctx0" brushRef="#br0" timeOffset="416352.1017">17190 1091 0,'0'-24'47,"0"-1"-16,0 0-31,0 0 16,0-74 15,0 74-31,0-148 32,0 148-17,-25-99 1,0 24 15,0 51 0,25 24 16,-25 25-16,-49 74 1,24 1-1,75-75 0,-25-25-31,99-74 31,-99 74-31,25-25 32,0 100 15,49 24-32</inkml:trace>
  <inkml:trace contextRef="#ctx0" brushRef="#br0" timeOffset="417305.2086">17190 1290 0,'24'0'15,"1"0"1,0 0 0,25-25-1,-26 25 1,-48 0 15,-26 0-15,-24 25 15,24-25-15,75 0 15,24 0-16,51-25 1,-51 25 0,1-25-1,-25 25 1,-25 25-16,-25-25 16,0 0-16,-25 25 15,1 0 1,24-25-1,50 0 17,-25-25-17,25 25 1,-1 0-16</inkml:trace>
  <inkml:trace contextRef="#ctx0" brushRef="#br0" timeOffset="424587.1846">15701 1265 0,'0'25'125,"0"0"-109,25-1 0,-25 26-1,25 0 1,0 24-1,0-49 1,-25 0 0,0-1-1,0-48 32</inkml:trace>
  <inkml:trace contextRef="#ctx0" brushRef="#br0" timeOffset="424852.6318">15949 1389 0,'-24'0'0,"48"0"47,-24-25-32,25 25-15</inkml:trace>
  <inkml:trace contextRef="#ctx0" brushRef="#br0" timeOffset="425540.3031">16272 1141 0,'-25'0'94,"25"25"-94,-25-25 16,0 0-1,1 0 1,24 25 31,0-1-32,0 1 1,0 25 0,0-25-1,0-1-15,0 1 16,24-25 15,-24-25-15,25 25-1,0-24 1,0-1 0,0 25-16,-1 25 15,1-25 1,-25 24 0,0 1-1,0 0 1,-25 25-1,1-50-15,-26 24 16,25 1-16,0-25 16,1 0-1</inkml:trace>
  <inkml:trace contextRef="#ctx0" brushRef="#br0" timeOffset="426149.8217">16470 1116 0,'0'25'63,"0"0"-63,0 0 15,0-1-15,0 1 16,0 50-1,25-26 1,-25-24-16,0 0 16,0 0-1,0-50 17,0 0-17,0 0 1,0 0-1,25 1 1,25 24 0,-26-25-1,-24 50 1,25-1 0,-50 1-1,-24 0 1,-1 0-1</inkml:trace>
  <inkml:trace contextRef="#ctx0" brushRef="#br0" timeOffset="426728.4749">16644 1265 0,'0'25'31,"-25"-25"-15,25 25-1,0-1-15,0 1 16,0 0 0,25 0-1,0-25 17,-25-25-17,25 0 1,-25 0-1,0 1 1,0-1 0,24 25-1,-24 25 1,0-1 0,25-24-1,0 0-15,0-24 16,-25-1-1,25 25-15,-25-25 16,0 50 31,24 0-31,1-25-1</inkml:trace>
  <inkml:trace contextRef="#ctx0" brushRef="#br0" timeOffset="426837.8254">16917 1240 0</inkml:trace>
  <inkml:trace contextRef="#ctx0" brushRef="#br0" timeOffset="432277.3378">18554 3175 0,'0'-25'172</inkml:trace>
  <inkml:trace contextRef="#ctx0" brushRef="#br0" timeOffset="446543.9264">18132 1315 0,'0'-25'109,"0"50"78,0-1-155,0 1 15,0 0-16,0 0 16,0 0 0,0-1-16,25-24-16,-25 25 1,0 0 0,0 0 15,0 0-15,25-25-1,-25 24 1,0 1-1,25 0 17,-25 0-17,0 0 1,0 0 15,24-25-15,-24 24-16,0 1 31,0 0-15,0 0-1,0 0 1,0-1 0,25-24-1,-25 25 1,0 0-1,25 0 1,-25 0 0,0-1-1,0 1 17,0 0-17,25-25-15,-25 25 16,0 0-1,0-1 17,0 1-17,25-25-15,-25 25 16,0 0 15,0 0-15,0-1 15,0 1-15,0 0-1,0 0 1,0 0 0,0-1-1,0 1 1,0 0-1,24 0 1,-24 0 0,0-1-1,0 1 17,0 0-17,0 0 16,0 0-15,0-1 15,0 1-15,0 0 0,0 0 15,25-25-16,-25 25-15,0 0 16,0-1 0,0 1-1,0 0 17,0 0-1,0 0 0,0-1 0,0 1 1,0 0 14,0 0-14,0 0-17,0-1 17,0 1-1,0 0 0,0 0 0,0 0-15,0-1 15,0 1 0,0 0 1,25-25-17,-25 25-15,0 0 32,0-1-17,0 1 32,0-50 219,0 1-48,25 24-77,-25-25-141,0 0 31,0 0 110,0 50-63,0 0-62,0-50 15,25 0-15,-50 25 62</inkml:trace>
  <inkml:trace contextRef="#ctx0" brushRef="#br0" timeOffset="448264.1696">17983 1265 0,'0'0'0,"0"-25"15,25 25 1,0-25 15,0 25 47,0-24-62,-25-1 31,-25 74-16,0-24 0,99-74 1,-49 24-1,-50 74 0,25-24-31,0 0 31,25-25 1,0-25-17,0-24 16,-75 73 1,25 51-1,50-75 0,50-25 0,-100 25 16,-25 50-31,50-26 31</inkml:trace>
  <inkml:trace contextRef="#ctx0" brushRef="#br0" timeOffset="534461.2763">15205 3845 0,'0'25'16,"25"-50"31,0 0-16,-25 0-31,25 0 16,-1-24-1,-24-1 17,0-24-17,0 24 1,0 25-16,-24 0 16,24 1-16,0 48 46,0 1-30,0 25 0,0-25-16,0 49 15,0-24-15,0 24 16,24 25 0,-24 1-1,25-26 1,-25-49-16,0 0 15,0-50 32,0 0-31,0-25 0,-25-49-1,25 74-15,-24-99 16,24 100-16,0-51 15,-25 25 1,25 1 0,25-1-1,24 25 1,-24 25 0,25 25-1,-50 25 1,0 24-1,-25-24 1,-25 0 15,25-1-15</inkml:trace>
  <inkml:trace contextRef="#ctx0" brushRef="#br0" timeOffset="534758.2695">15677 3919 0,'0'-25'16,"0"50"31,0 0-31,0 25-1,0-26-15,0 51 16,24-50-16,-24-1 15,0 26 1</inkml:trace>
  <inkml:trace contextRef="#ctx0" brushRef="#br0" timeOffset="536228.9224">14263 1538 0,'0'25'16,"24"-25"46,-24-25-46,25 25-16,-25-50 31,25-24-15,0-1 0,-25 1-1,0 0 1,0 49-1,-25 25 1,25 25 0,0-1-1,25 51 1,0 24 0,0 0-1,-1 25 1,-24 0-1,25-49 17,-25-50-32,0 24 15,0-74 17,-25 1-17,25-1 1,-24 0-16,-1-49 15,25 49-15,-25-75 16,0 1 0,25 25-1,25-1 1,0 26 0,0 24-1,-25 50 16,24-25-15,-24 25-16,0 49 31,0-24-15,0-26-16,0 26 16,0-25-16,0 0 15</inkml:trace>
  <inkml:trace contextRef="#ctx0" brushRef="#br0" timeOffset="536635.5696">14635 1563 0,'0'-25'32,"25"0"-17,-1 25 1,1 0 0,25 0-1,-25 50 1,-25 24-1,-50 25 1,0-24 0,26-26-1,48-49 32,-24-24-47,75-1 16,49 0-1,-75 0 1</inkml:trace>
  <inkml:trace contextRef="#ctx0" brushRef="#br0" timeOffset="540541.8071">18678 3448 0,'0'-25'93</inkml:trace>
  <inkml:trace contextRef="#ctx0" brushRef="#br0" timeOffset="541557.2267">18703 5035 0,'-25'0'0,"25"-24"47,0 48 31,0 1-78,0 0 16,25 0-16,0 49 31,-25-49-31,24 49 15,-24-24-15,25 24 16,0-24 0,-25-25-1,25-50 1,-25 0 0,0 0-16,25-74 15,-25 74-15,0-74 16,24 25-1,1-1 1,-25 51 0</inkml:trace>
  <inkml:trace contextRef="#ctx0" brushRef="#br0" timeOffset="541854.1502">18976 5110 0,'0'25'0,"0"-1"47,24-24-47,-24 25 15,0 0-15,25 49 16,-25 1 0,25-1-1,0-49 1,-25 0 15,25-25-31</inkml:trace>
  <inkml:trace contextRef="#ctx0" brushRef="#br0" timeOffset="543198.0958">18876 5978 0,'0'25'15,"-24"-25"-15,48 0 110,-24-25-110,25 25 15,0 0 1,49-25-1,-49 25-15,25-25 16</inkml:trace>
  <inkml:trace contextRef="#ctx0" brushRef="#br0" timeOffset="543432.3779">18876 6102 0,'0'0'0,"0"25"0,0 0 16,0-50 15,25 25-15,50-25-1,-1 0 1,-49 25 0,0 0-1</inkml:trace>
  <inkml:trace contextRef="#ctx0" brushRef="#br0" timeOffset="544026.3656">19248 5953 0,'0'25'62,"25"-25"-62,-25 25 16,0 0-16,25 24 16,-25-24-1,25 49 1,-25-49-16,25-25 0,-25 75 16,24-26-1,1-24 1,0-50 15,-25-24-15,0 24-16,0-74 15,0 74-15,0-50 16,25 1 0,-25 24-1,0 1 1</inkml:trace>
  <inkml:trace contextRef="#ctx0" brushRef="#br0" timeOffset="544464.0649">19645 6300 0,'0'-24'16,"0"-1"-16,50 0 15,0 0 1,-1 25 0,-49 25-1,25 25 1,0-50-16,-25 74 16,-50 50-1,-24-50 1,24-24-1,50-25 1,25-25 0,49-25-1,26 0 1,-1 0 0,-74 25-16</inkml:trace>
  <inkml:trace contextRef="#ctx0" brushRef="#br0" timeOffset="560483.5894">20464 7987 0,'25'0'484,"-1"0"-312,1 0-47,-25-25-78,25 25 62,-25-25-78,0 1 16,25 24-31,-25-25 15,0 0 16,0 0-31,0 0-1,0 1 1,0-1 15,0 0-15,0 0-1,0 0 1,0 1 0,0 48 77,0 1-93,25 0 0,-1 74 32,1-24-17,25 24 17,-50-74-32,25 49 15,-25-49-15,25 0 16,-25 24-1,0-73 48,-25-1-63,25 0 16,0 0-16,-25-24 15,25-1 1,-25-25-1,25 1 1,0 0 15,0 24-15,25 25 0,0-24-1,0 49 1,-25-25-16,24 25 15,1 0 1,-25 25 0,25-1-1,-25 1 1,0 25 0,-25-25-1,-24 24 1,-1-24-1,0-25 1,25 25 15</inkml:trace>
  <inkml:trace contextRef="#ctx0" brushRef="#br0" timeOffset="561312.3402">21010 8186 0,'0'-25'93,"0"0"-46,0 0-16,0 0-15,24 1 15,1 24-15,0 0 0,25-25-1,-26 50 1,1-1-1,-25 26 1,0 0 0,-25-26-16,1 1 15,24 0 1,-25-25-16,0 0 16,50 0 30,0 0-30,-1 0-16,26 0 31,-25 25-15,0 24 0,-25-24-1,-50 25 1,50-25-16,-74-1 15,49 1-15,0-25 16,-25 0 0,26-25-1,24 1 1</inkml:trace>
  <inkml:trace contextRef="#ctx0" brushRef="#br0" timeOffset="561593.6161">21481 8062 0,'0'0'0,"-25"0"16,50 0 46,0 0-46,-1 0-16,26 0 16,-25 0-1,0 0-15,-1 0 16</inkml:trace>
  <inkml:trace contextRef="#ctx0" brushRef="#br0" timeOffset="561765.807">21506 8161 0,'0'0'0,"-25"0"16,0 0-16,25 25 16,25-25 30,0 0-46,49 0 16,25-25 0</inkml:trace>
  <inkml:trace contextRef="#ctx0" brushRef="#br0" timeOffset="562485.0029">22027 7764 0,'0'-25'0,"0"50"62,0 0-46,0-1-16,0 51 15,0 24 1,24 0 0,-24 25-1,0-49 1,25-26-1,-25-24 17,0-50-17,0 1 1,0-1-16,0-25 16,0 25-16,-25 1 0,25-51 15,-24 50-15,-1-99 16,0 75-16,0-51 15,25 1 1,0 0 0,25 25-1,0 49-15,0 0 16,-25 0 0,24 25-16,1 0 15,25 50 1,-50-1-1,25 1 17,-25-25-32,-25 49 15,0-49-15,0 0 16,-24 24 0,-1-24-1</inkml:trace>
  <inkml:trace contextRef="#ctx0" brushRef="#br0" timeOffset="562938.6023">22299 8161 0,'0'-25'32,"25"0"-17,0 25 1,25 0-1,-26 25 1,-24 49 0,0-49-16,-49 50 15,49-51-15,-75 51 16,26-26 0,24 1-1,25-25 1,74-25-1,-49 0 1,74 0 0,-49 0-16,74-25 15,25 25 1,-124-25-16</inkml:trace>
  <inkml:trace contextRef="#ctx0" brushRef="#br0" timeOffset="563157.0768">22969 8186 0</inkml:trace>
  <inkml:trace contextRef="#ctx0" brushRef="#br0" timeOffset="575312.5079">20861 9277 0,'0'25'156,"0"0"-156,0-1 16,0 1-16,25 25 15,-1 24 1,1 1 0,-25-1-1,25-49-15,-25 0 16,0-1-16,25-24 15,-25 25-15,0-50 32,25 25-17,-25-24-15,0-51 16,0-24 15,0 74-31,0-74 16,0 74-16,0-24 15,0-1 1,0 25 0,24 25 15</inkml:trace>
  <inkml:trace contextRef="#ctx0" brushRef="#br0" timeOffset="576110.0312">21208 9723 0,'0'-24'47,"0"-1"16,0 0-32,0 0 0,25 25-31,0-25 16,-1 25-1,1 0 1,-25 25-16,25 0 16,-25 0-16,0 0 15,0-1 1,-25 1-1,0 0 1,50-25 31,-25-25-31,50 25-1,-25 25 1,-1-25-1,-24 25-15,0 0 16,0-1-16,0 1 16,-74 25-1,0-1 1,-26-24 0,51-25-1,24-25 1,25 1-1</inkml:trace>
  <inkml:trace contextRef="#ctx0" brushRef="#br0" timeOffset="576516.5679">21654 9624 0,'0'0'0,"-24"0"15,48 0 32,1 0-31,0 0-16,50 0 15,-26 0 1,-24-25 15,0 25-31,-25 25 47</inkml:trace>
  <inkml:trace contextRef="#ctx0" brushRef="#br0" timeOffset="576813.7926">21654 9773 0,'0'25'15,"25"-25"17,0 0-32,25 0 15,-50-25-15,99 25 16,-74-25 0,49 25-1,-24 0 1,-25-25-1,-25 50 1,-25-25 31</inkml:trace>
  <inkml:trace contextRef="#ctx0" brushRef="#br0" timeOffset="579517.403">22324 9252 0,'0'-25'62,"0"50"16,0 0-62,25 25-1,0 24 1,0 25 0,-1-24-1,-24-51-15,0 26 16,25-25-16,-25 0 16,25-25 30,-25-25-46,25-25 16,0-24 0,-25 49-1,24-74 1,-24 74-16,0 0 16,0-24-1,0 24 1</inkml:trace>
  <inkml:trace contextRef="#ctx0" brushRef="#br0" timeOffset="579939.4251">22746 9550 0,'0'-25'15,"0"0"16,0 50 16,0 0-47,0 0 16,0-1-16,0 51 16,0-50-16,0 24 15,0 1 1,0-1-1,0-24 1,0-50 31,0 1-31</inkml:trace>
  <inkml:trace contextRef="#ctx0" brushRef="#br0" timeOffset="580283.4769">22994 9426 0,'25'0'47,"0"0"-32,-1 0 1,1-25 0,0 25-16,25 0 15,-26 0-15,26 0 16,0 0-1,-26 0 1</inkml:trace>
  <inkml:trace contextRef="#ctx0" brushRef="#br0" timeOffset="580549.0396">23168 9277 0,'0'0'0,"0"25"63,0 0-48,0 24 1,0-24-16,0 49 15,0-49-15,0 50 16,24-1 0,1-24-1,-25-26-15</inkml:trace>
  <inkml:trace contextRef="#ctx0" brushRef="#br0" timeOffset="581643.382">23515 9153 0,'-25'0'16,"25"25"-16,25-25 125,0 0-109,-1-25-16,1 25 15,0 0 1,0 0 0,0 0-1,-50 0 16,25 25-15,-25 24 0,0-24-16,0 25 15,25-25-15,-24 24 16,24 1 0,-25-25-1,25-50 32,25 0-47,-1-25 31,1-24-15,0 24 0,-25 26-1,25 48 1,-25 1-1,0 25 1,25 24 0,-1 1-1,-24-51-15,25 26 16,-25-25-16,0 0 16,25-1-16,-25 1 15</inkml:trace>
  <inkml:trace contextRef="#ctx0" brushRef="#br0" timeOffset="585627.9824">24036 8979 0,'0'-25'31,"-25"25"782,25 25-751,-25-25 16,25 25-62,0 0-1,-25-25 1,25 25-16,0 0 16,0-1-1,-24-24-15,24 25 0,0 0 16,0 0 0,-25 0-16,25-1 0,0 1 15,0 0-15,0 0 0,0 0 16,0-1-16,0 1 0,0 0 0,0 0 15,0 0-15,0-1 0,0 1 0,0 0 16,0 0-16,0 24 0,0-24 0,0 0 16,0 0-16,0 0 0,25-1 0,-25 1 15,0 0-15,24 0 0,-24 0 0,0-1 16,25-24-16,-25 25 0,25 0 0,0 0 16,-25 0-16,25-25 0,-25 24 15,24-24-15,1 25 16,0-25-16,0 0 15</inkml:trace>
  <inkml:trace contextRef="#ctx0" brushRef="#br0" timeOffset="586706.749">24185 8905 0,'0'25'47,"0"-1"-32,0 26 1,0 25 0,0-51-1,0 1 1,0 0 31,-25-25-32,0 25 1,0 24 0,0-24-1,25 25 1,25-25 0,0-1-1,0-48 1,0-1-1,-25 0 1,0 0 0,0 0-16,0 50 78,0 0-63,0 0 1,24-25 0,26 25-1,0-25 1,-26 0 0</inkml:trace>
  <inkml:trace contextRef="#ctx0" brushRef="#br0" timeOffset="586941.7099">24160 9401 0,'0'0'0,"-25"0"0,0 25 16,50-25 31,0 0-32,24 0 1,1 0 0,0-25-1,-1 25 1</inkml:trace>
  <inkml:trace contextRef="#ctx0" brushRef="#br0" timeOffset="587348.4949">24234 9674 0,'0'0'0,"0"-25"31,25 25-15,0 0-1,0 0 1,-1 25 0,-24 24-1,-24 1 1,-26 0-1,25-26 1,50-24 31,0 0-31,0-24-16,-1 24 15,51 0 1,-50-25-16,-1 25 0</inkml:trace>
  <inkml:trace contextRef="#ctx0" brushRef="#br0" timeOffset="587895.7024">24333 8905 0,'25'0'31,"0"25"1,0-25-17,0 49 1,-1 1 0,1 0-1,-25-26-15,25 76 16,-25-76-16,25 76 15,-25 48 1,0 1 0,-25-25-1,-25-25 1,26-24 0,-1-50-16,0-1 15,25-48 32</inkml:trace>
  <inkml:trace contextRef="#ctx0" brushRef="#br0" timeOffset="589193.1124">24457 8508 0,'0'-25'63,"25"25"-16,0 0-1,-25 25-30,0 0 0,0 0-1,0-1 1,-25 1-16,25 0 16,-49 25-1,24-26 16,25 1-15,25-25 47,-1 0-48,-24-25-15,50 25 16,0 0-1,-26 0 1,-24-24 0,25 24 202,0 0-186</inkml:trace>
  <inkml:trace contextRef="#ctx0" brushRef="#br0" timeOffset="592834.8354">24805 9103 0,'0'-24'63,"0"-1"-48,0 0 32,0 50 31,0 0-78,0-1 16,0 1 0,0 25-16,0 24 15,24 25 1,-24-49-1,0-25-15,0 0 16,0 24 15,0-74 1,0 1-17,25 24 1,-25-50-1,0 25 1,25-24 0,0 24-1,0 25 1,-25 25 15,0-1-15,0 51-1,0-50 1,0 24 0,0-24-1,25-25 1,-25 25 0</inkml:trace>
  <inkml:trace contextRef="#ctx0" brushRef="#br0" timeOffset="593287.8602">25078 9500 0,'0'-25'0,"24"25"109,-24 25-109,0 0 16,0 0-16,0 24 15,0 26 1,-24-50-16,-1 24 16,25-24-16,0 0 31,25-25 0,-1-25-31,76 25 16,-76-25-1,1 25-15</inkml:trace>
  <inkml:trace contextRef="#ctx0" brushRef="#br0" timeOffset="658684.2515">18157 1240 0,'0'25'15,"0"0"126,25-25-32,-25 25-78,25-25 16,-1 0 16,1 0-1,0 0-15,0 0-31,0 0-1,-1 0 1,1 0 0,0 0-1,0 0 32,0 0-31,-1 0 15,1 0-15,0 0 15,0 24-15,0-24-1,0 0 1,-1 0-1,1 0 1,0 0 0,0 0-1,0 0 1,24 0 0,-24 0-1,0 0 1,0 0-1,-1 0 1,26 0 0,-25 0-1,24 0 1,-24 0 0,25 0 15,-25 0-31,24 0 15,-24 0-15,0 0 16,0 0 0,-1 0-1,1-24 1,0 24 0,0 0-16,0 0 15,-1 0 16,1 0-15,0 0 0,25-25-1,-26 25 1,1 0 0,25 0 15,-25 0-16,0 0 1,-1 0 0,-24-25-1,25 25 1,0 0 0,0 0-1,0 0 1,-1 0 31,-24-25-16</inkml:trace>
  <inkml:trace contextRef="#ctx0" brushRef="#br0" timeOffset="661622.6225">18455 1265 0,'24'0'16,"1"0"-16,0 0 15,25 0 1,-25 0-16,49-25 15,-49 25-15,24 0 16,26 0 0,-1 25-1,-24-25 1,-25 0 0,49 0-1,-49 0-15,0 0 0,24 0 16,1 0-1,-1 0 1,26 0 0,-26 0-1,1 0 1,-25 0-16,24 0 16,-24-25-16,0 25 15,0 0 1,25 0-1,-26 0 1,26 0 0,-25 0-16,0 0 15,-1 0 1,1 0-16,25-25 16,-1 25 15,1 0-16,0 0 1,-1 0 0,1 0-1,-1 0 1,1 0 0,0 0-1,-1-24 1,26 24-1,-51 0 1,26 0 0,0-25-1,-26 25 1,26 0 0,-25 0 15,24 0-16,-24 0 1,0 0 0,25 0-1,-25 0 1,-1 0-16,1 0 16,0 0-16,0 0 15,0 0 1,24 0-1,-24 0 1,0 0 15,0 0-15,-1 0 15,1 0 0,0 0-15,0 0 0,0 0-1,-1 0 17,-24-25 249,-24 25 78,24 25-343,0-50 78,0 0-48,0 50-14,-25-25-17,25 25 1,25-25 31,-25-25-16,24 25-15,-24-25-1,0 0 1,0 1 0,-24 24-16,-1 24 15,0-24 1,25 25-16,-25 0 15,25 0 1,25-25 0,25-25 15,-26-25 16,-24 26-16,-24 24-31,-26 74 31,50-49-15,25-25 0,0-25 15,-1 25-31,-24-50 31,-24 50 0,-1 25-15,25 0 15,49-25 0,1-25 1,-75-24-1,0 24 0,25 50 0</inkml:trace>
  <inkml:trace contextRef="#ctx0" brushRef="#br0" timeOffset="676055.0407">20687 7169 0,'25'0'94,"0"-25"-79,0 25 1,24-50-1,1-24 1,24-1 0,-49 26-1,-25 24-15,-25 0 16,0 25 0,1-25-16,-26 25 15,25 25 1,50-25-1,0 0 1,0 25 0,74-25-1,-74 0-15,24 25 16,1 0 0,-25-1-1,-50 26 1,-25 0-1,-24-26 1,49 1 0,25-50-1,25 25-15</inkml:trace>
  <inkml:trace contextRef="#ctx0" brushRef="#br0" timeOffset="676367.7168">21357 6747 0,'0'-25'0,"0"50"0,0-75 16,0 25 0,0 50 15,-25 0-16,25 25 1,0 49 0,-25-74-16,25 74 15,0-74-15,0 49 16,25-24 0,0-25-1,24-50 1,-24 25-16</inkml:trace>
  <inkml:trace contextRef="#ctx0" brushRef="#br0" timeOffset="676523.9934">21307 6921 0,'0'0'0,"-25"0"0,-24 0 15,74 0 16,24 0-15,50-25 0</inkml:trace>
  <inkml:trace contextRef="#ctx0" brushRef="#br0" timeOffset="676883.1078">21654 6970 0,'0'0'0,"-24"0"16,24 25-16,0 0 16,0-50-1,24 25 1,26-25 0,0 0-1,-25 1 1,-25-1-1,-50 25 1,0 25 0,25-25-16,1 49 15,24-24 1,0 0-16,0 24 16,0-24-1,74-25 1,25-25-1,25 1 1</inkml:trace>
  <inkml:trace contextRef="#ctx0" brushRef="#br0" timeOffset="677367.8964">21977 6871 0,'0'0'0,"-25"0"31,25 25-15,0 49-1,0 25 1,25 25 0,0-99-16,0 50 15,-25-51-15,0 1 16,24 0-1,-24-50 17,0 0-17,-49-49 1,24-50 0,0 0-1,25 50 1,50-1-1,-25 50 1,-1 25-16,26 25 16,-25-25-1,-25 25-15,0 25 16,-25-1 0,-49 26-1,49-51 1</inkml:trace>
  <inkml:trace contextRef="#ctx0" brushRef="#br0" timeOffset="677836.9433">22349 6821 0,'-25'0'16,"25"-25"-1,0 1 1,25 24 15,-25-25-31,25 25 16,24 25-1,-24 24 17,-25-24-32,-25 50 15,25-51-15,-49 51 16,-1-1 0,25-24-1,50-50 16,50 0-15,49-25 0,24 0-1,-23 0 1,-51 25 0</inkml:trace>
  <inkml:trace contextRef="#ctx0" brushRef="#br0" timeOffset="678446.7089">21109 7466 0,'-25'0'0,"0"0"31,25 25-31,-25-25 47,25 25-31,25-25 30,0 0-46,0 0 16,49-25 0,50 0-1,50 25 1,-1-25 0,-148 25-16,75-24 15,-51 24 1,1 0-16,-25 0 15,-50 0 48</inkml:trace>
  <inkml:trace contextRef="#ctx0" brushRef="#br0" timeOffset="678774.8244">21134 7615 0,'-25'0'0,"0"25"0,50-25 46,0 0-30,49-25 0,100 0-1,-1 0 1,-24 1 0,-50 24-1,-74 0 1,-50 0 31</inkml:trace>
  <inkml:trace contextRef="#ctx0" brushRef="#br0" timeOffset="685541.2332">20712 719 0,'0'25'78,"0"0"-62,25-25-16,0 0 16,-1 0 15,1 0-15,-25-25-16,25-24 15,0-1 1,-25 0-1,25 1 1,-25 24-16,0-25 16,0 25-1,0 1 1,0 48 31,0 1-32,0 0 1,24 25 0,-24 24-1,25-24 1,-25 24 0,0-24-1,0-25-15,25-1 16,-25 1-1,0-50 17,0 1-17,0-1 1,-25-25 0,25-24-1,0 49-15,-25-49 16,25 49-16,0 0 15,25-25 1,0 25 0,0 1-1,0 24-15,-25 24 16,24-24-16,-24 25 16,0 0-1,0 0 1,-49 0-1,-1 0 1,25-1 0</inkml:trace>
  <inkml:trace contextRef="#ctx0" brushRef="#br0" timeOffset="686197.7673">21183 695 0,'0'-25'0,"0"0"78,25 25-78,0-25 31,0 25-15,-25-25-16,49 25 16,-24 0-1,-25 25 1,0 0-1,-25 25 1,25-26 0,25-24 31,0 0-32,0 0 1,-1 0-16,-24 25 15,0 0 17,-24-25-32,-1 0 15,-50 25 1,26-25 0,24 0-16</inkml:trace>
  <inkml:trace contextRef="#ctx0" brushRef="#br0" timeOffset="686947.7585">21208 1290 0</inkml:trace>
  <inkml:trace contextRef="#ctx0" brushRef="#br0" timeOffset="687729.017">21431 2828 0,'0'25'16,"0"-50"-16</inkml:trace>
  <inkml:trace contextRef="#ctx0" brushRef="#br0" timeOffset="688151.0383">21282 1587 0,'0'0'0,"0"-24"0,-24 24 0,-1-25 31,25 0-15</inkml:trace>
  <inkml:trace contextRef="#ctx0" brushRef="#br0" timeOffset="688447.5965">21357 2381 0,'0'0'0,"-25"25"16,0-25-16,25 25 15,0 24 17</inkml:trace>
  <inkml:trace contextRef="#ctx0" brushRef="#br0" timeOffset="688604.4633">21382 2629 0,'-25'75'31,"25"-26"-15,25-49-16</inkml:trace>
  <inkml:trace contextRef="#ctx0" brushRef="#br0" timeOffset="688683.0825">21431 2803 0,'0'50'15</inkml:trace>
  <inkml:trace contextRef="#ctx0" brushRef="#br0" timeOffset="688839.5421">21506 3051 0,'0'25'0,"-25"-25"0,25 49 31,0-24-15</inkml:trace>
  <inkml:trace contextRef="#ctx0" brushRef="#br0" timeOffset="690042.6012">21605 3795 0,'0'25'0,"0"0"16</inkml:trace>
  <inkml:trace contextRef="#ctx0" brushRef="#br0" timeOffset="690183.3543">21630 3994 0,'0'0'0,"0"24"0,0 1 16,0 0 15,24-25-15</inkml:trace>
  <inkml:trace contextRef="#ctx0" brushRef="#br0" timeOffset="690324.081">21729 4093 0,'0'25'16,"0"-1"-16,-25 1 31,25 0-15</inkml:trace>
  <inkml:trace contextRef="#ctx0" brushRef="#br0" timeOffset="691386.7578">21530 4738 0,'-24'0'47,"24"24"93,24-24-124,-24 25-16,0 0 16,25 50-1,-25-51-15,25 51 16,-25-50-1,0-1-15,25 51 16,0-26 0,-25-24-1,24-25-15,-24-25 47,25 1-47,0-51 16,0-24 15,0 0-15,-25 74-16,25-25 15,-25 25-15,0 1 0,0-1 16,24-25 0,-24 25-1</inkml:trace>
  <inkml:trace contextRef="#ctx0" brushRef="#br0" timeOffset="692293.4318">21927 4936 0,'0'-25'78,"0"1"-31,25 24-31,-25-25-1,25 0 17,0 25-32,0-25 15,-1 25 16,1 0 1,-25 25-32,0 0 15,0 0 1,0 24 0,0-24-16,-25 0 15,25-50 79,25 25-78,0 0-1,25-25 1,-26 50-1,-24 0 1,0 24 0,0-24-1,0 0-15,-74 0 16,49 0 0,-24-25-16,-51 24 15,26-24 1,49-24 15,50-1-15</inkml:trace>
  <inkml:trace contextRef="#ctx0" brushRef="#br0" timeOffset="694793.7788">21952 10964 0,'25'0'140,"0"0"-124,0 0-1,74 0 17,-74 0-32,74-25 31,-99 50 47</inkml:trace>
  <inkml:trace contextRef="#ctx0" brushRef="#br0" timeOffset="695137.7439">22002 11137 0,'0'25'15,"-25"-25"-15,50 0 47,74-25-16,25 0 1,-74 25-1</inkml:trace>
  <inkml:trace contextRef="#ctx0" brushRef="#br0" timeOffset="725096.6923">22696 10765 0,'0'-25'110,"0"1"-63,0-1-1,25 25-46,-25-25 32,25 25-17,0 0 1,0 0 0,-25 25 15,24-25-16,-24 25 1,0 24 0,-24 1-1,-26 24 1,0 1 0,25-51-16,-24 26 15,49-25-15,-25-25 16,0 49-16,25-24 31,25-25 0,0 0-15,0 0 0,-1 0-16,26 0 15,-25 0-15,0-25 16,0 25-1,-1 0 1,-24-24 0,0-1 46</inkml:trace>
  <inkml:trace contextRef="#ctx0" brushRef="#br0" timeOffset="725534.5363">22969 10988 0,'0'-24'15,"25"24"48,-25 24-63,25-24 109,0 0-78,-25-24-31</inkml:trace>
  <inkml:trace contextRef="#ctx0" brushRef="#br0" timeOffset="726299.7971">23118 10740 0,'25'0'125,"0"0"-109,-1-24 0,76-1 15,-76 25 0,-24 25 47,0-1-62,0 1-1,-49 99 17,49-99-32,-50 124 31,50-100 0,0-24-31,0-50 63,-25 25-32</inkml:trace>
  <inkml:trace contextRef="#ctx0" brushRef="#br0" timeOffset="726800.8687">23540 10740 0,'0'0'0,"0"-24"0,24 24 31,-24 24 0,-74 51 1,24-1-1,26-74-16,48 25 17,1-25-32,50-25 31,49 0 0,-75 25 0,-49-24 1</inkml:trace>
  <inkml:trace contextRef="#ctx0" brushRef="#br0" timeOffset="727066.5017">23540 10716 0,'24'0'32,"1"74"-1,-25-49-31,50 124 31,-50-125-31,0 76 31,0-51 1</inkml:trace>
  <inkml:trace contextRef="#ctx0" brushRef="#br0" timeOffset="727410.3629">24011 10740 0,'0'25'32,"-74"50"-1,-1 73 0,50-24 16</inkml:trace>
  <inkml:trace contextRef="#ctx0" brushRef="#br0" timeOffset="727660.2177">23862 10765 0,'0'25'32,"0"0"-17,50 49 1,-25 1 0,-1-51-16,1 51 15,0-50 1,-25-1-16,25 26 31,-25 0-15</inkml:trace>
  <inkml:trace contextRef="#ctx0" brushRef="#br0" timeOffset="727941.8166">24234 10790 0,'0'0'16,"25"25"15,-25 0-15,0 24-16,0 26 31,0-51-31,0 51 16,0-50-16,0 24 15,25-24 1,-25 0-16</inkml:trace>
  <inkml:trace contextRef="#ctx0" brushRef="#br0" timeOffset="728238.6327">24408 10765 0,'0'25'16,"0"0"0,0 0-16,-25-1 0,25 51 15,0-50 1,25 49-16,0-24 31,24-26-15,-24-48-1,0-1 1,-25 0-16,0-25 16,-25 26-16,0-26 15,-24-24 1,24 49-1</inkml:trace>
  <inkml:trace contextRef="#ctx0" brushRef="#br0" timeOffset="728550.8814">24209 10517 0,'25'0'47,"0"0"-32,0 0-15,24 0 16,26 0 0,-26 0-1,-24 0 1</inkml:trace>
  <inkml:trace contextRef="#ctx0" brushRef="#br0" timeOffset="729035.3102">24457 10393 0,'0'-25'31,"0"1"-15,25 24-1,-25-25-15,50 25 16,-25 0 0,-1 0-1,-48 49 16,-26 26-15,50-26 0,0 1-1,50 0 1,-1-26 0,-49 1-1,-25-25 16,-24 0-15</inkml:trace>
  <inkml:trace contextRef="#ctx0" brushRef="#br0" timeOffset="729941.6652">24656 10939 0,'0'-25'16,"0"0"15,25 25-31,-1 0 31,1 0 0,-25 25-31,0 0 16,25 24 0,-25-24-16,0 25 15,0-25 1,25-25 15,-25-25-31,0-25 31,25 1-15,-25 24-16,24-25 16,1 50-16,-25-25 15,0 50 1,25 0 0,-25 25-1,0-26-15,0 1 16,0-50 31,25 25-47,-25-49 15,25 24 1,0 25 0,-1 25 15,-24 24-16,0 1 1,25 0 0,-25-26-1,0 1 1</inkml:trace>
  <inkml:trace contextRef="#ctx0" brushRef="#br0" timeOffset="730254.5377">24954 10616 0,'0'0'0,"0"-24"16,0-1-16,0 0 16,24 0-16,1 25 15,-25 25 16,0 0-15,0 24 0,0 1-1,25 0 1,25-26 0,-50 1-1</inkml:trace>
  <inkml:trace contextRef="#ctx0" brushRef="#br0" timeOffset="730629.4419">23267 11906 0,'0'0'0,"25"0"32,24-25-32,50 1 15,50-1 1,25 0 0,0-25 15,-150 50-31,51 0 15,-75-24-15</inkml:trace>
  <inkml:trace contextRef="#ctx0" brushRef="#br0" timeOffset="730801.702">23589 11857 0,'0'0'0,"-99"49"16,124-49 15,74-25-16,50 1 1,0-1 0,-75 25-1,-49-25 1</inkml:trace>
  <inkml:trace contextRef="#ctx0" brushRef="#br0" timeOffset="773918.6904">3175 943 0,'0'0'0,"-25"-25"15,0 25-15,25-25 16,0 0 0,-24 25-1,24 25 16,24 0-15,1 74 0,25-25-1,-25 50 1,-1-99-16,1 74 16,-25-74-16,25 74 15,0-24 1,-25-50-1,25-25 1,24-75 0,-49 50-16,75-123 15,-51 98 1,1-74-16,25-25 16,-1 25-1,-49 75 16,0 24-15,0 50 0,0 24-16</inkml:trace>
  <inkml:trace contextRef="#ctx0" brushRef="#br0" timeOffset="774387.3179">3870 1538 0,'24'0'0,"-24"-25"0,0 0 16,0 0-1,0 50 17,-24 0-17,-1 25 1,0-26-16,-49 76 16,74-75-16,-25-1 15,0 26 1,25-25-1,25-25 1,24-25 0,-24 0-16,50-24 15,-51 49 1,26-50-16,0 25 16,-26 0 15</inkml:trace>
  <inkml:trace contextRef="#ctx0" brushRef="#br0" timeOffset="774668.6035">3919 1513 0,'0'25'47,"0"0"-47,0-1 16,0 1-16,0 0 0,0 99 16,0-99-1,0 49 1,0 26-1,25-26 1,-25-49 0,25-25-16</inkml:trace>
  <inkml:trace contextRef="#ctx0" brushRef="#br0" timeOffset="774934.4418">4366 1265 0,'0'25'15,"24"-25"17,1 0-17,0 0 1,0 0-16,24 0 15,-24-25-15,50 25 16,-26-25 0,1 25-1,-25 0 1</inkml:trace>
  <inkml:trace contextRef="#ctx0" brushRef="#br0" timeOffset="775121.7826">4539 1364 0,'0'0'0,"0"25"0,-25-25 0,25 25 16,-24 0 0,48-25-1,1-25 1,0 25-16,49-25 16,-49 25-1,25-50 1,-1 50-16</inkml:trace>
  <inkml:trace contextRef="#ctx0" brushRef="#br0" timeOffset="775575.0259">5135 992 0,'0'-25'15,"0"1"1,0 48 0,24 1-1,-24 0 1,50 99-1,0 0 1,-1-25 0,1-24-1,-25-51 1,24-73 0,-49 24-16,50-99 15,-50 99-15,25-99 16,-25-49-1,0 24 1,0 74 0,0 51-16,0-1 15,0 50 17</inkml:trace>
  <inkml:trace contextRef="#ctx0" brushRef="#br0" timeOffset="776122.256">5631 1488 0,'-25'0'0,"25"-25"47,0 1-31,25 24-1,-25-25 1,49 0 0,-24 25-1,0 50 1,-25-1 0,0-24-16,0 25 15,0-26 1,25-24-16,-1 25 15,1 25 1,0 0 0,-25 24-1,-25-74-15,-24 50 16,24-26 0,-25 1-16,1-25 31</inkml:trace>
  <inkml:trace contextRef="#ctx0" brushRef="#br0" timeOffset="776388.0564">6077 1265 0,'-25'25'15,"1"-25"1,48 0 15,1 0-15,25 0-16,24-25 31,-49 25-31,49 0 16,-49 0-16,25-25 15,-25 25-15</inkml:trace>
  <inkml:trace contextRef="#ctx0" brushRef="#br0" timeOffset="776559.9215">6325 1191 0,'0'0'0,"0"-25"0,-25 25 16,1 0-1,24 25 16,0-1-15,0 1-16,0 74 16,0-74-16,24 99 15,-24-99 1,25 49-16</inkml:trace>
  <inkml:trace contextRef="#ctx0" brushRef="#br0" timeOffset="777653.4813">7045 1091 0,'0'25'32,"-25"-25"14,50 0 17,-1 0-63,1 0 16,0 0-16,0 0 15,0-25-15,24 25 16,-24-24-1,0 24-15,-50 0 63,25 24-47,-25-24-16,25 25 15,-49 50 1,-1 24-1,25 0 1,25-49 0,0-26-1,25-73 1,0-26 0,24 1-1,-49 24 1,25 1-1,-25 74 17,25 24-17,0 26 17,24 73-1,-49-123-31,25 50 31,-25-100-15</inkml:trace>
  <inkml:trace contextRef="#ctx0" brushRef="#br0" timeOffset="777997.4662">7789 744 0,'0'0'0,"0"-25"0,0 1 15,-25-1 1,0 74 15,0-49-31,-24 248 31,73 273 1,-24-446-32,199 470 31,-150-520-31,175 124 31,-150-174-15</inkml:trace>
  <inkml:trace contextRef="#ctx0" brushRef="#br0" timeOffset="778684.9143">8111 893 0,'0'-25'16,"0"0"-1,0 50 16,25 50 1,0-75-17,0 74 17,-25-49-32,-25 49 31,-50 25 0,75-24 0,100-100 1,-26-74-1,-74 74-31,0-25 31,-25 50-15,25 25 15,0 50 0,50-1 0,24-49 1,-49-50-17</inkml:trace>
  <inkml:trace contextRef="#ctx0" brushRef="#br0" timeOffset="778950.9322">8111 1488 0,'0'0'16,"-25"25"-16,50-50 47,99-24-16,-99 24-31,124-50 31,-124 75-31,-1-24 31,-24 48-15</inkml:trace>
  <inkml:trace contextRef="#ctx0" brushRef="#br0" timeOffset="779263.4174">8260 1637 0,'0'0'31,"-25"25"-31,50-25 31,0 25-31,0 0 31,-50 123 1,25-123-32,-50 74 31,75-99-15,25-24-1,49-26 1,25-24-1,-99 49-15,24 0 16</inkml:trace>
  <inkml:trace contextRef="#ctx0" brushRef="#br0" timeOffset="779701.0597">8409 719 0,'0'0'0,"0"-24"16,0-1-16,0 0 15,49 25 1,1 50 0,49 49 15,-74-50-31,49 125 16,-49-124-16,0 148 15,-25 75 1,-25-25-1,-24-74 1,49-125-16,-50 1 16,50-25-16,-25-25 0,25-25 31,0 0-31</inkml:trace>
  <inkml:trace contextRef="#ctx0" brushRef="#br0" timeOffset="780138.9164">8756 595 0,'-25'0'0,"50"0"0,-50-24 16,50-1 0,25 25-1,24 25 1,-74-1-16,25 26 16,-25 0-1,0-1-15,0 1 16,25-50 15,-1 0-15,1-25-1,0 25-15,25-25 16,-1 25-16,1-25 16,0 1-1</inkml:trace>
  <inkml:trace contextRef="#ctx0" brushRef="#br0" timeOffset="781436.7142">9327 1067 0,'0'-25'16,"-25"50"0,25-1-1,-25-24 1,25 25-16,-50 25 31,50-25-31,-49 49 16,24 0-1,0-24 1,25-25 0</inkml:trace>
  <inkml:trace contextRef="#ctx0" brushRef="#br0" timeOffset="781687.0015">9153 1166 0,'0'0'0,"0"-25"16,25 25 15,-25 25-15,49 24-1,26 1 1,-26 0-1,1-1 1,-25-24 0</inkml:trace>
  <inkml:trace contextRef="#ctx0" brushRef="#br0" timeOffset="782312.4994">9674 744 0,'0'0'0,"-25"0"0,25-25 15,0 50 17,0 0-17,25 25 1,0 24-1,-1 25 1,-24-74-16,25 74 16,-25-74-1,0 25 1,0-1 0,0-24-1,0-50 16,0 0-31,0-24 16,25-26 0,0 1-1,24 24 1,1 26 0,0 24-1,-50 24-15,24 26 16,1-25-1,-25 0-15,0 49 16,0-24 0,0-26-1,0 1 1</inkml:trace>
  <inkml:trace contextRef="#ctx0" brushRef="#br0" timeOffset="782719.0755">10195 1116 0,'0'-25'0,"-25"25"0,25-24 31,25-1-15,0 25 0,24-25-16,1 25 15,-50 25 17,-25 49-17,0 1 1,50-26-1,0 1 1,24-25 0,-49 24-1,-24-24 1,-26 0 0,25 0-16,-24-25 15</inkml:trace>
  <inkml:trace contextRef="#ctx0" brushRef="#br0" timeOffset="783438.2697">10021 1836 0,'0'-25'16,"0"50"15,-25-25-15,0 24-1,1 1 1,-1 0 0,0 25-1,0 24 1,0 25-1,25 25 1,25 0 0,-25-99-16,50 25 15,-25-26-15,49-24 16,1 0 0</inkml:trace>
  <inkml:trace contextRef="#ctx0" brushRef="#br0" timeOffset="783751.0975">10220 1935 0,'0'0'16,"0"-25"-16,-25 25 15,25 25 17,0 0-17,25-1-15,-1 51 16,-24-50-16,25 24 16,-25 50-1,25-24 1,-25-26-1,25-24 1</inkml:trace>
  <inkml:trace contextRef="#ctx0" brushRef="#br0" timeOffset="784580.1008">10517 2034 0,'0'-25'16,"-25"25"31,25 25-32,-24 25 1,24 74 31,24-25-16,26-99 0,0-50 1,-50 25-32,24-49 31,-24 49-15,25 0-1,0 25 16,-25 75 16,0-50-15,25-25-1,-25-25-31,49-25 31,-24 50-15,-25 25-1,25 0 17,-25 0-32,25-1 31,-25-48 16,25 24-16,-1 24-15</inkml:trace>
  <inkml:trace contextRef="#ctx0" brushRef="#br0" timeOffset="784845.5924">10765 1960 0,'0'0'0,"0"-25"16,25 25 15,49 74-16,50 174 17,-223 50 15,-50-199-32</inkml:trace>
  <inkml:trace contextRef="#ctx0" brushRef="#br0" timeOffset="785329.7352">10740 1116 0,'25'0'47,"-25"-25"-47,124 25 31,-74-24 16,-25 24-47</inkml:trace>
  <inkml:trace contextRef="#ctx0" brushRef="#br0" timeOffset="785517.2057">10765 1240 0,'0'0'0,"0"50"31,25-50-31,74-25 31,0 0 0,-74 25 1</inkml:trace>
  <inkml:trace contextRef="#ctx0" brushRef="#br0" timeOffset="786032.7719">11410 1712 0,'25'0'63,"0"0"-48,74-25 1,-74 25-16,74 0 16,-74 0-16,24-25 15,26 25 1,-50 0-1,-25-25 1</inkml:trace>
  <inkml:trace contextRef="#ctx0" brushRef="#br0" timeOffset="786220.2148">11485 1811 0,'0'0'0,"-25"25"16,25-1-16,25-24 31,-1 0-31,26 0 16,74-24-1,-25 24 1,-24-25 0,-51 25-1,-24-25 1</inkml:trace>
  <inkml:trace contextRef="#ctx0" brushRef="#br0" timeOffset="860773.9978">13047 397 0,'0'0'0,"0"49"0,0-24 0,0 0 16</inkml:trace>
  <inkml:trace contextRef="#ctx0" brushRef="#br0" timeOffset="860820.8614">13097 471 0,'0'0'0,"0"-25"16</inkml:trace>
  <inkml:trace contextRef="#ctx0" brushRef="#br0" timeOffset="862367.6384">12601 298 0,'0'24'78,"0"1"-46,25-25-1,-25 25-15,74-25 15,-24-50 0,-50 26-31,24-76 31,-24 76-15,0-51 15,0 50 0,0 50 1,25 124-1,0 0 0,0-124-31,0 74 31,-25-74-15,0-50 31,0 0-31,-25-74 15,25 0 0,49-1 0,26 51 1,-50 74-1,-50 74 0,-74 0 16,24-74-16,100-50-15</inkml:trace>
  <inkml:trace contextRef="#ctx0" brushRef="#br0" timeOffset="862867.5808">13221 496 0,'-25'0'110,"25"25"-95,-25-25 1</inkml:trace>
  <inkml:trace contextRef="#ctx0" brushRef="#br0" timeOffset="863430.0379">13171 521 0,'0'25'63,"0"0"-48,-25 24 1,-99 125 15,75-75 0,74-99 16,49-50-31,0 1 0,-49 49-16,50-25 15,-50 0-15,24 0 16,-24 25-1</inkml:trace>
  <inkml:trace contextRef="#ctx0" brushRef="#br0" timeOffset="863695.5313">13221 620 0,'0'25'16,"-25"-25"-1,25 50 1,0-26-16,0 51 15,0-50-15,0 24 0,0 50 16,0 1 0,0-26-1,0-49 1,0 0 0</inkml:trace>
  <inkml:trace contextRef="#ctx0" brushRef="#br0" timeOffset="864523.6257">13593 546 0,'0'25'157,"25"-25"-64,0 0-77,-25-25 0,49 25-1,1-25 1,-1 0-1,-24 25 17</inkml:trace>
  <inkml:trace contextRef="#ctx0" brushRef="#br0" timeOffset="864930.0998">13692 595 0,'0'0'0,"-25"0"16,25 25-1,25-25 17,0-25-17,0 25 1,24-24-1,1-1 17,0 25-17</inkml:trace>
  <inkml:trace contextRef="#ctx0" brushRef="#br0" timeOffset="866117.5926">14312 174 0,'-25'0'63,"25"24"-47,0 1-1,0 0 1,25 0-16,0 49 31,-25-49-31,0 0 16,25 0-16,-25-1 0,0 1 15,0 25 1,25-50 0,-25-25 15,-25 0-16,0-49 1,0-1 0,0 1-1,1 24 1,24 26 0,24-1 15,1 25-31,25 0 31,0 0-15,-1 0-1,1 0 1,-1 0 0,-49 25 15</inkml:trace>
  <inkml:trace contextRef="#ctx0" brushRef="#br0" timeOffset="866336.3239">14412 322 0,'-25'0'0,"25"25"16,25-25 31,24-25-32,1 25 1,24-24 0,1-1-1</inkml:trace>
  <inkml:trace contextRef="#ctx0" brushRef="#br0" timeOffset="866633.4155">14238 645 0,'0'0'15,"0"25"-15,0-50 32,49 25-17,-49-25-15,75 0 16,-50 25-16,24 0 0,51-24 16,24-26-1,-50 25 1,-24 25-1</inkml:trace>
  <inkml:trace contextRef="#ctx0" brushRef="#br0" timeOffset="867118.0089">14461 719 0,'0'25'0,"0"-50"0,-25 50 16,25 0-1,0 0 1,-24 49 0,-1 1-1,25-51-15,-25 26 16,25-25-16,0-50 47,25 0-32,0-49 1,-25-25 0,24 74-16,-24-25 15,25 25 1,-25 1-16,25 24 31,0 24-15,0 26-1,-1 0 1,1-26-16,0 26 16,-25-25-16,25-25 15,-25 25 1</inkml:trace>
  <inkml:trace contextRef="#ctx0" brushRef="#br0" timeOffset="867305.3631">14461 843 0,'0'0'0,"25"0"31,-25-24-31,25 24 16,49-25-1,25-25 1</inkml:trace>
  <inkml:trace contextRef="#ctx0" brushRef="#br0" timeOffset="868430.3429">15131 422 0,'-25'0'94,"25"24"-1,25-48-15,0 24-62,-1 0 0,1 0-1,50-25 17,-51 25-1</inkml:trace>
  <inkml:trace contextRef="#ctx0" brushRef="#br0" timeOffset="868758.4872">15131 521 0,'0'0'0,"-25"0"32,50 0-17,0 0 1,99-25 15,-50 0 0,-49 25 1</inkml:trace>
  <inkml:trace contextRef="#ctx0" brushRef="#br0" timeOffset="901262.5855">12030 5680 0,'0'0'0,"25"0"31,0 0-15,0-49-1,24-1 1,26-99 15,-75 75-15,0-1-1,0 26 32,0 74-16,0 123 1,49 100-1,-49-74 0,0-149 0,0-149 1,-24-124-1,98 74 16,0 125-16,-49 173 0,-149 24 1,75-98-1</inkml:trace>
  <inkml:trace contextRef="#ctx0" brushRef="#br0" timeOffset="901606.5985">12601 5631 0,'0'24'15,"0"1"17,-25-25-32,-25 75 31,-24 49 0,99-124 16,24 0-31,100-50 15,-99 25 0</inkml:trace>
  <inkml:trace contextRef="#ctx0" brushRef="#br0" timeOffset="901825.7253">12650 5655 0,'0'0'0,"-24"0"32,24 25-17,0 25 1,0-25-16,24 198 31,-24-198-15,25 74-1</inkml:trace>
  <inkml:trace contextRef="#ctx0" brushRef="#br0" timeOffset="902029.2825">12998 5606 0,'0'0'16,"24"0"31,26-25-32,49 25 17</inkml:trace>
  <inkml:trace contextRef="#ctx0" brushRef="#br0" timeOffset="902201.102">13047 5680 0,'0'0'31,"-25"25"-31,25 0 16,25-25 15,0-25-31,49 0 16,-49 25-16</inkml:trace>
  <inkml:trace contextRef="#ctx0" brushRef="#br0" timeOffset="904564.3352">13568 5259 0,'0'-25'31,"0"0"-16,0 0 1,0 50 47,0 0-63,0 0 15,0 74 1,25-74-16,-25 74 15,0-74-15,0 49 16,0 0 0,25 1-1,-25-50 1,0-50 31,0-25-32,-25-24 1,25-25 0,0-1-1,0 26 1,0 49-16,25-24 16,0 49-16,-1-25 15,1-25 1,0 50-1,0 0 1,-25 25 0,0 25-1,0-1 1,-25 1 0,0-1-1,-24-24 16,24-25-15,25 25-16,0 0 47,25 0-31,24 24-1,-24-49-15,25 50 16,-50-25-16,24-1 15,1-24 1,-25 25 0,0-50 15,25 1-15</inkml:trace>
  <inkml:trace contextRef="#ctx0" brushRef="#br0" timeOffset="904970.5828">13940 5308 0,'0'-25'31,"25"25"1,0 0-17,0 0-15,-1 0 16,26 25 0,0 25-1,-50 24 16,-25 1-15,-25-26 0,25 1-1,1-50 1,24-25 15</inkml:trace>
  <inkml:trace contextRef="#ctx0" brushRef="#br0" timeOffset="905283.1982">14213 5234 0,'0'-25'0,"-25"25"47,25 25-47,-25-25 15,1 25 1,-1 24 0,25 26-1,0-1 1,25-24 0,-1-1-1,26-24 1,0 0-1,-26-25-15,51-25 16,-75 0-16,50 25 16,-50-25-1</inkml:trace>
  <inkml:trace contextRef="#ctx0" brushRef="#br0" timeOffset="905799.5685">13593 5904 0,'0'0'0,"-25"0"0,0 0 47,50 0-16,0 0-15,0 0-16,74-25 16,-74 25-16,99-25 15,49-25 1,-24 25 0,-25 1-1,-99 24 1,-25-25-1,-25 25 17,0 0-17</inkml:trace>
  <inkml:trace contextRef="#ctx0" brushRef="#br0" timeOffset="906534.3302">14064 5953 0,'-25'25'78,"25"0"-62,-124 272 46,100-272-62,24 0 16,24-50 15,-24 0-31,25-24 16,25-26-1,-25-24 1,24 25 0,-49 49-16,25 0 15,0 25 1,-25 25 15,0 25-15,0 24-1,25 0 1,24 1 0,-24-26-1,-25-24 1,0-50 31</inkml:trace>
  <inkml:trace contextRef="#ctx0" brushRef="#br0" timeOffset="906784.7124">13965 6201 0,'0'0'0,"0"-25"31,25 25-15,0-24-1,-1 24-15,26 0 16,-25-25-16,24 25 15,1-25 1,-25 25 0</inkml:trace>
  <inkml:trace contextRef="#ctx0" brushRef="#br0" timeOffset="907534.6299">14957 5680 0,'0'0'0,"25"0"110,0 0-95,0 0-15,-1-25 16,150 1 15,-100-1 0</inkml:trace>
  <inkml:trace contextRef="#ctx0" brushRef="#br0" timeOffset="910162.5415">15156 5432 0,'0'-25'0,"0"50"94,0 0-94,0 0 15,0 74 1,0 0 0,24 0-1,-24-24 1,0-50 0,0-50 15,0 0-31,0 0 15,0-49 1,0-25 0,0 74-16,0-25 15,-24 1 1,24 24-16,0 50 31,0-1-31,24 51 31,-24-1-15,25-49-16,-25 49 16,0-49-16,0 0 15</inkml:trace>
  <inkml:trace contextRef="#ctx0" brushRef="#br0" timeOffset="910522.0809">15577 5308 0,'0'-25'15,"0"50"17,0 0-17,0 25 1,25-26-16,0 76 16,-25-76-16,0 76 15,0-1 1,0-50-1,25 1 1</inkml:trace>
  <inkml:trace contextRef="#ctx0" brushRef="#br0" timeOffset="910741.5133">15751 5606 0,'0'0'0,"0"-25"16,0 50-1,25-25 17,0 0-17,24 0 1,-74 0 31,1 0-47,-1 0 15</inkml:trace>
  <inkml:trace contextRef="#ctx0" brushRef="#br0" timeOffset="911335.7483">16197 5259 0,'-24'0'47,"-1"0"-47,0 0 15,-25 24 1,26 1-1,-1-25 1,25 25 15,0 0-31,0 24 16,25 26 0,-1-1-1,-24-24 16,25-50-15,0-25 0,25 0-1,-1-24 1,1 49 0,-1 0-1,-24 0-15,25 24 16,-50 1-16,0 25 15,0 24 1,-50 1 0,-49-26-1,0-49 1,24 0 0</inkml:trace>
  <inkml:trace contextRef="#ctx0" brushRef="#br0" timeOffset="911883.2332">16520 5259 0,'0'-25'0,"0"50"62,25-25-62,-25 24 0,0 1 0,25-25 16,-1 99-1,1-74-15,0 74 16,-25 1 0,0-51-1,0-74 17,0 1-17,25-51 1,24 50-1,-24 25 1,25 0 0,-50 50-1,0-25-15,-50 24 16,50-24 0,-49 0-16,-1 0 15</inkml:trace>
  <inkml:trace contextRef="#ctx0" brushRef="#br0" timeOffset="912305.3112">16942 5507 0,'-25'0'16,"0"0"-1,0 24 1,0 26 0,25-25-1,0 0 1,50-25 0,0-25-1,-26-25 16,-24 25-15,0 50 15,25-25-15,-25 25-16,25-25 16,25-25-1,-26 0 1,1 25-1,0-24 1,0 24 0,0 24-1,-25 1-15,24 0 16</inkml:trace>
  <inkml:trace contextRef="#ctx0" brushRef="#br0" timeOffset="912461.5759">17314 5507 0,'0'-25'16,"-25"25"-16</inkml:trace>
  <inkml:trace contextRef="#ctx0" brushRef="#br0" timeOffset="947894.8695">21134 1141 0,'24'0'219,"-24"-25"-203,25 25 15,25-49 0,-25 24 0,-1 25-31,26-50 32,-25 50-32,0-25 31,-1 25 0,26-49 0,0 24 1,24-25 15,-74 26-47,50-1 31,-26 25-31,1-25 31,25 0 0,0-24 1,24-1-1,-24 25 0,-1 0 16,1 25-16,-1-49 0,-24 49 1,0-25-1,25 0 0,-1 0 0,1 0 1,-1 1 15,-24-1-47,0 25 31,-25-25-31,50 25 31,-1-25 0,1 0 1,-25 1-1,24-1 0,26 0 16,-51 0-16,26 0 0,-25 25 1,0-24-1,0 24 0,-1-25 0,1 25 32,0 0 62,-50 0-63,25 25-46,0-1 0,0 26 15,50-50 0,-25 0-31,49-25 31,-74 0-31,25 1 32,-50-26-1,0 50-15,-24 0-1,24 25 1,25 0 15,25-25-15,-1-25-1,1 25 1,-25-25 0,0 0-1,-25 50 1,-24 0-1,-1 0 1,50-1-16,0 1 16,25-25-1,25-25 1,-1 1 0,-24-1-1,-25 0 1,-25 50-1,-24 0 1,24-1 15,50-24-15,-1 25 0,1-50-1,-25 1 16,-25 24-15,1 0 0</inkml:trace>
  <inkml:trace contextRef="#ctx0" brushRef="#br0" timeOffset="948817.0302">23366 174 0,'-25'0'16,"25"24"109,0 1-125,0 0 15,0 0-15,25 49 16,0 1 0,-25-26-1,25 1 1,-25 0-1,0-75 32,0 0-31,0-25 0,0-24-1,0-25 1,-25 74-16,25-25 15,0 25-15,0 1 0,0-1 16,0-25 0,25 50-1,24 0 1,1 25 0,-25 0-16,-1 0 15,-24-1-15,0 1 16,0 0-1,-24 0-15,-26 0 16,-24-1 15,49-24-15,25 25-16</inkml:trace>
  <inkml:trace contextRef="#ctx0" brushRef="#br0" timeOffset="949192.2608">23788 298 0,'0'24'15,"-25"-24"1,25 25-16,-50 0 15,1 25 1,24-26 15,25 1-15,25-25 15,-1 0-31,1 0 16,50 0-1,-51 0-15,51-25 16,-50 1-16,0 24 16,24-25-1</inkml:trace>
  <inkml:trace contextRef="#ctx0" brushRef="#br0" timeOffset="949380.554">23837 322 0,'-25'0'0,"1"-24"16,-1 24 0,25 24-1,0 1 1,0 25 0,0-25-16,0 74 15,0-74-15,25 49 16,24 50-1,-49-74-15</inkml:trace>
  <inkml:trace contextRef="#ctx0" brushRef="#br0" timeOffset="949833.7316">22994 422 0,'0'24'47</inkml:trace>
  <inkml:trace contextRef="#ctx0" brushRef="#br0" timeOffset="949974.3451">23068 719 0,'0'0'0,"0"25"16,0 0-16,0 0 15,0 0-15</inkml:trace>
  <inkml:trace contextRef="#ctx0" brushRef="#br0" timeOffset="950114.9942">23118 1141 0,'-25'25'0,"25"0"15,0-1 1</inkml:trace>
  <inkml:trace contextRef="#ctx0" brushRef="#br0" timeOffset="950239.7316">23118 1687 0,'0'0'15,"0"25"-15,-25 24 0,0 26 16,25-26-1</inkml:trace>
  <inkml:trace contextRef="#ctx0" brushRef="#br0" timeOffset="950380.6793">23192 2406 0,'0'0'0,"0"25"0,-24 49 31,24-24-16,0-1-15</inkml:trace>
  <inkml:trace contextRef="#ctx0" brushRef="#br0" timeOffset="950490.2505">23267 2902 0,'0'0'0,"0"25"0,-25 25 15,25-1 1,-25 26-1</inkml:trace>
  <inkml:trace contextRef="#ctx0" brushRef="#br0" timeOffset="950630.6889">23292 3473 0,'0'0'0,"0"24"15,0 1-15,-25 0 16,25 25-1,0-1 1</inkml:trace>
  <inkml:trace contextRef="#ctx0" brushRef="#br0" timeOffset="950740.3583">23316 3845 0,'0'25'0,"0"-1"15,0 1-15,0 0 16,25 0-1</inkml:trace>
  <inkml:trace contextRef="#ctx0" brushRef="#br0" timeOffset="950912.0466">23440 4142 0,'0'25'0,"0"0"15,0 0 1,0 0-1,25-1 1,-25 1-16,50 25 16,-25-25-1</inkml:trace>
  <inkml:trace contextRef="#ctx0" brushRef="#br0" timeOffset="951819.3951">23664 4837 0,'0'0'0,"0"-25"16,0 0-1,0 50 32,0 0-47,24 25 16,-24 49-1,25 25 1,0-50 0,-25-49-16,25 25 15,0-26 1,-25-48-16,24-1 16,51-74-1,-25-25 1,-26 0-1,-24 49 1,0 50 15,0 0-15,0 50-16</inkml:trace>
  <inkml:trace contextRef="#ctx0" brushRef="#br0" timeOffset="952163.2489">24209 4936 0,'0'0'0,"0"25"32,-24 0-17,24 0-15,-50 24 16,-24 26-1,74-51-15,-25 26 32,0-50-32,25 25 15,25-25 1,0 25 0,49-50-1,0 0 1,-49 25-16,74-25 15,-74 0-15,0 25 16,0-24 0,-25-1-16</inkml:trace>
  <inkml:trace contextRef="#ctx0" brushRef="#br0" timeOffset="952381.913">24209 4936 0,'0'0'0,"-24"0"0,-1 0 15,25-25-15,0 50 16,0 50 15,0 49-15,0-75-16,0 125 16,0-149-16,0 99 15,25 0 1,-25-50-1,0-49-15</inkml:trace>
  <inkml:trace contextRef="#ctx0" brushRef="#br0" timeOffset="953678.9342">22845 74 0,'25'0'78,"-25"25"-62,25-25 15,0 0-15,-25 25 15,24-25 78,-48 0-62,24 25-47,-25-25 16,25 25 15,25-50 0,-25 0 1,0 0-17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09:20:22.29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920 13163,'0'0,"25"0,-25 25,0 0,24-25,-24 24</inkml:trace>
  <inkml:trace contextRef="#ctx0" brushRef="#br0" timeOffset="10885.8599">4846 13213,'-25'0,"0"0</inkml:trace>
  <inkml:trace contextRef="#ctx0" brushRef="#br0" timeOffset="11762.83">5119 13362,'24'0,"-24"-25,-24 25,24-25,-26 25,1 0,25-25,-24 25,-1 0,25-25,-25 25,0 0,25-25,-24 25,48 0,-24 25,25-25,0 0,0 0,-1 0,-24 25,25-25,1 0,-2 0,1 0,0 0,-50 0</inkml:trace>
  <inkml:trace contextRef="#ctx0" brushRef="#br0" timeOffset="12750.14">5341 13312,'25'0,"0"0,-25 25,25-25,0 0,0 0,0 0,-1 0,-24 25,0-50,-24 25,-1 0,0 0,0 0,50 0,0 0,0 0,-1 0,1 0</inkml:trace>
  <inkml:trace contextRef="#ctx0" brushRef="#br0" timeOffset="13686.1">5713 13287,'25'0,"0"0,0 0,0 0,0 0,-25 25,25-25,-25-25,-25 25,0 0,25-25,-25 25,50 0,0 0,0 0,-1 0,1 0,0 0,-25 25,25-25,-1 0,1 0</inkml:trace>
  <inkml:trace contextRef="#ctx0" brushRef="#br0" timeOffset="14618.31">6235 13237,'0'0,"24"0,1 25,0-25,0 0,-1 0,1 0,0 0,0 0,0 0,-50 0,0 0,25-25,-25 25,50 0,0 0,0 0,0 0,0 0,-1 0,1 0</inkml:trace>
  <inkml:trace contextRef="#ctx0" brushRef="#br0" timeOffset="15482.22">6730 13213,'25'0,"0"0,-25 24,25-24,0 0,0 0,0 0,-50 0,50 25,-1-25,1 0</inkml:trace>
  <inkml:trace contextRef="#ctx0" brushRef="#br0" timeOffset="16109.43">7177 13237,'0'0,"25"0,0 0,0 0</inkml:trace>
  <inkml:trace contextRef="#ctx0" brushRef="#br0" timeOffset="16412.8099">7400 13262,'25'0</inkml:trace>
  <inkml:trace contextRef="#ctx0" brushRef="#br0" timeOffset="16978.32">7549 13312,'0'25</inkml:trace>
  <inkml:trace contextRef="#ctx0" brushRef="#br0" timeOffset="19937.6299">7847 13237,'25'0,"0"0,-1 0,1 0,-25 25,0 0,0 0,-25-25,25 25,-24-25,-1 0,25 25,0 0,0-1,0 1,25-25,-25 25,24-25,-24 25,25-25,-50 0,1 0,24 24,0 1,0 0,0 0,24-25,-24 24,0 1,25-25,-25 25,0 0,0 0,-25-25,1 25,-1-25,25-25,-25 25,0 0,25-25,-25 25,25-25,-25 25</inkml:trace>
  <inkml:trace contextRef="#ctx0" brushRef="#br0" timeOffset="21314.09">8517 13362,'0'25,"0"-1,0 1,0 0,0 0,-26-25,26 24,0 1,0 0,0 0,-24-25,24 24,0 1</inkml:trace>
  <inkml:trace contextRef="#ctx0" brushRef="#br0" timeOffset="22996.66">8665 13436,'-24'0,"24"25,0 0,0-1,0 1,24-25,-24 25,25-25,0 25,0-25,-25 24,24-24,1 0,0 0,0 0,0 0,0-24,0 24,-25-25,24 25,-24-25,0 0,0 1,0-1,-24 25,24-25,-25 25,0 0,25-25,-25 25,0 0,0 0,0 0,1 0,24 25,-25-25,25 25,-25-25,0 0,25 25</inkml:trace>
  <inkml:trace contextRef="#ctx0" brushRef="#br0" timeOffset="24409.84">9136 13634,'25'0,"1"0,-26-25,24 25,-24-24</inkml:trace>
  <inkml:trace contextRef="#ctx0" brushRef="#br0" timeOffset="27590">9261 13436,'-25'0,"0"0,1 0,-2 0,1 0,25 25,-24-25,24 25,0-1,0 1,0 0,0 0,24-25,-24 24,25-24,-25 25,26-25,-2 0,-24-25,25 25,-25-24,25 24,-25-25,25 25,-1 0,-24 25,25-1,-25 1,0 0,0-50,0 0,25 25,-25-24,0-1,25 25,-1 0,-24 25,0-1,0 1,0 0,0-50,0 0,0 1,25 24,-25-25,25 25,0 0,-25 25,0-1,0 1,0 0,-25-25,25-25,25 25,-25-25,24 25,2 0,-26-24,0 48,0 1,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09:21:40.5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93 16933,'-25'0,"25"-25,0 1,0-1,0 0,0 0,0 1,25 24,-25-25,0 0,0 0,25 25,-25-24,24 24,-24-25,0-1,0 2,25 24,-25-25,25 25,-25-25,25 0,-25 1,24-1,1 0,-25 0,25 25,-25-24,25-1,0 0,0 0,0 1,-1 24,-24-26,25 26,0-25,0 25,-1 0,1-24,0 24,0 0,-1 0,1 0,0 0,0 0,-25 24,25-24,0 25,-25 1,25-26,-25 24,24-24,-24 25,25 0,-25 0,25-25,0 24,-1-24,-24 25,25-25,0 0,0 25,-1-25,1 0,0 0,-25-25,25 25,0 0,-25-25,25 25,0 0,-25-24,24 24,1-25,0 25,0 0,-1-25,1 0,0 25,0-24,-1 24,1-26,0 26,-25-25,25 25,0-24,0 24,0 0,-25-25,24 25,1 0,0-25,0 25,-1 0,1-25,0 25,0-24,-1 24,1 0,-25-25,25 25,0 0,0 0,-25-25,25 25,0 0,-1 0,1 0,0 0,-25 25,0 0,25-25,-25 24,0 1,0 0,24-25,1-25,0 25,0 0,-25-25,24 25,1 0,0-24,0 24,0-25,0 25,0-25,-1 25,1-25,0 25,0-24,-1 24,1 0,-25-25,25 25,0 0,-1 0,26-25,-25 25,0 0,-25-25,50 25,-26 0,-24-25,25 25,0 0,0 0,-1-25,1 25,0 0,0 0,-1 0,1 0,0 0,0-25,0 25,0 0,0 0,-1 0,1-24,0 24,0 0,-25-25,24 25,1-25,0 25,0 0,-25-25,24 25,1 0,-25-24,25 24,0 0,0-25,0 25,-25-25,25 25,-25-25,24 25,-24-24,0-1,25 25,-25-26,0 2,0-1,0 0,-25 25,25 25,25-25,0 0,0 0,-25 25,24-25,1 0,0 24,0-24,-1 0,1 0,0 26,0-26,0 0,0 0,-25 25,0-1,-25 1,0-25,25 25,-25-25,25 25,-25-25,25 24,-25-24,1 25,-1-25,25 25,-25-25,25 25,-25-25,1 24,-1-24,25 25,-25-25,25 25</inkml:trace>
  <inkml:trace contextRef="#ctx0" brushRef="#br0" timeOffset="1657.55">1866 17231,'0'-25,"-25"25,0 0,0 0,25-25,-25 25,0 0,1 0,-1-24,0 24,0 0,1 0,-1-25,0 25,0 0,1 0,24 25,-25-25,0 0,0 0,0 24,0-24,0 25,1 0,-1-25,0 25,0-1,1 1,-1-25,25 26,-25-2,0-24,25 25,-24-25,-1 25,25 0,-25-25,25 24,-25 1,25 0,-25 0,25-1,0 1,-25-25,25 25,0 0,0-1,0 2,0-1,25-1,0 1,0-25,-25 25,25-25,-25 25,25-25,-1 0,1 24,0 1,0-25,-1 0,-24 25,25-25,0 0,0 0,-1 0,1 25,0-25,0 0,0 0,0 0,0 0,-1 24,1-24,0 0,0 0,-1 0,1 0,0 0,0-24,-1 24,1 0,0-25,0 25,0-25,0 25,0-25,-1 25,1-24,0 24,0-25,-1 25,-24-25,25 25,0 0,-25-25,25 25,-1-24,1-1,0-1,0 2,-25-1,0 0,25 25,-25-25,0 1,0-1,0 0,0 0,0 1,0-1,0 0,0 0,-25 25,25-24,-25 24,0-26,0 1,1 25,24-24,-25 24,25-25,-25 25,0-25,1 25,-1-25,0 25,0 0,25 25</inkml:trace>
  <inkml:trace contextRef="#ctx0" brushRef="#br0" timeOffset="2496.7199">1543 17703,'0'-25,"25"25,0 0,0 0,-1 25,1-25,0 0,0 24,-1-24,1 25,0-25,0 25,-25 0,25-25,-25 24,0 1,0 0,0 0,0-1,0 1,0 0,0 0,0 0,0 0,0 0,0-1,0 1,0 0,0 0,0-1,25 1,-25 0,0 0,0-1,0 1,25-25,-25 26,0-2,24 1,-24 0,25-25,-25 25,25-25,0 24,-1-24,1 0,0 0,0 0,-1 25,1-25,0 0,0 0,0 0,0 0,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09:55:29.238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249 1447,'0'25,"0"-1,0 1,0 1,0-2,0 1,0 0,-24-25,24 25,0-1,-25-24,25 25,0 0,0-50,0 0,0 1,0-1,0 0,25 25,-25-25,0 1,0-2,0 1,24 25,-24-24,0-1,25 0,-25 50,25-25,-25 25,25-1,-1 1,1 1,0-2,-25 1,25-25,-25 25,24-25,-24 25,25-25,-25 24,25 1</inkml:trace>
  <inkml:trace contextRef="#ctx0" brushRef="#br0" timeOffset="3167.96">2324 1571,'0'25,"0"0,24 0,-24-1,0 1,25-25,-25 25,0 0,0-1,25-24,-25 25,0 0,0 0,0-1,0 2,0-1,0-1,25 1,-25 0,0 0,0-1,0 1,0 0,0 0,0-1,0 1,0 0,0 0,0 0,0 0,0 0,0-1,0 1,0 0,0 0,0-1,24 1,-24 0,0 0,0-1,0 1,0 0,0 0,0 0,0 0,25-25,-25 25,0-1,0 1,0 0,0 0,0-1,0 1,25-25,-25 25,0 0,0-1,0 2,0-1,0-1,25-24,-25 25,0 0,0 0,0-1,0 1,0 0,0 0,0-1,25-24,-25 25,0 0,0 0,0 0,25-25,-25 25,0 0,0-1,25-24,-25 25,0 0,0 0,0-1,0 1,24 0,-24 0,0-1,0 1,0 0,25 0,-25 0,0 0,0 0,0-1,0 1,0 0,0 0,0-1,0 1,0 0,0 0,25-1,-25 2,0-1,0-1,0 1,0 0,0 0,0-1,0 1,0 0,0 0,0-1,0 1,0 0,0 0,25-25,-25 25,0 0,0 0,0-1,0 1,0 0,0 0,0-1,0 1,0 0,0 0,24-25,-24 24,0 1,0 0,0 0,0 0,0 0,0 0,25-1,-25 1,0 0,0 0,0-1,0 1,25-25,-25 25,0 0,0-1,25-24,-25 25,0 1,0-2,0 1,0 0,0 0,24-25,-24 24,0 1,0 0,0 0,25-25,-25 24,0 1,0 0,0 0,0 0,0 0,0 0,0-1,0 1,26-25,-26 25,0 0,0-1,0 1,0 0,0 0,0-1,0 1</inkml:trace>
  <inkml:trace contextRef="#ctx0" brushRef="#br0" timeOffset="14090.33">2894 5614,'0'0,"0"-25,0 50,25-25,-25 25,25-25,0 0,-1 0,1 0,0 0,0 0,-1 0,1 0,0 0,-25-25,25 25,0 0,0 0,0 0,-25-25,24 25,1 0,0 0,-25-25,25 25,-1 0,1 0,0 0,-25-24,25 24,-1 0,1 0,0 0,-25-25,25 25,0 0,0 0,0 0,-1 0,1 0,0 0,-25-25,25 25,-1 0,1 0,0 0,0 0,-1 0,1 0,1 0,-2 0,1 0,0 0,0 0,-1 0,1 0,0 0,0 0,-1 0,1 0,0 0,0 0,-1 0,2 0,-1 0,-1 0,1 0,0 0,0-25,-1 25,1 0,0 0,0 0,-1 0,1 0,0 0,0 0,0 0,0 0,0 0,-1 0,1 0,0-24,0 24,-1 0,1 0,0 0,0 0,-1 0,1 0,1 0,-2 0,1 0,-25-25,25 25,0 0,-1 0,1 0,0 0,0 0,-1 0,1 0,0 0,-25-25,25 25,-1 0,2 0,-1 0,-1 0,1 0,0 0,0 0,-1 0,1 0,0 0,0-25,-1 25,1 0,0 0,0 0,0 0,0 0,0 0,-1 0,1 0,0 0,0 0,-1 0,1-24,0 24,0 0,-1 0,1 0,1 0,-2 0,1 0,0 0,0 0,-1-25,1 25,0 0,0 0,-1 0,1 0,0 0,0 0,-1 0,2 0,-1 0,-1 0,1 0,-25-25,25 25,0 0,-1 0,1 0,0 0,0 0,-1 0,1 0,0 0,0 0,0 0,0 0,0 0,-25-25,24 25,1 0,0 0,0 0,-1 0,1 0,0 0,0 0,-1 0,1 0,1 0,-2 0,1 0,0 0,0-25,-1 25,1 0,0 0,0 0,-1 0,1 0,0 0,0 0,-1 0,2 0,-1 0,-1-25,1 25,0 0,0 0,-1 0,1 0,0 0,24 0,-24 0,0 0,0 0,0 0,0 0,0 0,-1 0,1 0,0 0,0 0,-1 0,1 0,0-25,0 25,-1 0,1 0,1 0,-2 0,1 0,0 0,0 0,-1 0,1 0,0 0,0 0,-1 0,1 0,0 0,0 0,-1 0,2 0,-1 0,-25-24,24 24,1 0,0 0,0 0,-1 0,1 0,0 0,0 0,-1 0,1 0,0 0,0 0,0 0,0 0,0 0,-1 0,1 0,0 0,0 0,-1 0,1 0,0 0,0 0,-1 0,1 0,0 0,0 0,0 0,0 0,0 0,-1 0,1 0,0 0,0 0,-1 0,1 0,0 0,-50 0,0 0,25-25,-24 25,-1 0,0 0,0 0,1 0,-1 0,0 0,0 0,0-25,0 25,0 0,1 0,-1 0,0 0,0 0,1 0,-1 0,0 0,0 0,50 0,0 0,0 0,-1 0,1 0,0 0,0 0,-1 0,1-25,0 25,0 0,0 0,25 0,-26 0,1 0,0 0,0 0,-1 0,1 0,0 0,0 0,-1 0,2 0,-1 0,-1 0,1 0,0 0,-25 25,25-25,-25 25,0 0,0-1,0 1,0 0,0 0,0 0,-25-25,25 25,0 0,-25-1,25 1,-25-25,25 25,-24-25,24 25,-25-25</inkml:trace>
  <inkml:trace contextRef="#ctx0" brushRef="#br0" timeOffset="17106.71">1257 2762,'0'24,"25"-24,-25 25,0-50,0 1,0-1,0 0,0 0,0 1,0-1,0 0,0 0,0 0,0 0,0 0,0 1,0-1,0 0,0 0,0 50,0 0,0 0,0-1,25-24,-25 25,24 0,-24 0,0 0,25 0,-25 0,25-25,-25 24,0 1,25-25,-25 25,0 0,24-1,-24 1,0 0,25 0,-25-1,0 2,25-1,-25-1,0 1,0 0,25 0,-25-1,0 1,0 0,25-25,-25 25,0-1,0 1,0 0,0 0,0-50,0 0,0 0,-25 25,25-24,0-1,-25 0,25 0,0 1,-25 24,25-25,0 0,-25 25,25-25,0 1,-24 24,24-25,0-1,-25 26,25-24,0-1,0 0,-25 0,0 1,25-1,-24 0,24 0,0 1,0-1,0 0,0 0,0 0,0 0,0 0,0 1,24 24,-24-25,25 25,0 0,0 0,-1 0,1 0,0 25,0-25,0 24,-25 1,25-25,-25 25,0 0,0 0,0 0,0 0,0-1,0 1,0 0,0 0,-25-25,0 24,0 1,0-25,0 0</inkml:trace>
  <inkml:trace contextRef="#ctx0" brushRef="#br0" timeOffset="19551.41">6466 6061,'0'25,"0"-1,0 1,0 0,25-25,-25 25,0-1,24-24,-24 25,25 0,-25 0,25-25,-25 25,25 0,-25 0,25-1,-25 1,25-25,-25 25,0 0,25-25,-25 24,24 1,-24 0,25 0,-25-1,0 1,25 0,-25 0,25 0,-25 0,24 0,-24-1,0 1,25-25,-25-25,0 1,0-1,25 25,-25-25,0 0,0 0,0 0,25 0,-25 1,0-26,0 25,0 1,0-1,0-25,0 26,0-1,24 0,-24-25,0 25,0 0,0 1,0-1,0 0,0 0,25 1,-25-1,0 0,0 0,0 1,26-2,-26 1,0 1</inkml:trace>
  <inkml:trace contextRef="#ctx0" brushRef="#br0" timeOffset="22116.25">2819 4572,'25'0,"1"0,-2 0,1 0,0-25,0 25,-1 0,1 0,-25-24,25 24,0 0,-50 0</inkml:trace>
  <inkml:trace contextRef="#ctx0" brushRef="#br0" timeOffset="22747.74">3464 4473</inkml:trace>
  <inkml:trace contextRef="#ctx0" brushRef="#br0" timeOffset="23331.94">3365 4523,'25'0,"0"0,-25-25,25 25,-1 0,1 0,0 0,-25-25,25 25,0 0,0-25,0 25,-1 0,1 0,0-24</inkml:trace>
  <inkml:trace contextRef="#ctx0" brushRef="#br0" timeOffset="23848.37">3836 4399,'25'0,"1"0,-2 0,1 0,0 0,0 0,-1 0,1 0,0 0</inkml:trace>
  <inkml:trace contextRef="#ctx0" brushRef="#br0" timeOffset="24291.64">4382 4349</inkml:trace>
  <inkml:trace contextRef="#ctx0" brushRef="#br0" timeOffset="26077.87">4481 4275,'0'25,"-24"-25,24 25,0-1,0 1,0 0,0 0,24-25,1 0,0-25,-25 0,0 0,0 1,-25 24,0-25,1 25,24 25,0-1,0 1,0 0,24-25,1 0,0 0,-25-25,0 0,0 1,0-1,-25 25,0 0,25 25,-24-25,24 24,0 1,0 0,24-25,1 0,-25-25,25 25,-25-25,0 1,0-1,-25 25,25-25,-25 25,25 25,0 0,0-1,0 1,0 0,25-25,0 0,-25-25,25 25,-25-25,0 1,-25 24,25 24</inkml:trace>
  <inkml:trace contextRef="#ctx0" brushRef="#br0" timeOffset="27972.49">1406 4523,'0'24,"24"1,1 0,0 0,0 0,-25 0,25-25,-25 25,25-25,-25 24,0 1,25-25,-25 25,0 0,0-1,24-24,-24 25,0 0,0 0,0-1,25-24,-25 25,0 1,0-52</inkml:trace>
  <inkml:trace contextRef="#ctx0" brushRef="#br0" timeOffset="29988.1099">1753 4547,'0'25,"25"-25,-25 25,0 0,24-25,-24 25,25-25,-25 25,0 0,26-25,-26 24,24-24,-24 25,25-25,-25 25,0 0,0-50,-25 0,25 0,0 1,25-1,0 25,0 0,-1 0,1 0,-25 25,25-25,-25 24,0 1,0 0,0 0,-25-25,0 0,1 0,-1 0</inkml:trace>
  <inkml:trace contextRef="#ctx0" brushRef="#br0" timeOffset="31881.23">2274 4523,'-25'0,"1"24,24 1,-25-25,25 25,0 0,0 0,0 0,25-25,-25 25,24-25,1 0,-25 24,25-24,0 0,-25-24,0-1,0 0,0 0,0 0,0 0,0 50,0 0,0 0,24-25,-24 25,25-25,-25 25,25-25,0 0,-1 0,1 0,-25-25,25 25,-25-25,0 0,0 0,0 0,0 0,0 1,-25-1,25 0,-25 25,1 0,24 25,0 0,0-1,0 1,24-25,1 0,0 0,-25-25,25 25,-25-24,25 24,-25-25,25 25,-25-25,25 0,-25 1,0 48,24-24,-24 25,0 0,25-25,-25 25,0-1,25-24,-25 25,25-25,-25 25,24-25,1 0,-25-25,25 25,0 0,-25-25</inkml:trace>
  <inkml:trace contextRef="#ctx0" brushRef="#br0" timeOffset="40875.56">3539 15387,'0'25,"0"0,0-1,0 1,25-25,-25 26,25-2,-25 1,25-25,-25 25,24 0,-24-1,25-24,-25 25,25-25,-25 25,25-25,-25 25,24-1,1 1,-25 0,25-25,-25 25,25 0,-25 0,0-50,0 0,0 0,0 0,0 0,0 1,0-1,0 0,0 0,0 1,0-1,0 0,0 0,0 1,0-2,0 1,0 1,0-1,0 0,0 0</inkml:trace>
  <inkml:trace contextRef="#ctx0" brushRef="#br0" timeOffset="41512.0899">4184 15784,'0'25,"0"0,0 0,0 0,0-1,24 1,-24 0,26 24,-26-24,25 0,-25 0,0-1,24-24,-24 25,0 0,25-25</inkml:trace>
  <inkml:trace contextRef="#ctx0" brushRef="#br0" timeOffset="42091.7699">4382 15611,'-24'0,"48"0,1 0,0 0,0 0,-1-25,1 25,0 0,0-25,0 25,0 0,0 0,-25-25,24 25,1 0,-25-24,25 24,0 0</inkml:trace>
  <inkml:trace contextRef="#ctx0" brushRef="#br0" timeOffset="42551.87">4631 15784,'24'0,"1"0,0-25,0 25,-1 0,1-25,0 25,0-24,-1 24,1 0,-25-25</inkml:trace>
  <inkml:trace contextRef="#ctx0" brushRef="#br0" timeOffset="43877.46">2844 16876,'-25'0,"1"0,24 25,-25-25,25 24,0 1,-25-25,25 25,-25 0,25-1,-24 1,24 0,0 0,-25-1,25 1,0 0,0 0,0 0,0 0,0 0,25-1,-25 1,24-25,-24 25,25 0,-25-1,25-24,0 25,-1-25,1 25,1-25,-2 0,-24 25,25-25,0 0,0 0,-1 0,1 0,0 0,0-25,-1 25,1 0,-25-25</inkml:trace>
  <inkml:trace contextRef="#ctx0" brushRef="#br0" timeOffset="45459.86">3192 17024,'0'25,"0"0,0 0,0-1,0 1,25 0,-25 0,25-25,-1 25,1-25,-25-25,25 0,-25 0,0 0,0 1,25 24,-25-25,0 0,0 0,24 25,1 0,-25 25,0 0,25-25,-25 25,0-1,0 1,0 0,0-50,0 0,0 1,0-1,25 25,-25-25,0 0,0 1,24 24,1 0,0 0,-25 24,0 1,25-25,-25 25,0 0,25-25,-25 24,0 1,25-25,-25 25,25-25,-1 0,1 0,-25-25,0 0,25 25,-25-24,0-1,0 0,0 0,0 1,-25 24,25-25,0 50,0-1,0 1,25-25,-25 25,0 0,25-1,-25 1,24-25,-24 25,25-25,0 0,0 0,-1 0,1 0,-25-25</inkml:trace>
  <inkml:trace contextRef="#ctx0" brushRef="#br0" timeOffset="45683.8">3614 16901,'-25'0</inkml:trace>
  <inkml:trace contextRef="#ctx0" brushRef="#br0" timeOffset="46079.08">3192 16950</inkml:trace>
  <inkml:trace contextRef="#ctx0" brushRef="#br0" timeOffset="46865.18">3961 16677,'0'0,"0"25,0 0,0-1,0 1,25-25,-25 25,0 0,0-1,24-24,-24 26,0-1,25-1,-25 1,25 0,-25 0,25-1,-25 1,24-25,1 25,0-25,-25 25,25-25,-25-25,24 25</inkml:trace>
  <inkml:trace contextRef="#ctx0" brushRef="#br0" timeOffset="47510.87">3787 17123,'25'-24,"-1"24,1-25,1 25,-2-25,1 0,0 25,-25-24,25 24,-1-25,1 0,0 25,-25-25,25 25,-25-24,24 24,1-25,0 25,-25-26,25 26,-25 26,0-1,0-1,24 1,-24 0,0 0,26-1,-26 1,25-25,-1 0,1 0,0 0,0 0,-25-25</inkml:trace>
  <inkml:trace contextRef="#ctx0" brushRef="#br0" timeOffset="48891.48">4556 16751,'-25'0,"0"0,25 25,0 0,-25-25,25 25,0-1,0 2,0-1,0-1,0 1,0 0,25-25,-25 25,25-25,-25 24,25-24,0-24,0 24,-25-25,25 0,-25 0,0 1,0-1,-25-1,25 2,0-1,-25 25,25 25,0-1,25-24,-25 26,25-1,-25-1,24-24,1 25,-25-50,25 25,0-24,-25-1,0-1,24 2,-24-1,0 0,0 0,0 1,0-1,0 0,-24 0,24 1,-25-1,25 0,-25 0,25 1,-25 24,1 0,24 24,0 1,0 0,24 0,-24-1,25-24,-25 25,0 0,25-25,-25 25,25-1,-1 1,1 0,0 0,0-25,-25 24,24-24,1 0,1 0,-2 0,1 0,0 0,0 0,-1 0,1 0,-25-24</inkml:trace>
  <inkml:trace contextRef="#ctx0" brushRef="#br0" timeOffset="49428.2899">4581 16429,'25'0,"0"0,-1 0,1 25,0-25,0 0,-1 0,1 24,0-24,0 0,-1 25,1-25,1 0,-2 26,1-26,-25 24,50 1,-26-25,1 25,25 0,-26-1,1-24,0 25,0 0,-1 0,-24-1,26 1,-1 25,-25-26,24 27,-24-27,0 26,25-1,-25-24,0 25,0-1,0 26,0-25,-25-1,25-24,0 24,-24 1,24-25,-25-1,25 1,0 1,-26-2,26 1</inkml:trace>
  <inkml:trace contextRef="#ctx0" brushRef="#br0" timeOffset="212268.63">5102 15114</inkml:trace>
  <inkml:trace contextRef="#ctx0" brushRef="#br0" timeOffset="48063.56">6020 15114,'-25'0,"0"0,25-25,25 25,0 0,-1 0,1 0,-25-24,25 24,0 0,-1 0,1 0,0-25,0 25,-1 0,2 0,-1 0,-1-25,1 25,0 0,0 0,-1 0,1-25,0 25,0 0,-1 0,1 0,-25-24,25 24,0 0,-25-25,25 25,0 0</inkml:trace>
  <inkml:trace contextRef="#ctx0" brushRef="#br0" timeOffset="48725.44">6317 15089,'0'25,"0"0,0 0,0 0,0 0,0 0,0-1,0 1,0 0,0 0,0-1,0 1,0 0,0 0,0-1,0 1,0 1,0-2,0 1,0 0,0 0,0-50</inkml:trace>
  <inkml:trace contextRef="#ctx0" brushRef="#br0" timeOffset="49200.05">6293 15164,'-25'0,"50"25,-1-25,-24 25,25 0,0-25,-25 24,25-24,-25 25,24 0,1-25,0 25,0-1,-1 1,1-25,0 25,0 0,0-1,0-24,-25 25,25-25,-25 26,24-26,-24 24,25-24,-25 25,25-25,-25 25</inkml:trace>
  <inkml:trace contextRef="#ctx0" brushRef="#br0" timeOffset="50064.56">7086 14618,'0'0,"0"25,0 0,0 0,0-1,0 1,0 0,0 0,0 0,-25 0,25 0,0-1,0 1,-24 25,24-26,0 1,0 0,0 0,0-1,0 1,0 25,0-25,0 0,0 24,0-24,0 25,0-26,0 26,0-25,0 24,0 1,24-25,1 74,-25-49,25-26,-25 26,25 0,-1 0,-24-1,50 50,-25-49,-25-1,50 51,-25-51,-25-24,24 25,1-26,0 1,-25 25,25-26,-1 1,1-25,-25 26,25-2,0-24,-1 0,-24 25,25-25,0 0</inkml:trace>
  <inkml:trace contextRef="#ctx0" brushRef="#br0" timeOffset="51639.68">7458 14717,'0'25,"0"0,25-25,-25 25,0 0,25 0,-25 0,24-25,-24 24,0 1,25 0,-25 0,25-1,-25 1,0 0,25 0,-25-50,-25 25,0 0,25 25,-25-25,1 24,-1 1,25 0,-25 0,25 0,-25 0,25 0,0-1,0 1,0 0,0 0,25-25,0 0,0-25,-1 25,-24-25,25 25,-25-25,25 25,-25-24,0-1,25 0,-25 0,0 0,0 0,0 0,-25 25,25 25,0 0,25-25,-25 25,25-25,-25 25,25-25,-25 25,25-25,-1 0,1 0,0 0,0 0,-1 0,-24-25,25 25</inkml:trace>
  <inkml:trace contextRef="#ctx0" brushRef="#br0" timeOffset="52100.5899">7582 15685,'-25'0,"50"0,0 0,0 0,0-25,0 25,-1-25,1 25,0-24,0 24,-25-25,24 25,1-25,25 0,-26 25,1-24,1 24,-26-26,24 26,-24 26</inkml:trace>
  <inkml:trace contextRef="#ctx0" brushRef="#br0" timeOffset="52711.61">7756 15908,'0'-24,"25"24,-25-25,24 25,1-25,0 25,0-25,-1 25,1 0,-25 25,0 0,0 0,0-1,0 1,0 0,0 0,0-1,-25 1,25 0,-24-25,24 25,0-1,-25 1,25 0,-25-25,50 0,-25-25,25 25,-1 0,1-25,1 25,-2 0,1-24,0-1,0 25,-1-25,1 25,-25-25,25 25,0 0,-1-24,1-1,0 25,-25-25,25 25</inkml:trace>
  <inkml:trace contextRef="#ctx0" brushRef="#br0" timeOffset="53681.05">7657 14767,'25'0,"-25"25,24-25,1 0,-25 25,25-25,0 25,-25 0,24-1,1 1,0 0,0 0,-1-1,1 1,1 25,-2-26,1 26,0-25,0 25,-1-1,1-24,0 25,0-1,-1 25,1-23,0-27,-25 26,25-1,-1-24,-24 25,0-26,0 26,0-25,0 50,0-51,0 1,0 0,0 24,0-24,0 0,0 0,-24-25,24 24,-25 26,25-25,-25-25,25 25,0 0</inkml:trace>
  <inkml:trace contextRef="#ctx0" brushRef="#br0" timeOffset="54571.2">7756 14544,'0'-25,"25"25,-25-24,24 24,-24-26,25 26,-25-25,25 25,0 0,-25-24,24 24,1 0,1 0,-26 24,0 1,0 1,0-2,0 1,0 0,-26 0,26-1,-25 1,25 0,0 0,-24-25,24 24,24-24,1 0,1-24,-2 24,1-25,0 25,0-25,-1 25,1-25,0 25,-25-24,25 24,-1 0</inkml:trace>
  <inkml:trace contextRef="#ctx0" brushRef="#br0" timeOffset="55511.86">8773 14941,'0'-25,"0"50,0 0,0-1,-25-24,25 25,0 0,-25 0,25-1,0 1,-24 0,24 0,0 0,-25 0,25 0,0-1,0 1,-25 0,25 0,0-1,0 1</inkml:trace>
  <inkml:trace contextRef="#ctx0" brushRef="#br0" timeOffset="55863.96">8549 15065,'0'0,"0"24,25-24,0 25,0-25,-25 25,25-25,0 25,0 0,-1-25,-24 25,25-25,0 25,0-1,-1-24,1 0,-25 25,25-25,0 0</inkml:trace>
  <inkml:trace contextRef="#ctx0" brushRef="#br0" timeOffset="56827.99">9046 14594,'0'24,"25"-24,-25 25,24 0,1 0,-25-1,0 1,25 0,-25 0,0 0,25 0,-25 0,0 24,24-24,-24 0,25 24,-25-24,0 0,0-1,25-24,-25 25,0 0,0 0,25-25,-25 25,0 0,0 0,24-25,-24 24,0-48,0-1,0 0,0 0,0 0,0 0,0 0,0 1,26 24,-26-25,0 0,0 0,25 1,-25-1,24 25,-24-25,25 25,-25-25,25 25,-25 25,25-25,-25 25,0 0,24-1,-24 1,0 0,25-25,-25 25,0-1,0 1,25-25,-25 25,0 0,0 0,0 0,0 0,0-1,0 1,25-25,-25 25</inkml:trace>
  <inkml:trace contextRef="#ctx0" brushRef="#br0" timeOffset="57207.96">9765 14966,'0'24,"25"-24,-25 25,0 0,25 0,-25-1,0 1,0 0,0 0,24 0,-24 0,0 0,0-1,25-24,-25 25,0 0,0 0,0-1,25-24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0:04:48.325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1948 10790,'0'25,"25"-25,0 0,-25 25,24-25,1 0,0 0,-25-25,25 25,-1-25,-24 1,25-1,-25 0,0 0,0 0,0 0,0 0,0 1,0-1,0 0,0 0,0 1,-25 24,25-25,0 0,0 0,0 1,-24 24,24-25,0 50,24-25,-24 24,25-24,-25 25,0 0,25 0,0-1,-25 1,24-25,-24 25,26-25,-26 25,0-1,25 1,-25 0,0 0,24 0,-24 0,25 0,-25-1,0 1,25 0,-25 0,0-1,25 1,-25 0,0 0,24-25,-24 24,25 1,-25-50,0 1,-25 24,25-25,0 0,-24 0,24 1,0-1,-25 0,25 0,0 1,0-1,0 0,-25 25,25-25,0 0,-25 25,25-25,-24 0,24 1,0-1,0 0,-25 25,25-25,0 1,0-1,0 0,0 0,25 25,-1 0,-24 25,25-25,-25 25,25-25,-25 25,0-1,0 1,0 0,0 0,0-1,0 1,-25-25,25 25,-25-25</inkml:trace>
  <inkml:trace contextRef="#ctx0" brushRef="#br0" timeOffset="730.78">12742 11088,'0'25,"0"0,0-1,0 1,0 0,0 0,0-1,0 1,0 0,24 0,-24-1,0 1,0 1,25-2,-25 1,0 0,0 0,25-25</inkml:trace>
  <inkml:trace contextRef="#ctx0" brushRef="#br0" timeOffset="1364.1499">12791 10641,'25'0,"0"0,-1-25,1 25,1 0,-2-24,1 24,0 0,0 0,-25-25,24 25</inkml:trace>
  <inkml:trace contextRef="#ctx0" brushRef="#br0" timeOffset="1651.9">12841 10766,'24'0,"1"0,1 0,-26-25,24 25,1 0,0-25,0 25,-1 0,1 0,0-25,0 25,-1 0,-24-25,25 25</inkml:trace>
  <inkml:trace contextRef="#ctx0" brushRef="#br0" timeOffset="2496.27">13734 10294,'0'25,"0"-1,0 2,0-1,25-1,-25 1,0 0,0 0,0-1,24 1,-24 0,25 49,-25-49,25 0,0 0,-25 0,0 0,24-1,-24 1,0 0,25-25,-25 25</inkml:trace>
  <inkml:trace contextRef="#ctx0" brushRef="#br0" timeOffset="3779.77">14305 10195,'0'25,"0"-1,0 1,0 0,0 0,24-1,-24 2,0-1,25-1,-25 1,25 0,-25 0,25-1,-25 1,0 0,24 0,-24-1,0 1,25-25,-25 25,0-50,-25 0,25 1,0-1,-24 25,24-25,0 0,0 1,0-1,0 0,24 25,1 0,-25-25,25 25,0 0,-1-24,1 24,0 0,0 0,0 0,-25 24,0 1,0 0,0 0,0-1,-25-24,25 25,-25-25,25 25,-25-25,0 25,1-25,-1 24,0-24,0 0</inkml:trace>
  <inkml:trace contextRef="#ctx0" brushRef="#br0" timeOffset="4816.83">14974 10294,'-25'0,"25"25,-25-25,25 24,0 2,-25-26,25 25,-24-25,24 24,0 1,0 0,0 0,0-1,0 1,24-25,1 0,-25-25,25 25,-25-24,25 24,0-25,-25 0,25 25,-25-25,25 25,-25-24,0-1,0-1,0 2,0 48,0 2,0-1,0-1,0 1,24 0,1-25,-25 25,25-25,0 0,-1 0,-24-25,25 25,-25-25,25 25,-25-25,0 1,25 24,-25-25,0-1,0 2,0-1,0 0,0 0,0 1,0-1,-25 25,25-25,-25 25,25-25,-25 25,1 25,-1 0,25 0,25-1,-1 1,1 0,0 0,0-1,-1 2,2-26,-26 25,25-25,-1 0,1 0,0 0,0 0,-1 0,1 0,0 0,0-25,-1 25,1 0</inkml:trace>
  <inkml:trace contextRef="#ctx0" brushRef="#br0" timeOffset="6201.09">13486 11931,'0'-25,"0"50,0 0,0 0,0-1,0 1,0 0,0 0,24 0,-24 0,0 0,0-1,0 1,25-25,-25 25,0 0,0-1,0 1,0 0,0 0,25-1,-25 1,0 1,0-2,0 1,0 0,25 0,-25-1,0 1,0 0,0 0,0-1,0 1,0 0,0 0,0 0,25 0,-25 0,0-1,0 1,0 0,25 0,-25-1,0 1,0 0,0 0,0-1,0 1,0-50</inkml:trace>
  <inkml:trace contextRef="#ctx0" brushRef="#br0" timeOffset="6648.57">13436 12849,'0'0,"0"25,0 0,25-25,-25 24,0 1,25-25,-25 25,24 0,-24-1,0 1,25-25,-25 25,25-25,-25 25,25-25,0-25,0 25,-25-25,25 0,-1 1,-24-1,25 0,0 25,-25-25,25 1,-1-1,1 0,0 0,-25 1,25-1,-1 25,-24-25,25 25,-25-25,25 25</inkml:trace>
  <inkml:trace contextRef="#ctx0" brushRef="#br0" timeOffset="8291.98">12419 13866,'0'25,"25"-25,0 0,-1 0,1 0,-25-25,25 25,-25-25,25 1,-25-1,25 25,-25-26,25 2,-25-1,0 0,0 0,0 1,0-1,0 0,0 0,0 1,0 48,0 1,0 0,25-25,-25 25,0-1,24 1,-24 0,0 0,25 25,-25-25,0-1,25 1,-25 0,25 0,-25-1,0 26,24-1,1-24,-25 0,0 0,0 0,25-25,-25 25,0 0,25-1,-25 1,0-50,0 1,0-1,-25 0,25 0,0 0,-25 0,25 0,-25 1,25-1,0 0,-24 0,24 1,-25-1,25 0,0 0,0 1,-25-1,25-1,0 2,0-1,0 0,0 0,0 1,0-1,25 25,0-25,-1 25,1 0,0 0,-25 25,0 0,0-1,0 1,-25-25,25 25,-25 0,1-1,-1-24,25 26,-25-26,25 25,-25-25,25 24</inkml:trace>
  <inkml:trace contextRef="#ctx0" brushRef="#br0" timeOffset="9261">12940 14462,'-24'0,"24"-26,24 1,1 25,-25-24,25 24,0 0,-25 24,0 1,0 1,0-2,0 1,-25 0,25 0,-25-25,25 24,-25 1,25 0,-24-25,24 25,-26-25,26 24,-25-24,25 25,-24 0,48-25,1 0,1 0,-2 0,1-25,0 25,0 0,-1 0,1 0,0-25,0 25,-1 0,1 0,0-24,0 24,-1-25,2 25</inkml:trace>
  <inkml:trace contextRef="#ctx0" brushRef="#br0" timeOffset="9724.58">13213 14089,'24'0,"-24"-25,26 25,-1 0,-1-25,1 25,0-24,0 24,-25-25,24 25,1-25,0 25,0-25,-1 25</inkml:trace>
  <inkml:trace contextRef="#ctx0" brushRef="#br0" timeOffset="9957.55">13263 14238,'25'0,"-1"0,1 0,0-25,0 25,-1-24,1 24,-25-25,25 25,0-25,-1 25,1-25,0 25,-25-25,25 25,0 0,0-25</inkml:trace>
  <inkml:trace contextRef="#ctx0" brushRef="#br0" timeOffset="10692.82">14032 13519,'0'25,"0"-1,0 1,24 0,-24 0,25-1,-25 1,0 0,25 0,-25 25,25-25,-25-1,24 1,-24 0,25 24,-25-24,25 0,-25 0,0-1,25-24,-25 25,0 0,0 0,24-25,-24 25,26-25</inkml:trace>
  <inkml:trace contextRef="#ctx0" brushRef="#br0" timeOffset="11012.28">14379 13717,'0'25,"0"-1,-25-24,25 26</inkml:trace>
  <inkml:trace contextRef="#ctx0" brushRef="#br0" timeOffset="11772.76">14677 13445,'0'-26,"24"26,-24 26,-24-26,24 24,-25-24,0 0,25 25,-25-25,0 25,0-25,25 25,0-1,0 1,0 0,0 0,25-1,-25 1,0 0,0 0,25-25,-25-25,25 25,0-25,0 0,-1 25,1-24,0 24,0 0,-1 0,1 0,-25 24,25-24,-25 25,25-25,-25 25,0 0,0-1,0 2,0-1,0-1,-25 1,0 0,0-25,1 0,24 25,-25-25,0 0,0 24,1-24,-1 0,0 0,25-24</inkml:trace>
  <inkml:trace contextRef="#ctx0" brushRef="#br0" timeOffset="12476.31">14974 13271,'0'24,"25"1,-25 0,25 0,-25-1,0 1,25 1,-25-2,0 1,24 0,-24 24,25-24,-25 0,25 0,-25-1,25 1,-25 0,24 0,-24-1,25 2,-50-26,25-26,-24 2,24-1,0 0,0 0,0 1,24 24,1 0,-25-25,25 25,0 0,-1 0,2 0,-26 25,0-1,0 1,-26-25,26 25,-24-25,-1 25,0-25,25 24,-25-24,1 26,-1-26,25 25</inkml:trace>
  <inkml:trace contextRef="#ctx0" brushRef="#br0" timeOffset="13156.11">15396 13494,'-25'0,"25"25,-25 0,25-1,-24 1,24 0,0 0,0-1,0 1,24-50,1 1,-25-1,25 0,-25 0,0 50,0 0,0 0,0-1,25-24,-1 0,1 0,0-24,0-1,-25 0,0 0,0 1,0-1,0 0,24 50,1-25,-25 25,25-25,-25 24,25-24,-25 25,25-25,-25 25,25-25,0 0,-25 25,24-25,1 0,0 0,0 0,-1-25,1 25</inkml:trace>
  <inkml:trace contextRef="#ctx0" brushRef="#br0" timeOffset="16268.01">14701 9624,'0'-25,"25"25,-25-24,25 24,-25-25,25 25,-25-25,24 25,1 0,0-25,0 25,-1 0,1 0,-25-24,25 24,0 0,0 0,0 0,0 0,-1 0,1 0,0 24,0-24,-1 0,1 0,-25 25,25-25,0 0,-1 25,2-25,-1 0,-25 25,24-25,1 0,-25 24,25-24,-25 25,25-25,-25 25,24-25,-24 25,25 0,0 0,-25 0,25-1,-25 1,24 0,1 0,-25-1,0 1,0 0,25-25,-25 25,0-1,0 1,25 0,-25 0,0 0,0 0,25 0,-25-1,0 1,25 0,-25 0,0-1,0 1,25 0,-25 0,0-1,0 2,0-1,0-1,0 1,0 25,0-1,0-24,0 0,24 24,-24-24,0 0,0 0,0 0,0 0,0 24,0-24,0 0,0-1,0 1,0 0,0 24,0-24,0 0,0 0,-24-25,24 25,0 0,0 0,0-1,0 1,-25-25,25 50,-25-50,25 24,0 1,-25 0,25 0,-25-25,25 24,0 1,-25 1,25-2,-25 1,25 0,-24 0,24-1,-25 1,25 0,-25 0,0-1,25 1,-24 0,24 0,0 0,-25-25,25 25,-25-25,25 25,-25-25,25 24,-24 1,24 0,-25-25,25 25,0-1,0 1,0 0,25-25,-1 0,-24-25,25 25,0 0,0 0,-1 0,-24-25,25 25,0 0,0 0,-1 0,-24-24,25 24,-25 24,-25-24,1 0,24 25,-25-25,25 25,-25-25,25 25,-25-25,25 24,-24 1,24 0,-25-25,25 25,-25-25,25 25,0 0,0 0,0-1,0 1,0 0,0 0,0-1,0 1,25-25,0 0,-25 25,24-25,-24 25,25-25,-25 24,25-24,-25 25,25-25,-25 26,24-26,-24 24,25-24,-25 25,25-25,-25 25,25-25,-25 25,25-25,-25 24,25-24,-25 25,25 0,-25 0,24-25,-24 24,25 1,-25 0,25-25,-25 25,25-25,-1 25,1 0,0 0,0-1,-1 1,-24 0,25-25,-25 25,25-25,-25 24,0 1,25-25,-25 25,25 0,-25-1,0 1,25-25,-25 25,25 0,-25 25,0-25,24-1,-24 1,25 0,-25 0,25-1,-25 26,0-25,0-1,25 1,-25 25,0-25,0 0,0 0,0 24,0-24,0 0,0 24,0-24,0 0,0-1,-25 27,25-27,0 1,-25 0,25 24,-25 1,1-25,-1 24,25-24,-25 0,0 0,0 0,0 0,-24-1,24 1,0 0,-49 49,24-49,26 0,-26-1,25-24,-25 25,25 1,-24-2,24-24,0 25,1 0,-1-25,0 25</inkml:trace>
  <inkml:trace contextRef="#ctx0" brushRef="#br0" timeOffset="17580.1499">15842 11510,'0'24,"25"-24,-25 25,25-25,-25 25,24 0,-24-1,25-24,-25 25,25 0,-25 0,25-25,-25 25,25-25,-25 25,25-25,-25 25,25-1,-25 1,24-25,-24-25,0 1,25-1,-25 0,0 0,25 0,-25 0,0 0,0 1,25-26,-25 25,0 1,0-26,24-25,-24 50,0 1,0-26,25 25,-25 1,0-1,0 0,0 0,0 1,0-1</inkml:trace>
  <inkml:trace contextRef="#ctx0" brushRef="#br0" timeOffset="20408.69">16041 12353,'-25'0,"25"-25,-25 25,0 0,0 25,0-25,1 24,-1-24,0 25,25 1,-25-26,25 24,0 1,0 0,0 0,0-1,25-24,0 25,0-25,-1 0,1 0,0 0,0 0,0 0,-25-25,25 25,-25-24,25 24,-25-25,24 25,-24-25,0 0,0 50,0 0,0 0,0-1,25-24,-25 25,25-25,-25 25,25-25,-1 0,1 0,-25-25,0 0,0 1,-25 24,25-25,-24 25,-1 0,25 25,25-25,-25-25,24 25,1 0,-25-25,25 0,-25 1,25 24,-25-26,0 52,24-2,-24 1,0 0,0 0,0-50,0 0,0 0,25 25,-25-24,0-2,26 26,-26-25,0 50,0 1,24-2,-24 1,25-25,0 0,-25-25,25 25,-25-24,0-2,24 26,-24 26,25-26,-25 24,25-24,-25 25,25-25,-25 25,0 0,0-1,-25-24,0 0,0 0,1 0</inkml:trace>
  <inkml:trace contextRef="#ctx0" brushRef="#br0" timeOffset="20799.8">16537 12229,'0'-25,"0"50,24-25,-24 25,0-1,0 1,25 0,-25 0,25-1,-25 1,0 1,0-2,25-24,-25 25,25 0,-25 0,25-25</inkml:trace>
  <inkml:trace contextRef="#ctx0" brushRef="#br0" timeOffset="21024.14">16561 12377,'25'0,"0"0,0-24,0 24,0 0,-25-25</inkml:trace>
  <inkml:trace contextRef="#ctx0" brushRef="#br0" timeOffset="21544.07">16785 12303,'-25'0,"25"25,0 0,-25-25,25 24,0 1,0 1,0-2,25-48,-25-2,25 26,-25-25,0 1,0 48,25 1,-25 1,24-26,-24 24,25-24,0 0,0 0</inkml:trace>
  <inkml:trace contextRef="#ctx0" brushRef="#br0" timeOffset="22212.18">16909 12303,'0'25,"0"0,24-25,-24 24,0 1,0-50,0 1,25 24,-25-25,0 0,0 50,25 0,-25-1,25-24,0-24,-25-1,25 25,-25-25,0 0,0 1,0-1,0 0,0 0,-25 25,25-24,-25-1,25 50,0-1,0 1,25 0,-25 0,25-25,-25 24,25 1,-1-25</inkml:trace>
  <inkml:trace contextRef="#ctx0" brushRef="#br0" timeOffset="22388.24">16933 12204,'25'0,"0"0,0-25,0 25,0-24</inkml:trace>
  <inkml:trace contextRef="#ctx0" brushRef="#br0" timeOffset="28795.9">11601 9823,'0'25,"0"-1,0 1,0 0,25 0,-25-1,0 1,0 0,0 0,0 0,24 0,-24 0,0-1,0 1,25 0,-25 0,0-1,0 1,25 0,-25 0,0-1,0 2,0-1,0-1,25 1,-25 0,0 0,0-1,24-24,-24 25,0 0,0 0,0-1,0 1,25 0,-25 0,0 0,0 0,0 0,25-1,-25 1,0 0,25-25,-25 25,0-1,0 1,24-25,-24 25,0 0,0-1,0 1,25-25,-25 25,0 0,0 0,0 0,26 0,-26-1,0 1,24-25,-24 25,0 0,0-1,0 1,25 0,-25 0,0-1,0 1,0 1,0-2,0 1,25-25,-25 25,0 0,0-1,0 1,25 0,-25 0,0-1,0 1,0 0,24 0,-24 0,0 0,25 0,-25-1,0 1,0 0,25 0,-25-1,0 1,0 0,0 0,25-1,-25 1,0 0,24 0,-24 0,0 0,0 0,0-1,25-24,-25 25,0 0,0 0,25-1,-25 1,0 0,0 0,0-1,25 1,-25 1,0-2,0 1,24 0,-24 0,0-1,26 1,-26 0,0 0,0-1,0 1,0 0,25 0,-25 0,0 0,0 0,0-1,24 1,-24 25,0-26,0 1,0 0,0 0,0-1,25 1,-25 25,0-25,0 0,0 0,0-1,25 1,-25 0,0 0,0-1,0 1,25 0,-25 0,0-1,24 1,-24 1,0-2,0 1,0 0,0 0,0-1,0 1,25 0,-25 0,0-1,0 1,0 0,0 0,0-1,0 2,0-1,0-1,0 1,0 0,0 0,0-1,0 1,0 0,0 0,0-1,0 1,0 0,0 0,0 0,25-25,-25 25,0 0,0-1,0 1,25-25,-25 25,0 0,0-1,0 1,0 0,0 0,0-1,0 1,0 1,0-2,24 1,-24 0,0 0,25-1,-25 1,0 0,0 0,0-1,0 1,0 0,0 0,0-1,0 2,0-1,0-1,0 1,0 0,0 0,0-1,25-24,-25 25,0 0,25-25,-25 25,0-1,0 1,25-25,-25 25,25-25,0 0,-25 25,24-25,1 0,0 0,0 0,-1 0,1 0,0 0,0 0,-1 0,1 0,1 0,-2 0,1 0,0 0,0 0,-1 0,1 0,0 0,0 0,-1 0,1 0,0 0,0 0,-1 0,2 0,-1 0,-1 0,1 0,0 0,0-25,-1 25,1 0,0 0,0 0,-1 0,1 0,0 0,0 0,25 0,-25 0,-1 0,1 0,0 0,0 0,-1 0,1 0,25 0,-26 0,1 0,0 0,0-25,0 25,25 0,-26 0,26 0,-25 0,-1 0,26 0,-1 0,-23 0,-1 0,24-25,-24 25,24 0,1-24,-25 24,24 0,1-25,0 25,-1-25,1 25,-1-25,1 25,-1 0,1-24,0 24,0 0,-1 0,1-25,-1 25,1 0,0-25,-25 25,24-25,1 25,-1-24,1-1,-1 25,-24-26,25 26,0-24,-26 24,1-25,25 25,-26 0,1-25,0 25,0 0,-1-25,1 25,0 0,0 0,0 0,0 0,0-24,-1 24,1 0,0 0,0 0,-1 0,1 0,0-25,0 25,-1 0,1 0,-25-25,26 25</inkml:trace>
  <inkml:trace contextRef="#ctx0" brushRef="#br0" timeOffset="31647.93">11576 9823,'25'0,"-25"-25,25 25,-1 0,1 0,-25-25,25 25,0 0,-1-24,1 24,0 0,0-25,-1 25,1-25,1 25,-2 0,1 0,-25-25,25 25,0 0,-1 0,1-25,0 25,0 0,-25-25,24 25,1 0,0 0,0-25,-1 25,2-24,-1 24,-1 0,1-25,0 25,0 0,-1-25,1 25,0 0,0-25,-1 25,26-24,-25 24,0 0,0 0,0-25,-1 25,1-25,0 25,0 0,-1-25,1 25,0-24,0 24,-1 0,1-25,1 25,-2-26,1 26,25-24,-26 24,1-25,0 25,24-25,-24 25,0 0,0-25,25 25,-25-24,-1 24,26-25,-25 0,24 25,-24-25,0 25,24-24,-24 24,25-25,-25 0,0 25,24-25,-24 25,0-25,24 25,-24-25,24 25,-24-25,0 25,25-24,-25 24,0-25,24 25,-24-25,0 25,24 0,-24-25,0 25,25-24,-25 24,-1-25,1 25,25 0,-26-25,1 25,0-25,24 25,-24-24,0 24,0 0,0-25,0 25,0-25,24 25,-24 0,0-25,-1 25,-24-25,25 25,0 0,0-25,-1 25,1 0,0 0,-25-25,25 25,0 0,0-24,0 24,-1 0,1 0,0-25,0 25,-1 0,1 0,0-25,0 25,-1 0,2-25,-1 25,-1 0,1 0,0-24,0 24,-1 0,1 0,0-25,0 25,-1 0,1 0,0 0,0 0,0 0,-25-25,25 25,0 0,-1 0,1 0,0-25,0 25,-1 0,1 0,0 0,0-24,-1 24,1 0,0 0,0-25,0 25,0 0,0 0,-1-26,1 26,0 0,0 0,-1 0,1-24,0 24,0 0,-1 0,1-25,1 25,-2 0,1 0,0-25,0 25,-1-25,1 25,0 0,0 0,-1 0,1-24,0 24,0 0,0 0,0 0,0 0,-1-25,1 25,0 0,0 0,-1 0,1-25,0 25,0 0,-1 0,1 0,0 0,0 0,0 0,0 0,0 0,-1 0,1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0:08:02.071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083 1745,'-25'0,"25"-25,-24 25,24 25,0-1,0 1,0 0,0 0,0-1,0 1,0 1,0-2,0 1,0 0,24 0,-24-1,0 1,0 0,0 0,25-25,-25 24,0 1,0 0,0 0,25-25</inkml:trace>
  <inkml:trace contextRef="#ctx0" brushRef="#br0" timeOffset="696.3399">1331 1993,'25'-25,"-25"0,0 1,0-2</inkml:trace>
  <inkml:trace contextRef="#ctx0" brushRef="#br0" timeOffset="1789.69">1703 1521,'0'25,"-24"-25,24 25,-25-25,0 25,0-25,25 25,-24-25,-2 0,26 25,-25-25,25 24,-24-24,-1 0,25 25,0 0,25-25,-25 25,0-1,0 1,24 0,-24 0,25-1,-25 1,0-50,26 25,-26-24,24-1,1 25,-25-25,25 25,-25-25,25 25,-1 0,1 0,-25 25,25-25,0 0,-1 25,1 0,-25-1,0 1,0 1,-25-26,25 24,-24-24,24 25,-25-25,0 0,25 25,-25-25,1 0,24 25</inkml:trace>
  <inkml:trace contextRef="#ctx0" brushRef="#br0" timeOffset="3156.35">1505 2315,'0'-24,"0"48,0 1,0 0,0 0,24-25,-24 24,25-24,-25 25,0 0,0 0,26-25,-26 24,0 1,0-50,0 1,-26 24,26-25,0 0,26 25,-26-25,24 25,1 0,0 0,-25 25,0 0,0 0,-25-25,0 24,1-24,24 25,-26-25</inkml:trace>
  <inkml:trace contextRef="#ctx0" brushRef="#br0" timeOffset="3759.81">1703 2489,'25'-25,"-25"0,25 25,-25-25,0 1,0-1,0 50,25-25</inkml:trace>
  <inkml:trace contextRef="#ctx0" brushRef="#br0" timeOffset="4060.65">1802 2414,'25'0,"-25"-24,25 24,-25-25,0 0,0 0,-25 1,25 48,0 1,25-25,-25 25,25-25,0 0,0 0,0 0</inkml:trace>
  <inkml:trace contextRef="#ctx0" brushRef="#br0" timeOffset="5215.9699">2274 1993</inkml:trace>
  <inkml:trace contextRef="#ctx0" brushRef="#br0" timeOffset="5667.85">2373 1993,'0'0,"0"25,-25-25,50 0,0 0</inkml:trace>
  <inkml:trace contextRef="#ctx0" brushRef="#br0" timeOffset="6167.7299">2546 1968,'25'0,"1"0,-2 0,1 0,0-25,0 25</inkml:trace>
  <inkml:trace contextRef="#ctx0" brushRef="#br0" timeOffset="6899.92">3092 1943,'25'0,"0"0,0 0</inkml:trace>
  <inkml:trace contextRef="#ctx0" brushRef="#br0" timeOffset="7261.65">3266 1943,'25'0,"-25"-24,25 24,0 0,-1 0</inkml:trace>
  <inkml:trace contextRef="#ctx0" brushRef="#br0" timeOffset="10371.98">3563 2067,'25'0,"1"0,-26-25,24 25,-24-24,25 24,-25-25,25 25</inkml:trace>
  <inkml:trace contextRef="#ctx0" brushRef="#br0" timeOffset="15705">3614 2067,'-26'0,"1"0,25 25,0 0,0-1,0 1,25 0,-25 0,0-1,26-24,-26 26,0-1,0-1,0 1,0 0,24-25,-24 25,0-1,0 1,0 0,0 0,0-1,25-24,-25 25,0 0,0 0,0 0,0 0,0 0,25-25,-25 24,0 1,0 0,0 0,25-25,-25 24,0 1,0 0,0 0,24-25,-24 24,0 1,25-25,-25 26,0-2,0 1,25-25,-25 25,0 0,0-1,0 1,0 0,25-25,-25 25,0-1,0 1,0 0,24-25,-24 25,0-1,0 2,0-1,0-1,0 1,0 0,25-25,-25 25,0-1,0 1,25-25,-25 25,0 0,0-1,0 1,0 0,25-25,-25 25,0 0,0 0,24-25,-24 25,0-1,26 1,-26 0,0 0,0-1,25-24,-25 25,0 0,0 0,0-1,24-24,-24 25,0 1,0-2,0 1,0 0,25-25,-25 25,0-1,0 1,0 0,25 0,-25-1,0 1,25-25,-25 25,0 0,0-1,0 2,0-1,0-1,0 1,0 0,0-50,0 0,24 1,-24-1,0 50,0-1,0 1,0-50,25 25,-25-24,0-1,0-1,-25 26,25-24,-24 24,24 24,0 2,24-26,1 0,-25-26,0 2,0-1,0 0,0 50,0 0,-25-1,25 2,0-52,25 26,-25-24,0-1,0 50,0-1,0 2,25-26,0 0</inkml:trace>
  <inkml:trace contextRef="#ctx0" brushRef="#br0" timeOffset="17007.4">3638 2067,'0'-25,"0"50,0 0,0 0,25-25,0-25,-25 0,0 0,-25 25,25 25,0 0,0 0,0-1,0-48,0-1,0 50,0-1,25 1,0-25,-1 0,-24-25,0 1,0-1,0 0,0 0,-24 25,24 25</inkml:trace>
  <inkml:trace contextRef="#ctx0" brushRef="#br0" timeOffset="18331.93">3688 2191,'0'-25,"-25"25,25 25</inkml:trace>
  <inkml:trace contextRef="#ctx0" brushRef="#br0" timeOffset="22728.14">13039 8120,'-25'0,"0"0,25-25,-24 25,24-25,-25 25,25-25,-25 25,25-25,-25 25,25-25,-24 25,24-25,-25 25,25-24,-25 24,25-25,-25 25,25-25,0 0,-25 25</inkml:trace>
  <inkml:trace contextRef="#ctx0" brushRef="#br0" timeOffset="24460.86">9889 6334,'0'25,"0"-1,0 1,0 0,0 0,0-1,0 1,0 0,0 0,0-1,0-48,0-1,0 0,0 0,0 1,-25-1,25 0,0 0,-25 1,25-1,0-1,0 2,0-1,0 0,0 0,0 1,25 24,0 0,0 0,-1 0,1 0,0 0,0 24,-1-24,2 0,-26 25,25-25,-1 0,1 0,0 0,-25 25,25-25</inkml:trace>
  <inkml:trace contextRef="#ctx0" brushRef="#br0" timeOffset="25927.9">10037 6259,'0'25,"0"-1,26-24,-26 26,25-26,-1 0,-24 25,25-25,0 24,0-24,-1 25,1-25,0 25,0-25,-25 25,24-25,1 0,0 0,-25 24,25-24,0 0,0 25,0-25,-1 25,1-25,0 0,0 0,-1 25,1-25,0 0,-25 24,25-24,-1 0,1 25,0-25,0 25,0-25,-25 25,25-25,0 0,-1 25,1-25,0 25,0-25,-1 25,1-1,0 1,0-25,-25 25,24 0,1-25,-25 24,26-24,-2 25,-24 0,25-25,0 25,0-1,-1-24,-24 25,25-25,0 0,-25 25,25-25,-25 25,24-25,1 25,0-25,-25 25,25-25,0 0,-25 25,25-25,0 0,-25 24,24-24,1 0,-25 25,25-25,0 0,-25 25,24-25,1 25,0-25,0 24,-1-24,1 25,0-25,-25 25,25-25,0 25,0-25,-25 24,25-24,-1 25,1-25,0 26,0-26,-1 24,1-24,0 0,-25 25,25-25,-25 25,24-25,1 0,-25 25,26-25,-2 0,1 0,0 24,0-24,-25 25,24-25,-24 25,25-25,-25 25,25-1,-25 1,25-25,-25 25,24 0,1 0,-25 0,25 0,0-1,0-24,-25 25,25-25,0 25,-1-25,-24 25,25-25,0 24,0-24,-25 25,24-25,-24 25,25-25,0 0,-25 25,25-25,-1 24</inkml:trace>
  <inkml:trace contextRef="#ctx0" brushRef="#br0" timeOffset="32101.23">240 4796,'0'24,"0"1,0 0,0 0,-25-25,25 24,0 1,0 0,-25-25,25 25,0 0,0 0,0 0,0-1,0 1,0 0,-25 0,25-1,0 1,0 0,0 0,0-1,25 2,0-1,-25-1,25-24,0 25,0-25,-1 25,1-25,0 0,-25 25,25-25,-1 0,1 24,0-24,0 0,-1 0,2 0,-26 25,25-25,-1 0,1 0,0 0,0 0,-25-25,24 25,1 0</inkml:trace>
  <inkml:trace contextRef="#ctx0" brushRef="#br0" timeOffset="33129.38">413 4919,'0'25,"0"0,25-25,-25 25,0 0,0 0,25-25,-25 25,25-1,-25 1,24-25,-24 25,0 0,26-25,-26 24,25-24,-25 25,24 0,-24-50,-24 0,24 1,-25-1,25 0,-26 0,26 1,-24-1,24 0,0 0,-25 25,25-25,0 0,-25 25,25-25,-25 1,25-1,0 0,-24 25,24-25,0 1,0-1,0 0,24 25,-24-25,25 25,0 25,0-25,-25 25,24-25,-24 25,26-1,-26 1,0 0,0 0,-26-1,26 1,-24-25,24 25,-25-25,25 25</inkml:trace>
  <inkml:trace contextRef="#ctx0" brushRef="#br0" timeOffset="33702.36">810 4944,'-25'0,"50"25,-25 0,25-25,-25 25,0 0,25-25,-25 25,25-1,-25 1,25 0,-25 0,25-25,-25 24,24-24,-24 25,25 0,-25 0,0-1,25-24,-25 26,25-52</inkml:trace>
  <inkml:trace contextRef="#ctx0" brushRef="#br0" timeOffset="34191.1199">711 4647,'25'0,"0"0,-1 0,1 0,0 0,0 0,0 0,0 0,0 25,-1-25,1 0,25 25,-26-25,26 49,-25-24,24 0,-24-1,25 51,-25-51,0 76,-1-50,-24-1,25 25,-25-24,0 50,0-76,0 26,0-1,0-24,0 0,0 0,-25-1,25 1,0 0,-24 0</inkml:trace>
  <inkml:trace contextRef="#ctx0" brushRef="#br0" timeOffset="35862.7199">314 1893,'0'26,"-24"-26,-1 24,0 1,25 0,-25 0,25-1,0 1,-25-25,25 25,0 0,-25-1,25 1,0 0,0 0,0-1,0 2,0-1,0-1,0 1,0 0,0 0,0-1,25 1,-25 0,25-25,-25 25,25-25,-25 24,25-24,0 0,-1 25,1-25,0 0,0 0,-1-25,1 25,0 0,0 0,-25-24,24 24,2 0,-26-25,25 25</inkml:trace>
  <inkml:trace contextRef="#ctx0" brushRef="#br0" timeOffset="36854.6899">364 2042,'0'25,"25"-25,-25 25,24 0,1-1,-25 1,25-25,-25 25,25 0,-1-1,-24 2,26-26,-26 25,0-1,0-48,0-1,-26 25,26-26,0 2,-24 24,24-25,0 0,-25 25,25-25,0 1,-25 24,25-25,0 0,-25 25,25-25,0 1,-24-1,24 0,0 0,-25 25,25-24,-25-2,25 1,0 1,0-1,25 25,0 0,-1 0,-24 25,25-25,0 24,-25 1,0 1,0-2,-25 1,25 0,-25 0,25-1,-24-24,24 25</inkml:trace>
  <inkml:trace contextRef="#ctx0" brushRef="#br0" timeOffset="37734.18">662 2191,'0'-25,"24"25,-24-25,25 25,-25-24,25 24,-25-25,25 25,-1 0,-24 25,0-1,0 1,25 0,-25 0,0-1,0 2,0-1,0-1,-25 1,25 0,-24-25,24 25,0-1,0-48,24 24,1 0,-25-25,25 25,0 0,-25-25,25 25,-25-25</inkml:trace>
  <inkml:trace contextRef="#ctx0" brushRef="#br0" timeOffset="38273.63">637 1794,'25'0,"-1"0,1 0,0 0,0 0,-25 25,24-25,1 0,0 25,25-25,-25 24,0-24,-1 25,1 1,0-26,0 24,-1 26,1-25,0-1,0 26,-25-25,24 24,-24 1,25 0,-25-1,0 1,0-1,0 1,0-1,-25 26,1-25,-1-1,0 26,25-51,-25 26,1-1,-1-24,25 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2:11:42.640"/>
    </inkml:context>
    <inkml:brush xml:id="br0">
      <inkml:brushProperty name="width" value="0.05292" units="cm"/>
      <inkml:brushProperty name="height" value="0.05292" units="cm"/>
      <inkml:brushProperty name="color" value="#9C4A09"/>
    </inkml:brush>
  </inkml:definitions>
  <inkml:trace contextRef="#ctx0" brushRef="#br0">1943 6424,'-25'0,"1"0,-1 0,25 25,-25-25,0 0,25 26,-24-26,-2 0,26 24,-25-24,25 25,-24-25,-1 25,0 0,0-1,25 1,-24-25,24 25,0 0,0-1,0 1,-25 0,25 0,0-1,0 2,-25-26,25 25,0-1,0 1,0 0,25 0,0-1,-25 1,24-25,-24 25,25-25,-25 25,25-25,0 0,-1 0,1 0,-25-25,26 25,-2 0,-24-25,25 25,0-25,0 1,-1-1,1 0,0 0,-25 1,25-1,-25-1,24 26,-24-24,0-1,0 0,0 0,0 1,0-1,0 0,0 0,0 1,-24-1,-1 0,25 0,-25 25,25-24,-25 24,25-26,-24 1,-1 25,0 25,0-25,1 26,-2-26,26 24,-25-24,25 25,-24-25,24 25,-25 0,25-1,0 1,0 0,0 0,0-1,0 1,25 0,-1 0,1-25,1 0,-2 0,1 0,0 0,-25-25,25 25,-1-25,1 25,-25-25,25 25,-25-24,25 24,-1-25,1 25,-25-25,25 25,0 0,0 0,-25 25,25-25,0 0,-1 25,1-1,-25 1,0 0,25-25,-25 25,0-1,0 2,0-1,0-50,0-1,0 2,0-1,0 0,0 0,0 1,25 24,-1 0,1 0,0 0,0 0,-1 0,1 0,-25 24,0 1,25-25,-25 25,0 0,25-1,-25 2,0-1,0-1,25-24,0 0</inkml:trace>
  <inkml:trace contextRef="#ctx0" brushRef="#br0" timeOffset="839.21">2737 6673,'-25'0,"0"0,0 24,1-24,24 25,-25-25,25 25,-25-25,25 25,-25-25,25 24,-24 2,24-1,0-1,0 1,24-25,1 0,0 0,0 0,-1 0,1 0,0 0,-25-25,25 25,-1 0,1 0,-25-24,26 24,-2-25,1 25,0 0,0-26,-1 2,1 24,-25-25,25 25,-25-25,25 25,-25-25,0 1,-25 24,0 0,0 0,1 24,24 1,-25-25,25 25,0 0,0-1,0 2,25-26,-25 25,24-25,-24 24,25-24,0 0,0 25,-1-25,1 0,0 0,0-25,0 25,0 0,0 0,-1-24,1 24,0-25,0 25</inkml:trace>
  <inkml:trace contextRef="#ctx0" brushRef="#br0" timeOffset="1559.32">3928 6499,'0'25,"0"0,0 0,0-1,0 1,0 0,0 0,0-1,0 1,0 0,0 0,0-1,24 2,-24-1,0-1,0 1,25 0,-25 0,25-25,-25 24,25 1,-25 0,24-25,1 25,0-25,0 0,-1 0,2 0,-1-25,-1 25,1-25,0 25</inkml:trace>
  <inkml:trace contextRef="#ctx0" brushRef="#br0" timeOffset="1868.08">3580 6921,'25'0,"0"0,0 0,-1 0,1 0,0-25,0 25,-1 0,27-25,-27 25,1 0,0-24,0 24,-1 0,1-25,0 25,0 0</inkml:trace>
  <inkml:trace contextRef="#ctx0" brushRef="#br0" timeOffset="2760.03">4201 6648,'0'25,"0"-1,24-24,-24 25,0 0,0 0,0-1,0 2,0-1,0-1,0 1,0 0,0 0,-24-1,24 1,0 0,0 0,-25-25,25-25,0 0,0 0,0 1,0-1,0 0,25 0,-1 1,1-1,-25-1,25 26,0-24,-1 24,1-25,0 25,0 0,-1 25,-24-1,25 2,-25-1,25-1,-25 1,25-25,-25 25,25-25,0 0,0 0,-1-25,1 25,0 0,-25-25,25 25,-1 0,1-24,0-1,0 25,-1-26,-24 2,0-1,0 0,0 0,-24 25,-1-24,0 24,0 0,1 24,-1-24,25 25,0 0,0 0,0-1,0 2,25-1,-1-1,1-24,-25 25,25-25,0 0,-1 0,1 0,1 0,-2 0,1-25,0 25,0 0</inkml:trace>
  <inkml:trace contextRef="#ctx0" brushRef="#br0" timeOffset="4143.06">4250 6623,'0'25,"0"0,0-1,25-24,-25 25,0 0,0 0,25-25,-25 24,0 2</inkml:trace>
  <inkml:trace contextRef="#ctx0" brushRef="#br0" timeOffset="5591.4">4225 6747,'0'-25,"0"0,0 1,0-1,25 0,-25 0,0 1,0-1,0 0,25 25,-25-25,0 1,0-2,0 1,0 1,0-1,0 50</inkml:trace>
  <inkml:trace contextRef="#ctx0" brushRef="#br0" timeOffset="8074.44">5292 6822,'0'25,"0"-1,25-24,-25 25,24 0,1-25,-25 25,25-25,0 0,-1 0,1 0,0-25,0 25,-25-25,25 25,-25-25,25 25,-25-24,0-1,0-1,0 2,0-1,0 0,0 0,-25 1,25-1,-25 25,25-25,0 0,0 50,0 0,0 0,0-1,25-24,-25 25,0 0,0 0,25-1,0 2,-25-1,0-1,0 1,24 0,-24 0,0-1,25 1,-25 0,0 0,0-1,0 1,0 0,0 0,0 0,0 0,25 0,-25-1,0 1,0-50,0 1,-25 24,25-25,0 0,-25 0,25 0,0 0,0 0,0 1,0-1,-24 0,24 0,0 1,0-1,0 0,0 0,0 1,0-1,0-1,24 2,1-1,0 25,-25-25,25 25,-1 0,1 0,-25-25,25 25,0 25,-1-25,-24 25,0 0,0-1,0 2,0-1,-24-25,-1 24,0 1,0-25,1 25,-1-25,0 0,25 25,-25-25,25-25,25 25,0-25,0 25,-1 0,1 0,0-25,0 25,-1 0,1 0,-25-24,26 24,-2 0,1 0,0-25,0 25,-1 0,-24-26,25 26,0 0,-25-24,25 24,-25-25,0 0,0 0,0 50,0 0,0 0,0-1,0 2,0-1,0-1,24-24,1 0,0 0,-25-24,25 24,-1-25,2-1,-1 2,-25-1,0 0,24 0,-24 1,0-1,-24 25,-1 0,25 25,25-25,-1 0,-24 24,25-24,0 0,0 25,-1-25,1 25,0-25,-25 25,25-25,-25 24,0 2,-25-26,0 0,25 25,-25-25,1 0,-1 24,0-24,0 0,1 0,24-24</inkml:trace>
  <inkml:trace contextRef="#ctx0" brushRef="#br0" timeOffset="8279.93">5937 6499,'25'0,"-1"0</inkml:trace>
  <inkml:trace contextRef="#ctx0" brushRef="#br0" timeOffset="8860.26">6557 6375,'-25'0,"25"25,0-1,25-24,-25 25,0 1,25-2,-25 1,0 0,0 0,25-1,-25 1,0 0,0 0,0-1,0 1,0 0,0 0,0-1,0 2,24-1,1-25,-25 24,25-24,0 0,-25-24,24 24,1 0,-25-25,25 25,0 0</inkml:trace>
  <inkml:trace contextRef="#ctx0" brushRef="#br0" timeOffset="9108.31">6408 6648,'25'0,"-1"0,1 0,0 0,0 0,0-25,0 25,0 0</inkml:trace>
  <inkml:trace contextRef="#ctx0" brushRef="#br0" timeOffset="10179.18">7053 6574,'-25'0,"0"0,25 24,-24-24,24 25,0 0,-25-25,25 25,0-1,0 1,0 0,0 0,0-1,25-24,-1 26,1-26,0 0,0 0,-25 25,24-25,1 0,-25-25,25 25,-25-26,25 2,-25-1,0 0,0 0,0 1,-25 24,25-25,-25 25,0-25,1 25,24-25,-25 25,0 0,0 0,1 0,-1 0,0 0,0 0,1 0,24 25,0 0,0 0,24-25,-24 24,25-24,0 0,0 0,-1 0,1 0,0-24,0 24,-1 0,1 0,0-25,0 25,-1-25,2 25,-1-25,-1 25,1 0,0 0,-25-24,25 24,-1 0,1 24,-25 1,25-25,-25 25,0 0,0-1,0 1,0 0,0-50,0 0,25 1,-1 24,-24-25,25 25,-25-25,25 25,0 0,0 0,0 0,-25 25,25-25,-25 25,0-1,24-24,-24 25,0 0,25-25,-25 25,0-1,0 2,25-26,-25 25,0-1</inkml:trace>
  <inkml:trace contextRef="#ctx0" brushRef="#br0" timeOffset="11044.03">8318 6871,'25'0,"0"-24,-1-1,1-1,0 2,-25-1,25 0,-25 0,0 1,0-1,0 0,0 0,-25 25,0 0,0-24,1 24,-1 0,0 0,25 24,0 1,25-25,-25 25,25-25,-1 0,1 0,0 0,0 25,-1-25,1 0,0 0,0 0,0 0,25 0,-26 24,26-24,-25 0,-25 25,24-25,1 0,-25 25,0 0,0-1,-25-24,1 0,-1 26,0-26,0 0,1 0,-1 0,25 25,-25-25,0 0,0 0,0 0,25-25</inkml:trace>
  <inkml:trace contextRef="#ctx0" brushRef="#br0" timeOffset="11419.65">8988 6400,'-25'0,"0"-25,25 50,0-1,0 1,0 1,0-2,0 1,0 0,0 0,25-1,-25 1,0 0,0 0,0-1,0 1,0 0,25-25,-25 25,0-1,0 2,25-26,-25 25,24-25,1 24,0-24,0 0,-1 0,1 0,0-24,0 24,-25-25</inkml:trace>
  <inkml:trace contextRef="#ctx0" brushRef="#br0" timeOffset="11675.8499">8715 6623,'0'0,"25"0,-1 0,1 0,0 0,0 0,-1 0,1-25,0 25,0 0,0 0,0 0,0 0,24-24</inkml:trace>
  <inkml:trace contextRef="#ctx0" brushRef="#br0" timeOffset="12527.7">9533 6574,'-25'0,"1"0,-1 24,0-24,0 25,1-25,24 25,-25-25,0 25,0-1,1 1,-1 0,-1 0,26-1,-24-24,24 26,24-26,2 0,-1 0,-1 0,1 0,0 0,0 0,-1-26,1 26,-25-24,25 24,0-25,-1 25,-24-25,0 0,0 1,0-1,0 0,-24 25,-1 0,25 25,0 0,0-1,0 1,0 0,25-25,-1 25,1-25,0 0,0 0,0 0,0 0,0 0,-1 0,1-25,0 25,0-25,-1 25,-24-25,25 25,-25-24,0-1,0 0,0 0,0 1,-25 24,25 24,25-24,-25 25,25-25,-25 25,0 0,25-25,-25 24,0 1,24 0,-24 0,25-1,0-24,0 0,0 0,0 0,0 0,-25-24,24 24</inkml:trace>
  <inkml:trace contextRef="#ctx0" brushRef="#br0" timeOffset="13056.08">10129 6226,'0'0,"-25"-24,25 48,0 1,25-25,-25 25,24 0,-24-1,25 1,-25 0,0 0,25-1,-25 1,0 1,25-2,-25 1,0 0,24-25,-24 25,26-1,-1 1,-1-25,1 25,0-25,0 0,-1 25,1-25,0 0,0-25,-1 25,1 0,0 0,-25-25,25 25,0-25,-25 1,0-1,0 0,0 0,-25 1,25 48,0 1,0 0,0 0,0-1,25 1,-25 0,0 0,25-25,-25 24,0 1,-25-25,0 0,0 25,0-25,0 0,1 0,-1 0</inkml:trace>
  <inkml:trace contextRef="#ctx0" brushRef="#br0" timeOffset="13252.48">10054 6449,'0'26,"25"-26,0 0,0 0,24 0,-24 0,0-26,25 26,-25 0,24 0</inkml:trace>
  <inkml:trace contextRef="#ctx0" brushRef="#br0" timeOffset="13996.31">11692 6152,'0'25,"-25"-25,25 25,0-1,0 1,0 0,0 0,0-1,-25 1,25 25,0-26,0 1,-25 25,25 0,0-25,0-1,0 1,0 0,0 0,25-25,0 24,0 1,-1-25,1 0,0 25,0-25,-1 0,26-25,-25 25,-1 0,1-25,0 25,0-24,0 24,0-25,-25 0,0 0,0 1,0-1,0 0,-25 25,0 0,0 0,25 25,-25-25,25 25,0-1,0 1,0 0,25-25,0 25,0-1,0-24,0 0,-1 0,1 0,0 0,0 0,-1 0,1-24,-25-1,-25 25,1-25,-1 25,0 0,0-25,-24 25,24 0,0 0,0 0,0 0,0 0,1 0,24-24,-25 24</inkml:trace>
  <inkml:trace contextRef="#ctx0" brushRef="#br0" timeOffset="14212.21">11419 6475,'24'0,"1"0,0 0,0 0,24 0,-24 0,0 0,25 0,-25 0,24-26</inkml:trace>
  <inkml:trace contextRef="#ctx0" brushRef="#br0" timeOffset="23024.88">1025 8335,'0'-25,"25"25,0 0,-25-25,25 25,0 0,0 0,-1 0,1 0,0 0,0 0,-25 25,24-25,1 25,-25-1,0 1,0 0,0 0,0-1,0 1,0 0,-25 0,25 0,-24-25,24-25,0 0,0 0,0 0,0 1,0-1,0 0,0 0,0 1,24 24,1 0,0 0,0 0,-1 0,1 24,0-24,-25 25,25-25,-25 25,0 0,0-1,0 1,0-50,0 1,25-1,0 0,0 0,-1 25,-24-24,25 24,0 0,0 0,-1 0,-24 24,0 1,0 0,25 0,-25-1,0 1,0 0,0 0,25-25,0 25,-1-25,1-25,1 25,-2 0,1-25,0 0,0 25,-1-25,1 1,-25-1,0 0,0 0,0 1,0 48,-25 1,25 0,0 0,0-1,0 1,0 0,0 0,25-25,-25 25,25-25,-25 25,25 0,-1-25,-24 24,25-24,0 0,0-24,0 24,0-25,-25 0,0 0,0 0,-25 0,0 25,0-25,0 25,0-24,1 24,-1-25,-25 25,26 0,-1-25,0 25,0 0,1 0,48 0,1 0,0 0,0 0,24 0,-24 0,0 0,-1 0,1 0,0 0,0 0,0 0,0 0,0 0,-1-25,1 25,-25-24,25 24,-25 24,25 1,-25 0,0 0,0-1,0 1,0 0,0 0,24 0,-24 0,0 0,25-25,-25 24,25-24,-25-24,25 24,-1-25,1 0,0 0,0 0,-25 0,25 25,0-25,-25 1,25 24,-25-25,24 25,-24 25,0-1,0 1,25-25,-25 25,0 0,0 0,25-25,-25 25,25-25,-25 25,24-25,1 0,0 0,0 0,-1-25,1 25,1-25,-2 25,-24-25,25 25,-25-25,25 25,-25-25,25 0,-25 1,0-1,0 0,-25 0,0 25,0 0,25 25,-24-25,24 25,-26-25,26 25,0-1,0 1,0 0,0 0,0 0,26-25,-2 0,-24 25,25-25,0 0,0 25,-1-25,1 0,0 0,0 0,-1 0,1 0,0-25,0 25,0 0,0 0,0 0,-1 0,1 0,-25-25,25 25</inkml:trace>
  <inkml:trace contextRef="#ctx0" brushRef="#br0" timeOffset="136276.3599">3977 8310,'0'-25,"25"25,-25-25,25 25,-25-24,24 24,-24 24,25-24,-25 25,0 0,0 0,25-1,-25 1,0 0,0 0,0-1,25-24,-25 25,24-25,2 0,-26-25,25 1,-25-1,0 0,24 25,-24-25,0 1,0-1,0 0,0 50,0 0,0-1,0 1,25-25,-25 25,25-25,0 0,-1 0,-24-25,25 25,-25-25,25 25,-25-24,0-1,0 0,0 0,0 1,0 48,0 1,0 0,25-25,-25 25,24-1,-24 1,25-25,-25 25,25 0,0-1,-25 1,0 0,25-25,-25 25,25 0,-25 0,0 0,25-25,-25 24,0 1,0 0,0-50,0 0,-25 25,0-24,25-1,-25 0,0 0,25 0,0 0,-25 25,25-25,0 1,0-1,-25 0,25 0,0 1,0-1,0 0,25 0,0 25,0 0,0 0,0 0,-25 25,25-25,-25 25,0 0,0-1,0 1,-25-25,25 25,-25-25,25 25,-25-25,0 24,0-24</inkml:trace>
  <inkml:trace contextRef="#ctx0" brushRef="#br0" timeOffset="138259.84">4746 8335,'0'-25,"0"0,25 25,-25 25,24-25,-24 25,0-1,25-24,-25 25,0 0,0 0,26-1,-26 1,24-25,-24 25,25-25,-25-25,0 0,25 25,-25-24,0-1,0 0,0 0,0 1,0-1,0 0,0 50,0 0,0-1,25 1,-25 0,24 0,-24-1,25 1,-25 0,25-25,-25 25,25-25,-1-25,-24 0,25 25,-25-25,25 1,-25-1,0 0,0 0,-25 1,0 24,25-25,0 0,25 25,0-25,0 1,-1 24,-24-25,26 25,-1-25,-1 25,-24-25,25 25,-25 25,0 0,0 0,0-1,0 1,0 0,0 0,0-1,0 1,0 0,0 0,0-1,25-24,0 0,-25-24,24 24,-24-25,25 25,-25-25,0 0,0 1,0-1,0 0,-25 25,25-25,-24 25,24 25,0 0,0 0,24-25,-24 24,25-24,-25 25,25-25,0 0,-25-25,24 25,-24-24,25 24,-25-25,25 25,-25-25,0 0,25 25,-25-24,0-1,0 0,-25 25,25-25,-25 25,25 25,25 0,0-25,-25 25,25-25,0 24,0-24,-25 25,24-25,-24 25,25-25,-25 25,25-25,-25 24,25-24,-1 0,1 0,-25-24,25 24</inkml:trace>
  <inkml:trace contextRef="#ctx0" brushRef="#br0" timeOffset="139188.28">5837 7839,'-25'0,"25"25,25-1,-25 1,26 0,-26 0,24-1,-24 1,25-25,-25 25,25 0,-25-1,25-24,-25 25,-25-25,25 25,-25-25,0 25,25 0,-24 0,24 0,0-1,-26 1,26 0,0 0,0-1,26-24,-2 0,-24-24,25 24,-25-25,25 0,-25 0,25 1,-25-1,0 0,0 0,0 0,0 50,24-25,-24 25,25-25,-25 25,25-25,-25 25,25-25,-1 0,1 0,0 0,0-25,-1 25,2-25,-1 25,-1-25,1 0,0 25,0-25,-1 0,-24 1,0-1,25 0,-25 0,0 1,0-1,-25 25,25-25,-24 25,-1 0,25 25,-25-25,25 25,0-1,25-24,0 25,-1-25,1 25,0-25,0 0,-25 25,24-25,1 0,0 24,0-24,-25 25,0 0,-25 0,0-25,0 0,1 25,-1-25,0 0,0 0</inkml:trace>
  <inkml:trace contextRef="#ctx0" brushRef="#br0" timeOffset="139448.3599">6011 7739,'0'-25,"25"25,0 0,-1 0,1 25,0-25,0 25,-25 0,24-25,-24 24,0 2,26-26,-26 25,0-1</inkml:trace>
  <inkml:trace contextRef="#ctx0" brushRef="#br0" timeOffset="143278.21">7797 9922,'0'-24,"0"-1,0-1,0 2,0-1,0 0,0 0,0 1,0-1,0 0,-25 25,25-25,0 1,0-1,0 0,0 0,0 0,0 0,-25 0,25 1,0-1,0 0,0 0,0 1,0-1,0 0,-24 25,24-25,0 1,0-1,0 0,0 0,0 0,0 0,0 0,0 1,0-1,-25 0,25 0,0 1,0-1,-25 25,25-25,0 0,0 1,0-1,-25 25,25-26,0 2,-24 24,24-25,0 0,-25 25,25 25,-25 0,25-1,-25 2,25-1,-25-1,25 1,-25-25,25 25,0 0,-25-25,25 24,0 1,-24 0,-1 0,25-1,0 1,-25 0,25 0,0 0,-25-25,25 25,0 0,0-50,25 25,0-25,-25 0,25 0,-1 0,-24 0,25 1,0-1,-25 0,25 0,-25 1,25-1,-25 0,25 0,-25 1,0-1,0-1,25 26,-25-24,0-1,24 25,-24-25,0 0,25 50,0 0,0 0,-1-25,-24 24,25 2,0-1,0-1,-1 1,1 0,1-25,-2 25,26-1,-25 1,-1 0,1-25,0 25,0-25,-1 0,1 24,0-24,0 0,-25 25,24-25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2:26:19.385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1372 13700,'0'25,"-24"-25,24 25,0 0,-25-25,25 25,0 0,0 0,0-1,0 1,0 0,0 0,0-1,0 1,0 0,0 0,25-25,-25 24,24-24,1 0,0 0,0 0,-25-24,25 24,0-25,-25 0,25 25,-25-25,24 25,-24-24,25-1,-25 0,0 0,25 25,-25-24,25-1,-25 0,0 0,0 0,0 0,0 0,0 1,0-1,0 0,0 0,0 1,0-1,0 0,0 0,0 1,0-1,0-1,-25 2,25-1,0 0,0 0,-25 25,25 25,0 0,0 0,0-1,0 2,25-1,-25-1,0 1,0 0,0 0,0-1,0 1,0 0,25 0,-25-1,0 1,24 0,-24 0,0 0,25-25,-25 25,25 0,-25-1,25-24,-1 0,1 0,1 0,-2 0,-24-24</inkml:trace>
  <inkml:trace contextRef="#ctx0" brushRef="#br0" timeOffset="335.94">1447 13725,'25'0,"0"0,0-25,-1 25,1 0,0-24,0 24,-1-25,1 25,0-25,0 25,-1-25,1 25,1-24,-2 24,-24-25,25 25</inkml:trace>
  <inkml:trace contextRef="#ctx0" brushRef="#br0" timeOffset="546.88">1150 13552,'0'0</inkml:trace>
  <inkml:trace contextRef="#ctx0" brushRef="#br0" timeOffset="3284.2199">2563 13750,'0'-25,"0"0,0 1,25 24,0 0,0-25,-1 25,1 25,0-25,-25 24,25-24,-25 25,24-25,-24 25,0 0,25-25,-25 25,0 0,26 0,-26-1,0 1,0 0,0-50,0 0,0 1,0-1,0 0,0 0,0 0,0 0,24 25,-24-25,25 25,-25-24,25 24,0 0,-1 0,-24 24,25-24,0 25,-25 0,25-25,-25 25,0 0,0-50,0 0,0 0,0 0,0 1,0-1,24 25,-24-25,25 25,0 0,0 0,-25 25,25-25,-25 25,0-1,25-24,0 25,-25 0,24-25,-24 25,25 0,0-25,0 0,-1 0,-24-25,25 25,-25-25,25 25,-25-25,25 0,-25 1,24-1,-24 0,0 0,0 50,0 0,0 0,0-1,0 1,0 0,0 0,0 0,25-25,-25 25,25-25,-25 25,25-25,0 0,0 0,0-25,-1 25,1-25,0 25,-25-25,25 0,-25 0,0 0,0 1,-25 24,25-25,-25 25,0-25,1 25,24-25,-25 25,0 0,0 0,0 0,0 0,0 0,25 25,25-25,-25 25,25-25,0 0,0 0,-25-25,25 25,0 0,-1 0,-24-25,25 25,0 0,-25-24,25 24,-25-25,24 25,1 0,0 0,-25 25,25-1,-25 1,24 0,-24 0,0-1,25-24,-25 25,26-25,-26 25,0 0,24-25,1 0,0-25,-25 0,25 0,-25 1,0-1,0 0,0 0,24 1,-24-1,0 50,25-1,-25 1,25-25,-25 25,25 0,-1-25,1 0,0 0,0 0,-1 0,2 0,-26-25,25 25,-25-25,24 25,-24-25,25 1,-25-1,0 0,0 0,0 1,0-1,0-1,0 52,-25-26,25 25,0-1,0 1,0 0,0 0,0-1,0 1,0 0,25-25,0 0,0 0,-1 0,1 0,-25-25,25 25,0-25,-1 25,1-24,-25-1,25 25,0-25,-25 0,25 25,-25-24,25-1,-25-1,0 2,0-1,0 0,0 0,0 50,-25-25,25 25,0 0,25-1,74 150,-99-149,0 0,-25-25,25 25,-25-25,1 0</inkml:trace>
  <inkml:trace contextRef="#ctx0" brushRef="#br0" timeOffset="4336.09">5713 13328,'-24'0,"-1"0,0 0,25 25,-25-25,1 0,24 25,-25-25,25 25,-25-25,25 24,-25-24,25 26,-25-1,25-1,0 1,-25 0,25 0,0-1,0 1,25 0,0-25,0 0,0 0,0 0,-25-25,24 25,1 0,-25-25,25 25,0-24,-1-1,1 25,-25-25,25 25,-25-25,0 1,25 24,-25-25,0-1,0 2,0-1,0 0,0 50,0 0,0-1,0 2,0-1,24-25,-24 24,25 1,-25 0,50 0,-25-25,0 0,0-25,-1 25,1 0,-25-25,25 25,0-25</inkml:trace>
  <inkml:trace contextRef="#ctx0" brushRef="#br0" timeOffset="5024.37">6235 13229,'-25'0,"-1"0,2 0,24 25,-25-25,0 0,25 25,-25 0,25-1,-24 1,24 0,0 0,0-1,0 2,24-26,1 0,0 0,-25-26,25 26,-25-24,24 24,-24-25,0 0,26 25,-26-25,0 1,0-1,0 50,25-25,-1 24,1 1,0 0,-25 0,25-25,-25 24,24 2,1-1,-25-1,25 1,0 0,-25 0,24-1,-24 1,25 0,-25 0,0-1,0 1,0 0,0 0,-25 0,1-25,24 25,-25-25,0 0,0 0,1 0,-1 0,0 0,0 0,25-25,-24 25,24-25,0 0,0 0,24 0,-24 1,25-1,0 0,0 0,-1 25,-24-24,25 24,0-25,0 0,-1 25</inkml:trace>
  <inkml:trace contextRef="#ctx0" brushRef="#br0" timeOffset="6641.28">6681 13229,'-25'0,"25"25,-25-25,1 0,24 25,-25-25,0 25,25-1,-25 1,25 0,-25 0,25-1,0 2,0-1,0-1,0 1,0 0,25-25,0 0,0 0,0-25,-1 25,-24-25,25 1,-25-1,0-1,25 26,-25-24,0-1,0 0,0 0,0 50,0 0,0 0,0-1,0 2,0-1,25-25,-25 24,24-24,1 0,0 0,0 0,-1-24,1-1,-25-1,26 26,-26-24,0-1,0 0,24 25,-24-25,0 1,0-1,0 0,0 0,-24 25,24-24,0-1,0 50,0-1,0 1,0 0,24 0,-24-1,25-24,-25 25,25-25,-25 25,25 0,-1-1,1-24,-25 26,0-52,25 26,-25-24,0-1,0 0,25 25,-25-25,24 25,-24-24,0-1,25 25,-25-25,25 25,-25-25,25 25,-25 25,24-25,-24 25,0 0,26-25,-26 24,25-24,-25-24,0-1,0 0,0 0,24 25,1-24,-25-1,25 25,0-25,-1 0,-24 50,0 0,25-25,-25 25,0-1,25 1,-25 0,25-25,-1 0,1 0,-25-25,25 25,-25-25,25 25,0-24,-25-1,0 0,25 25,-25-25,0 1,0-2,0 1,0 1,-25 24,25 24,0 1,25-25,-25 26,25-2,-1-24,-24 25,25-25,-25 25,25-25,0 25,-25-1,0 1,-25 0,0-25,0 0,1 0,-1 0,0 0,25-25</inkml:trace>
  <inkml:trace contextRef="#ctx0" brushRef="#br0" timeOffset="7075.91">7846 12783,'0'-25,"0"50,0 0,0 0,0-1,0 1,0 0,25-25,-25 25,0-1,26 1,-26 0,0 0,24-1,-24 1,0 1,25-2,0 1,-25 0,25-25,-25 25,24-25,1 0,0-25,0 0,-1 0</inkml:trace>
  <inkml:trace contextRef="#ctx0" brushRef="#br0" timeOffset="7376.19">7747 13006,'25'0,"0"0,-25-25,25 25,-1 0,1 0,1-25,-2 25,1 0,0 0,0-24,-1 24,1 0,0-25,0 25,-1 0,-24-25,25 25,0 0,0-25</inkml:trace>
  <inkml:trace contextRef="#ctx0" brushRef="#br0" timeOffset="7689.03">6929 12907,'-25'0,"50"0</inkml:trace>
  <inkml:trace contextRef="#ctx0" brushRef="#br0" timeOffset="9959.4">4275 13552,'0'0,"0"-25,0 0,0 1,0-1,0-1,25 26,-1-24,1 24,0 0,0 0,-25 24,0 2,0-1,0-1,-25-24,25 25,-25-25,0 0,25 25,-24-25</inkml:trace>
  <inkml:trace contextRef="#ctx0" brushRef="#br0" timeOffset="15724.37">9235 12758,'0'-25,"-24"50,-1-25,0 25,0-25,25 25,-24-25,24 25,-25-1,0 1,25 0,-25 0,25-1,0 1,0 0,0 0,0-1,25-24,0 0,0 0,-1 0,-24-24,25 24,-25-25,25 25,0 0,-25-25,24 25,-24-25,26 25,-26-24,25-1,-25 0,24 25,-24-25,0 1,0-1,0 0,-24 25,24 25,0 0,0-1,0 1,0 0,0 0,24-1,-24 1,25-25,-25 25,0 0,25-25,0 0,-1 0,-24-25,25 25,0-25,0 0,-25 1,24-1,-24 0,25 0,-25 1,0-1,0 0,0 0,0 0,0 0,0 0,0 1,0-26,0 25,0 1,0-1,0 0,-25 25,25 25,0 0,0-1,0 1,0 0,0 0,0-1,25 1,-25 0,25 0,-25 0,25 0,-25 0,0-1,25 1,0 0,0 0,-1-25,-24 24,25-24,0 0,0 0,-25-24,24 24</inkml:trace>
  <inkml:trace contextRef="#ctx0" brushRef="#br0" timeOffset="15924.09">9484 12783,'0'0,"0"-25,24 25,1-25,0 25,0 0,0 0,0-25,0 25</inkml:trace>
  <inkml:trace contextRef="#ctx0" brushRef="#br0" timeOffset="16607.84">9831 12659,'0'24,"0"1,0 0,0 0,0 0,25 0,-25 0,24-25,-24 24,0 1,25 0,-25 0,0-1,0-48,0-1,0 0,0 0,0 1,25-1,-25 0,25 25,-25-25,25 25,0 0,0 25,-1-25,-24 25,0 0,25-25,-25 24,0 1,25-25,-25 25,0-50,0 0,0 1,0-1,0 0,0 0,0 0,0 0,0 0,25 25,-25-24,24 24,1 0,0 0,-25 24,25-24,-25 25,24 0,-24 0,26-25,-26 25,25-25,-25 25,24-25,-24 25,25-25,0 0,0 0,-1 0,1 0</inkml:trace>
  <inkml:trace contextRef="#ctx0" brushRef="#br0" timeOffset="17403.6699">10798 12336,'-24'0,"24"25,0 0,0-1,24 2,-24-1,0-1,0 1,25 25,-25-26,25 1,-25 0,25 24,-25-24,0 0,24 0,-24 0,25 0,-25 0,25-1,-25 1,25-25,-25 25,0-50,0 0,-25 25,25-24,0-1,-25 0,25 0,-25 0,25 0,-24 0,24 1,0-1,-25-25,25 26,0-1,-25 0,25 0,0 1,0-1,0-1,0 2,0-1,0 0,0 0,0 1,0-1,25 25,0-25,-1 25,1 0,0 0,-25 25,0 0,0-1,0 1,0 0,-25-25,25 25,-25-1,1 2,24-1,-25-25,25 24,-25 1</inkml:trace>
  <inkml:trace contextRef="#ctx0" brushRef="#br0" timeOffset="18652.3299">11121 12833,'0'24,"0"-48,25 24,-25-25,24 25,-24-25,25 0,-25 0,25 25,-25-25,0 0,0 1,0-1,0 0,-25 25,0-25,1 25,-1 0,50 0,-1 0,1 0,-25 25,25-25,-25 25,25-25,-25 25,24-1,-24 1,25 0,1 0,-26 0,24-25,1 0,0 0,0-25,-1 25,-24-25,25 25,0-25,-25 0,25 25,-25-24,24-1,-24 0,0 0,0 1,0-1,-24 25,24-25,-25 25,25 25,0 0,0-1,0 1,0 0,0 0,25-1,-1-24,1 0,0 0,0 0,0-24,0 24,-25-25,25 25,-25-25,24 25,-24-25,0 1,0-1,0 0,0 0,0 1,25 24,0 0,0 24,-1 1,-24 0,0 0,25-1,-25 1,0 0,0-50,25 0,-25 1,25-1,-25 0,0 0,0 1,0-1,0 50,24-25,-24 24,25-24,0 25,0 0,0-25,-25 25,25-25,0 24,-25 1,0 0,-25-25,0 0,0 0,0 0,25-25,-25 25</inkml:trace>
  <inkml:trace contextRef="#ctx0" brushRef="#br0" timeOffset="19760.12">12138 12436,'0'25,"0"-1,0 1,25-25,-25 25,0 0,24-1,-24 1,25-25,0 25,0-25,-1 0,-24-25,25 0,1 25,-26-24,0-1,24 25,-24-25,0 0,0 1,0-1,0-1,0 2,0 48,0 2,-24-26,24 25,0-1,0 1,0 0,0 0,0-1,24 1,1-25,0-25,0 25,-1-24,-24-1,25 25,-25-25,0 0,0 1,0-1,0-1,25 26,-25-24,0 48,25-24,-25 26,0-1,24-1,1 1,0-25,-25 25,25-25,0 0,0 0,-25-25,25 25,-1-25,1 1,-25-1,25 25,-25-26,25 26,-25-24,24-1,-24 0,0 0,0 1,0-1,-24 25,24 25,-25-1,25 1,0 0,0 0,0-1,0 2,0-1,25-25,-25 24,24-24,1 0,0 0,0 0,-1 0,1 0,0 0,0 0,0-24</inkml:trace>
  <inkml:trace contextRef="#ctx0" brushRef="#br0" timeOffset="19931.88">13180 12311,'0'-24</inkml:trace>
  <inkml:trace contextRef="#ctx0" brushRef="#br0" timeOffset="22298.73">1372 14916,'0'0,"0"-25,0 50,0 0,0 0,0-1,0 1,25 0,-25 24,0-24,0 1,25 23,-25-24,0 0,25 24,-25-24,0 0,25 24,-25-24,0 0,25-1,-25 27,0-27,25 1,-25 0,0 0,24-1,-24 1,0 0,25-25,-25-25,0 0,0 1,-25-1,25 0,0 0,-24 25,24-24,0-1,-25-1,25 2,0-1,0 0,-25-24,25 24,0 0,-25 0,25 1,0-26,0 25,-25 1,25-2,0 1,-25 1,25-1,0 0,0 0,-25 1,25-1,0 0,0 0,25 1,0 24,0 0,0 0,-25 24,25-24,0 25,-1 0,-24 0,25-1,-25 1,0 0,25 0,-25-1,0 1,0 1,0-2,-25 1,25 0,-25 0,1-25,24 24,-25-24,25 25,-25-25,0 0,25 25,-25-25,25 25,-25-25</inkml:trace>
  <inkml:trace contextRef="#ctx0" brushRef="#br0" timeOffset="23243.36">2117 15487,'0'0,"0"-26,-25 26,0 26,0-1,25-1,-25 1,1 0,24 0,0-1,-25-24,25 25,0 0,0 0,0-1,0 1,25-25,-1 0,1-25,0 25,-25-24,25 24,0-25,-25 0,25 0,-25 1,0-1,25 25,-25-25,0 0,0 1,0-1,-25-1,0 26,25 26,0-1,0-1,25 1,-25 0,25-25,-25 25,24-25,-24 24,25-24,0 0,0 0,-25-24,24 24,-24-25,25 0,-25 0,25 1,-25-1,0-1,25 2,-25-1,0 0,0 0,0 1,0-1,0 0,0 0,0 1,-25-1,25 0,0 50,0 0,0-1,0 1,0 0,0 0,25-25,-25 24,0 1,24 0,-24 0,25-1,-25 2,25-1,-25-1,25-24,-25 25,0 0,25-25,0 0,0 0,-1-25</inkml:trace>
  <inkml:trace contextRef="#ctx0" brushRef="#br0" timeOffset="23447.99">2315 15387,'-25'0,"50"0,0 0,-25-25,25 25,-1 0,1 0,-25-24,25 24</inkml:trace>
  <inkml:trace contextRef="#ctx0" brushRef="#br0" timeOffset="24352.3">2588 15362,'25'0,"-25"25,25-25,-25 25,24-25,-24 25,25-25,-25 24,0 2,25-26,-25 25,0-1,25-24,-25 25,0-50,0 1,0-1,0-1,0 2,0-1,0 0,0 0,24 25,-24-24,25 24,-25 24,26-24,-2 25,-24 0,25-25,-25 25,25-25,-25 24,0-48,0-1,0 0,0 0,25 25,-25-24,0-1,24 25,-24 25,0-1,25-24,-25 25,0-50,0 1,0-1,0 0,25 25,0 0,-25 25,24-25,-24 25,25-25,-25 24,25-24,-25 25,25 0,-25 0,0-1,25 2</inkml:trace>
  <inkml:trace contextRef="#ctx0" brushRef="#br0" timeOffset="25875.58">4746 14693,'0'-25,"-25"25,0 0,1 0,-1 0,25 25,-25-25,0 24,1-24,-1 25,25 0,-25-25,25 25,-25 0,0-25,25 25,-25 0,25-1,0 1,-25 0,25 0,0-1,0 1,0 0,0 0,25-25,0 24,0-24,0 0,0 0,0 0,-1-24,1 24,-25-25,25 25,0-25,-25 0,24 25,-24-24,0-1,0 0,0 0,-24 1,24-1,-25 25,25 25,0-1,25-24,-25 25,0 0,24 0,-24-1,25-24,-25 25,25-25,-25 25,25-25,-25 25,24-25,-24 24,25-24,-25-24,26 24,-26-25,0 0,24 25,-24-25,25 1,-25-1,25 0,-25 50,25-25,-25 25,24-1,1 1,-25 0,25 0,-25-50,0 0,0 0,0 1,0-1,0 0,25 0,-25 1,24 24,-24-25,25 25,0 0,-25 25,25-25,-1 24,2-24,-1 25,-1-25,-24 25,25-25,-25 25,25-25,0 24,-1 1,1-25,-25 25</inkml:trace>
  <inkml:trace contextRef="#ctx0" brushRef="#br0" timeOffset="26451.72">5465 14544,'-25'0,"25"25,0 0,25-25,0 24,-25 1,25-25,-25 25,0 0,0-1,0 1,0 0,0 0,0 0,0 0,0 0,-25-1,0 1,25 0,0 0,-25-1,25 1,-24 0,24 0,0-1,0 1,24-25,1 0,-25-25,25 25,-25-24,25-1,-25 0,25 0,-25 1,0-1,25 25,-25-25,0 0,0 1,0-1,0 0,0 50,0 0,25-25,-25 24,24 1,1-25,0 0,0 0,-1 0,1 0,0 0,0-25</inkml:trace>
  <inkml:trace contextRef="#ctx0" brushRef="#br0" timeOffset="28931.78">6780 14470,'-25'0,"25"-26,25 26,0 0,-25 26,24-1,1-1,-25 1,26-25,-26 25,0 0,0-1,0 1,0 0,0 0,24-1,-24 1,0 0,0 0,0 0,0 0,25-25,-25 25,25-25,0 0,-25-25,24 25,1 0,-25-25,25 0,0 0,-25 0,0 0,24 1,-24-1,0 0,25 0,-25 1,0-1,0 50,0-1,0 1,0 0,0 0,25-1,-25 1,25-25,-1 25,2-25,-1 0,-1 0,1-25,0 25,0-25,-1 1,-24-1,0 0,0 0,0 1,0-1,0 0,-24 0,-1 25,25-24,0 48,0 1,25 0,-1 0,1-25,-25 24,25-24,0 0,-1 0,1 0,0 0,-25-24,25 24,0-25,0 0,-25 0,25 25,-25-24,0-1,0-1,0 2,-25 24,0 0,0 0,0 0,25 24,0 2,0-1,0-1,25 1,0-25,-25 25,25-25,-25 25,25-25,-1 0,1 0,0 0,0 0,-1 0,1 0,-25-25,25 25,-25-25,25 25,-25-25,24 1,-24-1,25 25,-25-26,0 2,0-1,0 0,0 0,-25 25,25 25,0 0,0 0,25-1,-25 2,26-26,-2 25,1-1,0-24,0 25,-1-25,-24 25,25-25,0 0,0 0,-1 0,1 0,-25-25,25 25,0 0,-25-25,24 1</inkml:trace>
  <inkml:trace contextRef="#ctx0" brushRef="#br0" timeOffset="29119.75">7996 14123,'-25'0</inkml:trace>
  <inkml:trace contextRef="#ctx0" brushRef="#br0" timeOffset="29775.64">8194 14172,'0'0,"-25"25,0-25,25 25,-25-1,25 1,0 0,0 0,0-1,0 1,25-25,-25 25,25-25,0 0,-1 0,2 0,-1 0,-25-25,0 0,0 1,0-1,-25 0,25 0,-26 25,26 25,26-25,-26 25,25-25,-25 25,24-25,1 24,-25 1,25-25,0 25,-25 0,24-1,1 2,0-1,0-1,-25 1,24 0,-24 0,25-1,-25 1,0 0,25 0,-25 24,0-24,0 0,0 0,0 0,0 0,-25-25,25 24,-25-24,1 0,24 25,-25-25,0 0,25-25,-25 25,1-24,24-1,0 0,0 0,0 0,0 0,0 0,0 1,24-1,-24 0,25 25,-25-25,25 1,-25-1,25 25,-1-25</inkml:trace>
  <inkml:trace contextRef="#ctx0" brushRef="#br0" timeOffset="30544.51">8541 14097,'0'-25,"-25"25,25 25,0 1,0-2,0 1,0 0,25 0,-25-1,0 1,0 0,0 0,0-1,0 1,25 0,-25 0,0-1,0 2,0-52,0 2,25 24,-25-25,0 0,0 0,25 25,-25-24,25 24,-1 0,-24 24,25-24,-25 25,25-25,-25 25,25-25,-25 25,24-25,-24 24,25-24,0 0,0 26,-1-26,1 0,0 0,-25-26,25 26,-25-24,25 24,-25-25,0 0,0 0,0 1,0-1,0 0,0 0,0 1,0-1,0 0,-25 25,25-25,0 1,-25 24,25-26,0 1,0 50,0 1,0-2,25 1,-25 0,25 0,0-1,-25 1,25-25,-25 25,24 0,1-1,0-24,0 0,-25 25,24-25,1 0,0 0,-25-25,25 25,-25-24</inkml:trace>
  <inkml:trace contextRef="#ctx0" brushRef="#br0" timeOffset="30743.65">8913 14222,'25'0,"0"0,-25-25,25 25,0 0,-1 0,-24-25,25 25,0 0</inkml:trace>
  <inkml:trace contextRef="#ctx0" brushRef="#br0" timeOffset="32094.64">10575 13874,'-25'0,"25"25,-25-25,1 25,-1 0,0-1,25 1,-25 0,25 0,0-1,0 1,0 1,0-2,0 1,0 0,25-25,-25 25,25-25,0 0,-1 0,1 0,0-25,0 25,0-25,0 0,0 25,-25-24,24 24,-24-26,0 1,0 1,0-1,0 0,-24 0,-1 1,0 24,0-25,0 25,0-25,0 25,1 0,-1 25,25 0,0-1,25-24,-25 25,24-25,1 0,0 0,0 0,0 0,0 0,0 0,-1-25,1 25,0-24,-25-1,25 25,-25-25,24 0,-24 1,0-1,25 25,-25-25,0 0,0 0,0 0,0 0,0 1,0-1,0 0,-25 25,25-25,0 1,-24 24,24 24,0 1,0 0,0 0,0-1,0 1,0 0,0 0,0 0,0 25,0-26,0 26,0-1,0 1,24-1,-24 2,0-2,0 25,0-24,0-1,0 1,25-1,-25 2,25-2,-25 1,25-26,-25 1,24 0,1 0,-25-1,25-24,0 0,0 0,0 0,0 0,-1-24,1-1,-25 0,25 0,0 1,-25-1,0 0,0 0,0 1,-25-1,0-1,0 26,1-24,-1 24,0-25,0 25,0 0,0 0,0-25,1 25,-1 0,0 0,25-25,25 25,0-24,-1 24,1 0,0-25,0 25,25-25,-25 25,-1-25,1 25,25 0,-26-24,1 24,0-25,0 25</inkml:trace>
  <inkml:trace contextRef="#ctx0" brushRef="#br0" timeOffset="34021.07">1397 16751,'0'0,"0"25,0 0,-25-25,25 25,0 0,0 0,0 0,0 24,0-24,0 0,0-1,0 26,0-25,0-1,0 1,0 0,0 0,25 0,-25 0,25-25,-25 25,25-25,-25 24,25-24,0 0,-25 25,25-25,-1 0,1-25,0 25,0 0,-1-24,1-1,0 25,0-25,-25 0,24 0,1 0,-25 0,0 1,0-1,26 0,-26 0,0 1,0-1,0 0,0 0,0 1,-26-26,26 25,0 0,-25 0,25 0,0 1,-24-1,24 0,-25 0,25 1,0-1,-25 25,25-25,0 0,-25 25,25 25,25 0,-25 0,25-1,-25 1,25-25,-25 25,0 0,24-1,-24 26,25-25,-25 0,0 0,26 0,-26-1,0 1,0 0,0 0,24-1,-24 1,0 0,0 0,25-25,-25-25,25 0,-25 0,25 1,-25-1,24 25,1-25,-25 0,25 1,0-1,-1 0,1 25,-25 25,25 0,-25-1,25-24,-25 25,25 0,0-25,0 25,-1-25,1 0,0 0,0-25,-1 25,1 0,-25-25,25 25,-25-25,25 1,-25-1,0 0,0 0,0 0,-25 0,0 25,0 0,25 25,-24-25,24 25,-25 0,25 0,0 0,0-1,0 1,25-25,-25 25,24-25,-24 25,25-25,0 0,-25 24,25-24,-1 0,1 25,0-25,0 0,0 0,-25-25,25 25,0 0,-1 0,1-24,0 24,-25-25,25 25,-25-25</inkml:trace>
  <inkml:trace contextRef="#ctx0" brushRef="#br0" timeOffset="34315.65">1025 17372,'25'-25,"0"25,-25-25,25 25,0-25,0 1,-1 24,26-25,-25 0,-1 0,26 0,-25 0,24 0,-24 25,25-24,-25-1,24 0,-24 0,25 25,-26-24,1 24,0-25,0 25</inkml:trace>
  <inkml:trace contextRef="#ctx0" brushRef="#br0" timeOffset="35548.01">3903 16578,'0'0,"-25"0,25-25,-25 25,25 25,-24-25,24 25,0 0,0-1,0 1,24 0,-24 0,25-25,-25 24,25 1,0-25,-1 0,1 0,0 0,0 0,-1-25,1 1,0-1,-25 0,25 0,-25 1,24-1,-24 0,0 0,0 1,0-1,0-1,0 2,0-1,0 0,0 0,-24 1,24-1,0 0,-25 25,25-25,0 50,0 0,0 0,0-1,0 1,25 0,-25 0,24-1,-24 2,26-1,-26-1,25 26,-1-25,1-1,-25 1,25 0,-25 24,25-24,-1 0,-24 0,25 0,-25 25,0-26,25 1,-25 0,0 0,0-1,0 1,25-25,-25 25,0-50,0 0,0 1,-25 24,25-25,0 0,-25 0,25 1,-25-1,25 0,0 0,0 0,-24 0,24 0,0-24,0 24,0 0,0 1,0-1,0 0,0 0,0 1,0-1,0-1,24 26,-24-24,25-1,0 25,-25-25,25 25,-1-25,1 25,0 0,0 0,0 0,-25 25,25-25,-25 25,25 0,-25-1,0 2,-25-1,0-1,25 1,-25 0,0 0,0-1,0-24,1 25,-1 0,0-25,-24 25,24-25,25 24,-25-24,0 25,1-25,-1 0,25-25,25 25,-1-24</inkml:trace>
  <inkml:trace contextRef="#ctx0" brushRef="#br0" timeOffset="36143.5199">4696 16379,'0'0,"0"25,0 0,0 0,0-1,0 2,0-1,0-1,25 1,-25 0,25-25,0 0,-1 0,-24-25,25 25,1-25,-26 1,24 24,-24-25,25-1,0 2,-25-1,25 0,-25 0,0 1,0-1,0 0,0 0,-25 25,25 25,25-25,-25 25,24-25,-24 25,25-25,0 0,-25 24,25-24,-1 0,-24 25,25-25,0 25,-25 0,0-1,0 2,-25-26,0 0,1 0,-1 0,0 0</inkml:trace>
  <inkml:trace contextRef="#ctx0" brushRef="#br0" timeOffset="36291.53">4647 16106,'0'0,"0"-24,0-1</inkml:trace>
  <inkml:trace contextRef="#ctx0" brushRef="#br0" timeOffset="36740.6">5242 16032,'-24'0,"24"-25,0 50,0 0,0 0,24-25,-24 24,0 1,0 1,0-2,25 1,-25 0,0 24,0-24,25 0,-25 0,0-1,25 1,-25 0,0 0,24-25,-24 24,25-24,-25 26,25-26,0 0,-25 25,24-25,1 0,-25-25,25 25,0 0,-25-26</inkml:trace>
  <inkml:trace contextRef="#ctx0" brushRef="#br0" timeOffset="37835.9">5143 16330,'0'0,"-25"0,50 0,-25-25,24 25,2 0,-1-25,-1 25,1 0,0-24,24 24,-24-25,0 25,0-25,-1 25,26-25,-25 25,-25-24,25 24,0 0,0 0,-25-26,24 26,-24 26,0-2,0 1,0 0,0 0,0-1,0 1,25 0,0 0,-25-1,25-24,-1 0,1 0,0 0,0 0,-1-24,1 24,-25-25,26 25,-26-25,24 0,-24 1,0-1,0 0,0 0,0 1,-24 24,-2-26,1 26,1 0,-1 0,0 0,0 26,1-26,-1 0,25 24,-25-24,0 25,1 0,24 0,0-1,0 1,24-25,-24 25,25-25,0 0,0 0,-25-25,24 25,1-25,0 1,0 24,-25-25,24 25,-24-25,25 25,1-25,-2 1,1-2,0 26,0-25,-1 25,1-24,0 24,-25 24,25-24,-1 0,-24 25,0 1,25-26,-25 24,0 1,0 0,0-50,0 0,0 1,0-2,25 1,0 1,-25-1,24 25,-24-25,26 0,-1 25,-1 0,1 0,-25 25,25-25,-25 25,0 0,0-1,25-24,-25 25,0 1,24-26,-24 24,25-24,-25 25,25-25,0 0,-1 0,1 0,-25-25,25 25,0 0</inkml:trace>
  <inkml:trace contextRef="#ctx0" brushRef="#br0" timeOffset="39171.47">7425 15983,'0'-25,"0"0,25 25,-1-25,1 25,0 0,0 0,0 25,0 0,-25 0,25-1,-25 1,0 0,0 0,0-1,0 1,0 1,0-2,0-48,0-2,0 1,0 1,0-1,0 0,0 0,24 1,-24-1,25 0,-25 0,25 25,-25-24,25 24,-1 0,1 0,0 24,0 1,-25 0,0 0,24-25,-24 24,0 1,0 0,0 0,0-1,0-48,0-1,0 0,0 0,0 1,0-1,0 0,0 0,0 1,25 24,-25-25,26 0,-26 0,24 25,-24-25,25 25,0 0,0 0,-1 0,1 25,0 0,-25 0,25-25,-25 25,24-25,-24 24,0 1,25-25,-25 25,25 0,-25-1,25-24,-1 0,2 0</inkml:trace>
  <inkml:trace contextRef="#ctx0" brushRef="#br0" timeOffset="39912.0199">8516 15710,'0'-25,"0"0,-25 25,1 0,-1 0,25 25,-25-25,0 25,25-1,-24-24,24 25,-25 0,25 0,-25-25,25 25,-25 0,25 0,0-1,0 1,0 0,0 0,25-1,0-24,-25-24,25 24,-1 0,1-25,0 0,-25 0,25 25,-1-24,-24-1,25 25,-25-25,0 0,25 25,-25-25,0 0,0 0,0 1,0-1,0 0,0 50,0 0,25-1,0 1,-25 0,25 0,0 0,-25 0,24 0,1-1,0 26,-25-25,25-1,-1 1,-24 0,25 24,0-24,-25 1,0-2,0 1,0 0,0 0,0-1,0 1,0 0,0 0,0-1,0 1,-25-25,25 25,-25-25,1 25,-1-25,25 24,-25-24,0 0,1 0,-1 0,0 0,0 0,25-24,0-1,0 0,0 0,0 1,0-1,0 0,0 0,25 1,-25-1,25 0,0 0,-25 1,24-2,1 26,0-25,-25 1,25-1,-1 25,1-25</inkml:trace>
  <inkml:trace contextRef="#ctx0" brushRef="#br0" timeOffset="40435.4">9235 15809,'-24'0,"24"25,-25-25,25 25,0-50,0 50,-25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3:40:52.114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1183 20729,'0'-25,"0"50,0 0,0-1,0 1,0 0,0 0,0-1,0 1,0 0,0 0,0-1,0 1,0 1,0-2,0 1,-25-25,25 25,0 0,0-1,0 1,0 0,0 0,0-1,0 1,0 0,0 0,0-1,0 2,0-1</inkml:trace>
  <inkml:trace contextRef="#ctx0" brushRef="#br0" timeOffset="669.39">1183 20729,'0'-25,"-25"25,25-25,0 0,25 25,-1 0,-24-25,25 25,0 0,0 0,-1 0,1 0,0 0,0 0,-25 25,25-25,0 0,-25 25,0 0,0 0,0 0,0-1,0 1,-25 0,25 0,-25-25,25 24,-25 1,0 0,0 0,1-1,-1-24,0 25,0-25,1 26,24-52,0 1</inkml:trace>
  <inkml:trace contextRef="#ctx0" brushRef="#br0" timeOffset="1888.06">1703 21274,'0'-25,"-25"25,1 0,24 25,-25-25,25 25,-25 0,25-1,0 2,-25-1,25-1,0 1,0 0,-24 0,24-1,0 1,0 0,0 0,0-1,24-48,1-1,0 0,0 0,-25 1,24 24,-24-25,0 0,25 0,-25 1,0-1,0-1,25 26,-25-24,0-1,0 50,0-1,0 2,0-1,0-1,0 1,0 0,25-25,-25 25,25-25,-25 24,25-24,0 0,-1-24,1 24,-25-25,25 25,-25-25,25 25,-25-25,0 1,24 24,-24-25,0-1,0 2,25-1,-25 0,0 0,0 1,0-1,0 0,0 50,0 0,0-1,0 1,0 0,0 0,0-1,0 2,0-1,0-1,25-24,-25 25,0 0,25-25,-25 25,0-1,24-24,-24 25,26-25,-1 25,-1-25,1 0,0 0,0 0,-25-25,24 25</inkml:trace>
  <inkml:trace contextRef="#ctx0" brushRef="#br0" timeOffset="2276.19">1852 21399,'25'0,"-25"-25,25 25,0 0,-1-26,1 26,0 0,0-24,-1 24,2-25,-1 25,-1 0,-24-25,25 25</inkml:trace>
  <inkml:trace contextRef="#ctx0" brushRef="#br0" timeOffset="3320.2799">2274 21399,'0'-25,"25"25,-1 0,-24 25,25-1,-25 1,0 0,0 0,0-1,0 1,25-25,-25 25,0 0,0-50,0 0,0 0,25 25,-25-24,0-1,0 0,25 25,-25-25,0 1,25 24,0 0,-25 24,24 1,-24 0,0 0,0-1,0 1,0-50,0 1,25-1,-25 0,25 0,-25 1,25-1,-1-1,-24 2,25 24,-25-25,25 25,-25 25,0-1,0 2,0-1,0-1,0 1,0 0,25-25,-25 25,0-1,24 1,1 0,0-25,-25 25,25-25,0 0,0 0</inkml:trace>
  <inkml:trace contextRef="#ctx0" brushRef="#br0" timeOffset="4948.65">4159 20778,'0'-24,"-24"24,-2 0,1 0,1 0,-1 0,0 0,0 0,25 24,-24-24,-1 25,0-25,25 25,-25-25,25 25,-24-1,-1 1,25 0,-25-25,25 25,0-1,-25-24,25 25,0 1,0-2,0 1,25-25,0 0,0 0,-1 0,1 0,0 0,0-25,-1 25,1-24,0 24,0-26,-1 1,-24 1,25 24,-25-25,0 0,0 0,0 1,0 48,0 1,0 0,26 0,-26-1,24-24,-24 25,25-25,-25 26,25-26,0 24,-1-24,1 0,-25-24,25 24,0-26,-25 1,24 25,-24-24,25-1,-25 0,25 25,-25-25,25 1,-25-1,25 25,0 0,-25 25,25-1,-25 1,0 0,0 0,0-1,0-48,0-1,24 25,-24-25,25 0,-25 1,25 24,-25-25,25 25,-25-25,24 25,1-25,0 25,-25 25,25-25,-25 25,24-25,-24 25,0-1,25-24,-25 25,0 0,25-25,-25 25,25-1,0 1,-25 1,25-26,-25 24,25-24,-1 25,1-25,0 0,0 0,-1 0,-24-25,25 25</inkml:trace>
  <inkml:trace contextRef="#ctx0" brushRef="#br0" timeOffset="5668.7699">5275 20406,'0'-24,"0"48,0 1,0 0,0 0,0-1,0 1,0 0,0 0,0-1,0 1,0 0,25 0,-25 0,-25-25,1 0,24 25,-25-25,0 25,25-1,-25-24,1 25,24 0,-26-25,1 25,25-1,-24 1,24 0,-25-25,25 25,0-1,0 1,0 1,-25-2,25 1,25-25,0 0,-25-25,24 25,1 0,-25-24,26 24,-2-26,1 1,-25 1,25 24,-25-25,0 0,25 0,-25 1,0-1,0 0,0 0,0 50,24-25,-24 25,0 0,0-1,25-24,-25 25,25-25,-25 25,25-25,-1 0,1 0,-25 25,25-25,0 0,-25-25,25 25,0 0,24 0</inkml:trace>
  <inkml:trace contextRef="#ctx0" brushRef="#br0" timeOffset="7300.5">6541 20232,'0'0,"-25"0,25 25,0 0,-26-25,26 25,0 0,0 0,0 0,0-1,0 26,0-25,0-1,0 1,0 25,0-26,0 1,0 0,0 0,0 0,0 0,26 0,-26-1,25 1,-1 0,1 0,0-25,0 0,-1 0,1 0,-25-25,25 25,-25-25,25 25,-25-25,0 1,0-1,0 0,24 25,-24-25,0 0,0 0,0-24,0 24,0 0,0 0,0-24,0 24,0 0,0-24,0 24,-24 0,24 0,0 0,0 0,-25 1,25-1,0 0,0 0,0 50,0 0,0 0,0-1,0 1,25-25,-25 25,0 0,0 0,0 0,0 0,0 24,0-24,0 0,0-1,0 1,0 25,0-26,0 1,0 0,0 0,0 0,0-50,0 0,24 25,-24-25,25 0,-25 1,25 24,-25-25,25 25,-25-25,25 25,-25-25,0 50,25-25,-25 25,0 0,25-25,-25 24,0 1,24-25,-24 25,25-25,0 0,-25 25,25-25,-1 0,1-25,0 25,0 0,-1-25,1 25,1-25,-26 1,24 24,1-25,0 0,-25 0,25 1,-25-1,0 0,0 0,0 1,0-1,0 0,-25 0,0 25,25 25,-25-25,1 25,24 0,0-1,-26 1,26 0,0 0,0-1,0 1,0 0,0 0,26-1,-26 1,24-25,1 25,0-25,0 0,-25 25,24-25,1 0,0 0,0 0,-1-25,1 25,0 0,0 0,-1-25,2 25,-26-25,25 25,-25-24</inkml:trace>
  <inkml:trace contextRef="#ctx0" brushRef="#br0" timeOffset="7748.52">6094 20629,'0'-25,"24"25,1 0,1 0,-26-24,24 24,1 0,0 0,0-25,-1 25,1 0,0-25,0 25,-1 0,1 0,0-25,0 25,25 0,-25 0,-1 0,1-24,0 24,0 0,-1 0,1-25</inkml:trace>
  <inkml:trace contextRef="#ctx0" brushRef="#br0" timeOffset="9713.52">8302 20307,'0'0,"0"-25,24 25,-24-25,25 25,-25-25,25 25,0 0,-25 25,0 0,0 0,0 0,0 0,0 0,0-1,0 1,0 25,0-26,0 1,0 0,0 0,0-1,0 1,0 0,0 0,0 0,0 0,0 0,24-25,1 0,0 0,0-25,-1 25,2-25,-1 25,-25-25,24 25,-24-25,0 0,25 25,-25-25,0 1,25 24,-25-25,0 0,0 0,25 1,-25-1,0 0,0 0,0 1,0-1,0 0,0 50,0 0,0-1,0 1,0 0,0 0,0-1,0 1,0 0,0 0,24-25,-24 24,0 1,25-25,-25 25,25-25,0 0,-1 0,-24-25,25 25,-25-25,0 1,0-1,25 25,-25-25,0 0,25 1,-25-1,0 0,0 0,0 50,0 0,0 0,0-1,25-24,-25 25,0 0,25-25,-25 25,25-1,-1 1,1-25,0 0,0 0,-1 0,1-25,0 25,-25-24,25 24,-1-25,1 0,1 0,-26 1,24-1,-24 0,0 0,0 1,0-1,0 0,0 0,-24 25,24 25,-26-25,26 25,-25-25,25 25,0-1,0 1,0 0,0 0,0-1,0 1,0 0,25-25,-25 25,26-25,-2 0,1 0,0 0,-25-25,25 25,-1 0,-24-25,25 25,0 0,-25-25,25 25,-1-24,-24-1,25 25,-25-25,0 0,25 1,-25-1,0 0,0 0,0 0,0 50,0 0,0 0,0 0,0-1,0 1,25 0,-25 0,24-1,2-24,-26 25,25-25,-1 0,1 25,0-25,-25-25,25 25,-1 0,1-25,0 25,-25-24,25 24</inkml:trace>
  <inkml:trace contextRef="#ctx0" brushRef="#br0" timeOffset="9944.18">9691 20084,'0'-25</inkml:trace>
  <inkml:trace contextRef="#ctx0" brushRef="#br0" timeOffset="10720.16">9988 20158,'0'0,"-24"0,-1 0,25 25,-25-25,0 25,0-1,0 1,25 0,-25-25,25 25,0 0,0 0,25-25,0 0,-25-25,25 25,0 0,0-25,0 0,-1 25,-24-25,25 0,-25 1,0-1,0 0,0 50,25 0,-25-1,25-24,-25 25,24 0,-24 0,25 0,0 0,-25 0,25 24,-1-24,-24 0,25-1,1 1,-26 0,24 0,-24 24,0-24,0 0,25 0,-25 0,0 0,0-1,0 1,-25-25,25 25,-24-25,-2 0,1 25,1-25,-1 0,0 0,0 0,1 0,-1-25,0 25,0 0,25-25,-24 25,24-25,0 1,0-1,0 0,24 0,-24 0,25 0,-25 0,25 1,0-1,-1 0,1 0,0 1,0-1,-1 0</inkml:trace>
  <inkml:trace contextRef="#ctx0" brushRef="#br0" timeOffset="11639.94">10360 19860,'0'0,"0"25,0 0,25-25,-25 25,0-1,25 1,-25 1,0-2,0 1,0 49,0-49,0 0,0 0,0-1,0 1,0 0,0 0,0 25,0-25,0-1,0-48,0-1,0 0,25 0,-25 0,24 0,-24 0,25 25,-25-24,0-1,25 25,-25 25,25-25,-25 24,0 1,0 0,24 0,-24 0,26-25,-26 25,25-25,-1 0,1 0,0 0,0 0,-25-25,24 25,-24-25,25 25,-25-25,0 0,25 25,-25-25,0 1,0-1,0-25,0 26,0-1,0 0,0 0,25 1,-25-2,0 1,0 1,0-1,0 50,24-1,-24 1,0 1,0-2,0 1,25 0,-25 0,0-1,25 1,-25 0,0 0,0-1,25 1,-25 0,0 0,25-25,-25 25,25-25,-25 25,25-25,-1 0,1 0,0-25</inkml:trace>
  <inkml:trace contextRef="#ctx0" brushRef="#br0" timeOffset="11917.47">10732 20109,'25'0,"0"0,0 0,-1-25,1 25,0 0,0 0,0 0,0 0,0 0,-1 0,1-25</inkml:trace>
  <inkml:trace contextRef="#ctx0" brushRef="#br0" timeOffset="12652.28">11725 19687,'-25'0,"0"0,0 0,25 25,-24 0,24-1,-25 1,25 0,-26 0,26-1,-24 1,24 0,-25 0,25 24,-25-23,25-2,-25 26,25-25,0 24,0-24,-24 0,24-1,0 1,0 0,0 0,0 0,24 0,1 0,0-1,0-24,-25 25,24-25,2 0,23 25,-24-25,0 0,0 0,-1 0,26 0,-25 0,-1 0,1 0,25-25,-25 25,0 0</inkml:trace>
  <inkml:trace contextRef="#ctx0" brushRef="#br0" timeOffset="13530.75">11948 19885,'0'-25,"0"1,25 24,0 0,-25 24,24-24,-24 25,25-25,-25 25,0 0,0-1,0 1,0 1,0-2,0 1,0 0,0 0,0-1,0 1,0 0,25-25,-25-25,25 25,-25-25,24 25,1-24,-25-1,25 0,0 0,-25 1,24 24,1-26,0 26,-25-25,25 25,0 0,-25 25,0 1,0-2,0 1,0 0,0 0,0-1,0-48,0-1,25 0,-25 0,25 1,-1 24,-24-26,25 1,0 1,0-1,-1 25,-24-25,25 25,0 0,0 0,-1 0,-24 25,26-25,-26 25,0-1,0 1,0 1,0-2,0 1,0 0,0 0,0-1,25-24,-25 25,24-25</inkml:trace>
  <inkml:trace contextRef="#ctx0" brushRef="#br0" timeOffset="14316.42">13039 19811,'0'-25,"-24"25,24-25,-25 25,25 25,-25-25,0 25,0 0,0-1,0 1,25 0,0 0,-24-25,24 24,0 1,0 1,0-2,0 1,24-25,1 0,0 0,-25-25,25 25,0-24,-25-2,25 26,-25-25,0 1,0-1,0 0,25 25,-25-25,0 50,24-25,-24 25,0 0,0-1,0 1,25 1,-25-2,0 1,0 0,0 0,25-1,-25 1,0 25,0-26,0 1,0 0,0 0,0 0,0 0,0 0,0-1,0 1,0 0,-25-25,0 0,25 25,-24-25,-1 0,0 0,0-25,0 25,0 0,25-25,0 0,0 1,0-1,0 0,0 0,25 25,-25-25,25 0,0 25,-25-25,25 25,0-24,-1 24,-24-25,25 25,0 0,0-25,-1 25,1-25,0 25,0 0,-25-24,24 24</inkml:trace>
  <inkml:trace contextRef="#ctx0" brushRef="#br0" timeOffset="14824.21">13138 19439,'0'-25,"25"25,0 0,0 0,-1 0,1 25,0-25,0 0,25 0,-1 25,-24-25,25 24,-1 1,1-25,-1 25,1 0,-25-1,25 1,-1 0,-24 0,0 25,-1-25,1 24,0-24,-25 24,0 1,0-1,0-24,0 25,-25 0,0-1,1 1,-26-25,25 24,-24-24,-1 25,26-25,-27 0,2-1,-1 1,26 0,-26-25,1 25,24-25,-25 24</inkml:trace>
  <inkml:trace contextRef="#ctx0" brushRef="#br0" timeOffset="17655.71">860 22391,'0'-26,"0"2,25-1,-25 0,0 0,0 1,0-1,0 0,0 0,0 1,0-1,0-25,0 26,0-2,0-23,0 24,0 0,0 0,0 1,0-1,0 0,0 0,0 1,0-1,-25 25,25-25,0 50,0 0,0-1,0 1,0 0,0 0,0-1,0 1,0 0,0 0,0-1,0 1,0 1,0-2,0 1,0 0,0 0,25-1,-25 1,0 0,0 0,25-1,-25 1,0 0,24 0,-24-1,25 2,-25-1,0-1,25 1,-25 0,25-25,-25 25,24-1,2 1,-1-25,-25 25,24-25,-24-25,25 25,0 0,-25-25,25 25,-25-24,0-1,0 0,24 25,-24-25,0 1,0-1,0-1,-24 2,24-1,-25 25,25-25,25 25,-25-25,24 25,1 0,-25-24,25 24,0-25,-1 25,-24-25,25 25,-25 25,0 0,-25-25,25 24,0 1,0 0,0 0,25-1,-25 2,25-26,-25 25,25-25,0 0,0 0,-25-25,25 25,-1 0,-24-26,25 26,-25-24,25-1,-25 0,-25 0,25 1,-25 24,1-25,-1 25,0 0,0-25,0 25,0 25,0-25,25 25,25-25,0 24,0-24,0-24,0 24,0 0,-25-25,24 25,-24-25,25 25,-25-25,25 25,-25-24,0-1,25 0,-25 0,0 1,0-2,0 1,0 1,0-1,0 0,-25 25,25 25,0 0,0-1,0 1,0 1,0-2,0 1,0 0,25 0,-25-1,0 1,24 0,-24 0,25-1,0-24,-25 25,25-25,-1 25,1-25,0 0,0 0,0 0</inkml:trace>
  <inkml:trace contextRef="#ctx0" brushRef="#br0" timeOffset="17892.35">1381 22242,'0'0,"0"-25,25 25,-25-25,25 25,-25-25,25 25,-1-24,1 24,0-25,0 25,-1-25,1 25,0-25</inkml:trace>
  <inkml:trace contextRef="#ctx0" brushRef="#br0" timeOffset="18363.78">1728 21944,'0'25,"0"-1,0 1,0 1,0-2,0 1,0 0,0 0,0-1,0 1,0 0,25 0,-25-1,0 1,25 0,-25 0,0-50,0 0,25 25,-25-25,25 25,-25-24,24-1,1 25,-25-25,25 25,0 0,-25 25,24-25,-24 25,0-1,25-24,-25 25,25-25,-25 25,25 0,-1-1,2-24</inkml:trace>
  <inkml:trace contextRef="#ctx0" brushRef="#br0" timeOffset="19745.05">2770 22044,'-25'-26,"0"26,25 26,-25-26,1 0,24 24,-25-24,0 25,0 0,25 0,-24-25,24 24,-25-24,25 25,0 0,-25-25,25 25,0-1,0 1,0 0,25-25,0 0,-1 0,-24-25,25 25,0 0,-25-25,25 25,-1-24,1-1,0 25,-25-25,25 0,-25 1,25 24,-25-25,0 0,0 0,-25 25,0 0,0 0,25 25,0 0,0 0,25-25,-25 24,25-24,-25 25,25-25,0 25,0-25,-1 0,1 0,-25-25,25 25,0-25,-1 25,1-24,0-1,0 0,-1 0,-24 1,26-2,-26 1,0 1,0-1,-26 0,2 25,48 0,-24 25,0 0,26-1,-26 1,25-25,-25 26,24-26,-24 24,25-24,0 0,0 0,-1 0,1-24,0 24,0-26,-1 26,-24-25,25 25,-25-24,25 24,-25-25,0 0,25 25,-25-25,0 1,0-1,-25 25,0 25,25-1,0 1,0 0,0 0,0-1,0 1,0 1,0-2,25-24,-25 25,25-25,-25 25,25-25,0 0,0 0,-1-25,1 25,0 0,-25-25,25 25</inkml:trace>
  <inkml:trace contextRef="#ctx0" brushRef="#br0" timeOffset="21506.82">4531 21771,'-24'0,"-1"0,0 0,0 0,0 0,25 24,-25-24,0 0,1 25,-1-25,25 25,-25-25,0 25,1-1,24 1,-25-25,25 25,-25 0,25-1,0 1,0 1,0-2,0 1,0 0,25 0,0-1,-1-24,1 0,0 0,0 25,-1-25,1-25,0 25,0 0,0 0,0-24,0 24,-1-25,1 25,0-25,0 25,-25-25,24 25,1-24,-25-2,25 26,-25-25,25 25,-25-24,0-1,0 0,0 0,-25 25,0 0,0 25,1-25,24 25,-25-25,25 25,0-1,-25-24,25 25,0 1,0-2,0 1,25-25,-25 25,25-25,-25 25,24-25,1 0,0 0,-25-25,0 0,25 25,-25-25,0 1,24 24,-24-26,25 1,-25 1,25 24,-25-25,25 25,0-25,0 25,0 0,-25 25,24-25,-24 25,0-1,0 1,0 1,0-2,0 1,0-50,0 1,0-2,0 1,25 25,-25-24,25-1,-25 0,25 25,-25-25,24 25,-24-24,25 24,-25 24,0 1,25-25,-25 25,0 0,25-25,-1 0,1 0,1 0,-2 0,1-25,0 0,0 25,-25-25,24 25,-24-24,0-1,-24 25,-1 0,0 0,0 0,25 25,25-25,0 0,-25 24,25-24,-1 0,-24 25,25-25,-25 25,25-25,-25 25,-25-25,25 24,-25-24,1 25,-1-25,0 26,0-26,1 0</inkml:trace>
  <inkml:trace contextRef="#ctx0" brushRef="#br0" timeOffset="21967.98">5424 21547,'0'-25,"0"50,0 0,0 0,0-1,0 1,0 0,0 0,25-25,-25 25,0 0,0 0,25-1,-25 1,25-25,-25 25,25-25,-25 25,24-1,1-24,-25 25,25-25,0 0,-25 25,24-25,1 0,-25-25</inkml:trace>
  <inkml:trace contextRef="#ctx0" brushRef="#br0" timeOffset="22220.25">5275 21771,'25'0,"0"0,-25-25,25 25,-1 0,1-25,0 25,0 0,0 0,0-25,0 25,-1 0,1-25,0 25,0 0</inkml:trace>
  <inkml:trace contextRef="#ctx0" brushRef="#br0" timeOffset="22872.05">5995 21646,'-25'0,"0"0,0 25,1-25,24 25,-25 0,25 0,-25-25,25 25,0-1,-25 1,25 0,25 0,0-25,0 0,-25-25,24 25,1 0,-25-25,25 25,-25-25,25 25,-25-24,0-1,0 0,0 50,0 0,24-25,-24 24,25 1,0-25,-25 25,25-25,-1 0,1 0,1 0,-2 0,1 0,-25-25,25 25,0 0,-1 0,-24-25</inkml:trace>
  <inkml:trace contextRef="#ctx0" brushRef="#br0" timeOffset="23415.14">6218 21621,'0'25,"25"-25,-25 25,0 0,25 0,-25 0,0 0,0-50,24 25,-24-25,25 0,0 0,0 25,-25-25,24 25,-24-25,25 25,0 0,0 0,-25 25,24 0,-24 0,26-25,-26 25,0 0,25-25,-25 25,24-25,1 0,-25 24,25-24,0 0,-1 0,1 0,0 0,0-24,-1-1</inkml:trace>
  <inkml:trace contextRef="#ctx0" brushRef="#br0" timeOffset="24096.02">6714 21249,'0'-24,"0"48,0 1,0 0,0 0,0-1,0 2,0-1,0-1,0 1,0 0,0 0,0-1,0 1,0 0,0 0,0-1,25-24,-25 25,24-25,-24 25,25-25,0 0,-25-25,25 25,0 0,0-25,0 25,-25-24,24 24,-24-25,0 0,0 0,0 1,0 48,25-24,-25 25,25-25,0 25,-1 0,1-25,-25 24,0 1,0 0,0 0,0 0,-25-25,1 25,-1-25,0 0</inkml:trace>
  <inkml:trace contextRef="#ctx0" brushRef="#br0" timeOffset="24425.04">6516 21448,'0'-25,"25"25,-1 0,1 0,0 0,0 0,-1 0,1-24,0 24,0 0,-1 0,1-25,0 25,0 0,0 0,0-26,0 26,-1 0</inkml:trace>
  <inkml:trace contextRef="#ctx0" brushRef="#br0" timeOffset="25231.34">7483 21547,'0'25,"0"0,24-25,-48 0,24 24,24-48</inkml:trace>
  <inkml:trace contextRef="#ctx0" brushRef="#br0" timeOffset="27594.81">8004 21348,'0'26,"0"-1,25-25,-25 24,0 1,24 0,-24 0,0-1,0 1,25 0,-25 0,25 24,-25-24,0 0,25 0,-25 0,0 0,24-1,-24 1,0 0,0 0,25-25,-25 24,0 1</inkml:trace>
  <inkml:trace contextRef="#ctx0" brushRef="#br0" timeOffset="28480.03">8203 21621,'24'0,"-24"-24,25 24,0 0,0 0,-25-25,24 25,1 0,-25-25,25 25,0-25,-25 1,24 24,-24-25,0 0,0 0,0 1,0-1,0-1,0 2,0-1,-24 25,24 25,0-1,24-24,-24 26,0-1,0-1,0 1,25 0,-25 0,0-1,0 1,0 0,0 0,0-1,25 1,-25 0,0 0,0 0,0 0,25-25,-25 25,24-1,2 1,-1-25,-1 0,1-25,0 25,-25-24,25 24,-1 0,1-25,0 0,0 25,-25-25,24 0,1 25,-25-25,25 0,-25 1,25-1,-25 0,0 0,0 1,-25 24,0 0,0 24,1 1,24 0,-25 0,25-1,0 1,0 0,0 0,0 0,25 0,-1-25,-24 25,25-25,0 0,0 0,0 0,0-25,24 25,-24 0,0-25,0 25,-1 0</inkml:trace>
  <inkml:trace contextRef="#ctx0" brushRef="#br0" timeOffset="29055.69">9145 21473,'0'25,"0"-1,24-24,-24 25,0 0,0 0,0-1,0 1,0 0,0 0,0 0,0 0,0-50,0 0,25 0,-25 0,0 0,26 25,-26-24,0-1,24 0,-24 0,25 25,0 0,0 25,-25 0,24 0,-24-1,0 1,25-25,-25 25,0 0,25-25,0 0,-25 25,24-25,1 0</inkml:trace>
  <inkml:trace contextRef="#ctx0" brushRef="#br0" timeOffset="29603.72">9666 21448,'-25'25,"0"-25,25 25,-24-25,24 24,0 1,-25-25,25 25,0 0,0-1,0 1,25 0,-1-25,-24 25,25-25,0 0,0-25,-1 25,1 0,0-25,0 25,-1 0,-24-25,25 25,0 0,-25-24,25 24,-25-25,25 25,-25-25,0 0,0 1,0-1,0 0,-25 25,25-25,-25 25,0 0,0 0,25 25,-24 0,24 0,0-1,0 1,0 0,0 0,24-1,1 1,0-25,-25 25,25-25,0 0,0 0,0 0,-1 0,1 0,0 0,0 0,-1 0,1-25,0 25</inkml:trace>
  <inkml:trace contextRef="#ctx0" brushRef="#br0" timeOffset="30985.39">11303 20952,'-25'0,"0"0,25 24,-25-24,25 25,0 1,0-2,0 1,0 0,0 0,0-1,0 1,-25 0,25 0,0-1,0 1,0 0,0 0,0-1,0 2,0-1,25-1,-25 1,25-25,0 25,0-25,0 0,0 0,-1 0,-24-25,25 25,0 0,0 0,-25-25,24 25,-24-24,25 24,-25-25,0-1,0 2,0-1,25 25,-25-25,0 0,0 1,0-1,0 0,0 0,0 1,0-1,0 0,0 0,0 1,0-2,0 1,0 1,-25 24,25-25,0 0,0 50,0 0,0-1,0 1,0 1,0-2,0 1,0 0,0 0,0-1,0 1,0 0,0 0,0-1,-25-24,25 25,0 0,0-50,25 25,0-25,0 1,-1-1,2 0,-26 0,25 25,-25 25,24-25,-24 25,25-25,-25 25,25-25,0 0,-1 0,1 0,0-25,0 25,-1 0,1-25,0 0,0 25,0-24,-25-1,25 25,-25-25,0 0,-25 25,25 25,-25-25,25 25,-25 0,25-1,0 1,0 0,0 0,25-1,0-24,0 0,0 0,-1-24,1 24,0 0,0 0,-25-25,49 25,-24 0,0-25,-1 25,-24-25,25 25</inkml:trace>
  <inkml:trace contextRef="#ctx0" brushRef="#br0" timeOffset="31387.02">10782 21324,'25'0,"-1"0,1-25,0 25,0 0,0 0,0 0,0-25,-1 25,26 0,-25 0,-1-25,26 25,-1 0,-24-24,25 24,-25 0,49-25,-49 25,0 0</inkml:trace>
  <inkml:trace contextRef="#ctx0" brushRef="#br0" timeOffset="34121.18">1158 22961,'0'-25,"25"25,-25 25,24-25,-24 25,25-25,0 24,0-24,-1 0,1 0,0-24,0-1,0 0,-25 0,0 1,0-1,0 0,0 0,0 1,0-1,-25 0,25 0,0 50,0 0,25 0,-25-1,0 1,25-25,-25 25,0 0,25-25,-25 24,0 1,24 0,-24 0,0-1,25 1,-25 1,0-2,25 1,-25 0,25-25,-25 25,0-1,24-24,-48 0,24-24,0-1,-25 25,25-25,0 0,0 1,-25-2,25 1,0 1,0-1,0-25,0 26,0-1,0 0,0 0,25 25,0-24,-1 24,1 0,0 0,0 0,-25 24,0 1,0 0,-25 0,25-1,-25 1,25 0,-25-25,25 25,-24-25,24 24,-25-24,25 25,-25-25,0 0,50 0,-25-25</inkml:trace>
  <inkml:trace contextRef="#ctx0" brushRef="#br0" timeOffset="35252.38">2001 22738,'0'25,"25"-25,-25 25,0-1,0 1,0 0,0 0,0-1,24-24,-24 25,0 0,26 0,-26-1,25-24,-1 0,-24-24,25 24,0-25,0 25,-25-25,0 0,24 25,-24-24,0-1,0 0,25 25,-25-25,0 1,0-1,0 0,-25 25,1 0,24 25,-25-25,25 25,0-1,0 1,25-25,-1 0,1 0,0 0,0 0,-1 0,1 0,0 0,-25 25,25-25,0 0,0 0,-25 25,0-1,0 1,0 0,0 0,0-1,-25-24,25 25,-25-25,25 26,-25-26,25 24,-25-24,25-24</inkml:trace>
  <inkml:trace contextRef="#ctx0" brushRef="#br0" timeOffset="35515.2199">2076 22638</inkml:trace>
  <inkml:trace contextRef="#ctx0" brushRef="#br0" timeOffset="36150.89">2497 22614,'-24'24,"24"1,24-25,-24 25,0 0,0 0,25 0,-25 0,25-1,-25 1,25 0,-25 0,0-1,24 1,1 0,-25 0,25-25,-25 24,25-24,-25 25,24-25,1 26,0-26,0 0,0 0,-25-26,25 26</inkml:trace>
  <inkml:trace contextRef="#ctx0" brushRef="#br0" timeOffset="36393.37">2621 22812,'0'0,"25"0,0-24,-1 24,1 0,-25-25,25 25</inkml:trace>
  <inkml:trace contextRef="#ctx0" brushRef="#br0" timeOffset="37367.68">2869 22763,'0'0,"0"25,0-1,0 1,0 0,0 0,0-1,0 1,25 0,-25 0,25-1,0-24,-1 0,1 0,0 0,-25-24,25 24,-25-25,24 25,-24-25,26 0,-26 1,25 24,-25-25,0 0,0 0,0 1,0-1,-25 0,-1 0,2 25,24 25,-25-25,0 0,25 25,-25-25,1 25,-1-25,25 24,25-24,-1 0,1-24,0 24,0-25,-1 0,2 25,-26-25,25 25,-1 0,1-25,0 25,-25-25,25 25,-1 0,1 25,-25 0,0 0,25 0,-25 0,0-1,0 1,0-50,25 25,-25-24,24-1,-24 0,25 0,-25 0,25 25,-25-25,25 0,0 1,0 24,-25-25,25 25,-1 0,-24 25,0-1,25 1,-25 0,0 0,0 0,25-25,-25 25,0 0,0-1,25-24,-25 25,24-25,-24 25,25-25,0 0</inkml:trace>
  <inkml:trace contextRef="#ctx0" brushRef="#br0" timeOffset="40283.05">4109 22837,'26'0,"-26"-25,24 25,1 0,0 0,0 0,-1 0,-24 25,25-25,-25 25,25-25,-25 25,25-1,-25 1,24 0,-24 0,0-1,0 1,0-50,0 1,25 24,-25-25,0 0,0 0,0 1,0-1,25 25,-25-25,25 0,0 25,-25-24,25 24,0 0,-1 0,-24 24,25-24,-25 25,0 0,0 0,0-1,0 1,0 0,0-50,0 0,0 1,0-1,0 0,25 0,-25 1,25-1,-25 0,24 25,-24 25,0 0,0-1,25 1,-25 0,25 0,0-25,-25 24,24-24,1 0,0 0,-25-24,25 24,0-25,0 0,-25 0,25 25,-25-24,24-1,-24 0,0 0,0 0,-24 25,24 25,0 0,0 0,0 0,0-1,0 1,0 0,0 0,24-1,-24 1,25-25,-25 25,25-25,0 0,-1 0,-24-25,25 25,0-25,0 1,-1-1,-24 0,0 0,0 1,0-1,0 0,0 0,-24 25,-1 25,0-25,0 0,1 0,24 25,-25-25,0 0,25-25,25 25,-25-25,25 25,-1 0,-24-25,25 25,-25-25,25 25,0 0,-25-25,24 25,1-24,1 24,-2-25,1 25,0 0,0 25,-25-1,0 1,0 0,0 0,24-25,-24 25,0 0,25-25,-25 25,25-25,0 0,-1 0,1 0,-25-25,25 25,-25-25,25 25,-25-25,25 25,-25-25,0 0,25 0,-25 1,0-1,0 0,-25 25,25 25,0 0,25-25,-25 24,25 1,-25 0,24-25,-24 25,25-25,0 0,0-25,-1 25,1 0,-25-25,25 25,-25-25,25 25,-25-24,0-1,0 0,0 0,0 1,-25-1,25 50,-25-25,25 24,0 1,0 0,0 0,0-1,0 1,25-25,0 0,-1 0,-24-25,25 25,0 0,-25-24,25 24,0-25,0 25,-25-25,25 25,-25-25,24 25,-24-24,0-1,0 50,25-25,-25 24,25-24,-25 25,25-25,-25 25,0 0,0-1,-25-24,0 25,0-25,1 25,-1-25,0 25,0-25,0 0,25 25,-25-25</inkml:trace>
  <inkml:trace contextRef="#ctx0" brushRef="#br0" timeOffset="45343.0899">6490 22564,'0'25,"-24"-25</inkml:trace>
  <inkml:trace contextRef="#ctx0" brushRef="#br0" timeOffset="47534.7599">6664 22564,'-24'0,"-1"0,25 25,-25-25,0 0,25 25,-24-1,24 1,-25-25,25 25,0 0,0 0,0 0,25 0,-1-25,-24-25,25 25,0 0,0-25,-1 25,-24-25,25 25,-25-25,25 0,-25 0,0 1,25 24,-25-25,-25 25,0 25,25-1,0 1,0 0,0 0,0 0,25-25,-25 25,25-25,-1 0,1 0,-25-25,25 0,0 0,-25 0,0 0,0 1,0-1,0 0,0 0,0 1,0-1,0 0,-25 0,25 1,-25 24,25-25,-25 25,25 25,0-1,0 1,25 0,-25 0,25-1,-25 1,25 0,-25 0,25-1,-25 1,25 0,0 0,-1 0,1-25,-25 25,25-25,0 0,-1 0,-24-25</inkml:trace>
  <inkml:trace contextRef="#ctx0" brushRef="#br0" timeOffset="47816.39">6615 22638,'25'0,"-25"-24,24 24,1-25,0 25,0 0,-1-25,1 25,0 0,0-25,0 25,0 0,0-24,-1 24,1-25,0 25,0 0</inkml:trace>
  <inkml:trace contextRef="#ctx0" brushRef="#br0" timeOffset="49471.95">7507 22440,'-24'0,"-1"0,0 0,0 25,25 0,-24-25,24 25,0-1,-25 1,25 0,0 0,0-1,0 1,-25 0,25 0,0 0,0 0,0 0,25-1,-25 1,25-25,-25 25,24-25,1 0,0 0,0-25,-1 25,2-25,-1 25,-1-24,1 24,-25-25,25 25,-25-25,25 25,-25-25,24 0,1 0,-25 0,0 1,-25 24,1 0,-1 24,0-24,25 25,0 0,-25-25,25 25,0 0,0 0,0 0,25-25,-25 24,25-24,0-24,-25-1,24 25,-24-25,0 0,25 25,-25-25,25 0,-25 0,25 25,-1-24,-24 48,25-24,-25 25,0 0,0 0,0 0,0 0,-25-25,25-25,0 0,25 25,-25-25,0 0,25 25,-25-25,0 1,25 24,-25-25,25 25,-25-25,0 50,25-25,-25 25,0-1,25 1,-25 0,24-25,-24 25,25-25,0 0,0-25,-1 25,1-25,0 0,0 1,-25-1,0 0,0 0,-25 25,25 25,25-25,-1 25,1-25,1 0,-26 25,24-25,1 24,0-24,-25 25,0 0,-25 0,0-25,25 25,-24-25,-2 25,1-25,1 0,-1 0,0 0</inkml:trace>
  <inkml:trace contextRef="#ctx0" brushRef="#br0" timeOffset="49856.82">8302 22341,'0'0,"0"24,0 2,0-1,24-1,-24 1,25 0,-25 0,0-1,25-24,-25 25,0 0,25-25,-25 25,24-1,-24 1,25-25,-25 25,25 0</inkml:trace>
  <inkml:trace contextRef="#ctx0" brushRef="#br0" timeOffset="50080.05">8252 22539,'0'-24,"25"24,-25-25,25 25,-1 0,-24-25,25 25,0-25,0 25,-1 0,1-24,0 24</inkml:trace>
  <inkml:trace contextRef="#ctx0" brushRef="#br0" timeOffset="50687.5899">8723 22440,'-25'0,"1"25,-1-25,0 25,25 0,-25-1,1 1,24 0,-25-25,25 25,0-1,0 1,25-25,-25 25,24-25,1-25,0 25,0-25,-1 25,1-24,0 24,-25-25,25 25,-25-25,24 25,-24-25,0 1,0-1,-24 25,24 25,0-1,0 1,0 0,24-25,-24 25,25-25,-25 24,25-24,-25 25,25-25,0 0,0 0,0 0,-1 0</inkml:trace>
  <inkml:trace contextRef="#ctx0" brushRef="#br0" timeOffset="51446.6899">8947 22440,'24'0,"1"0,-25 25,0 0,25 0,-25-1,0 1,0 0,0 0,25-50,-25 0,24 0,-24 1,25 24,-25-25,25 25,0 25,-1-25,1 0,-25 24,26-24,-2 0,1 0,0 0,0-24,-1 24,1 0,-25-25,25 25,-25-25,0 0,0 1,0-1,0-1,0 2,-25 24,25-25,0 0,-25 0,25 1,-24 24,24 24,0 1,0 0,0 0,24-1,-24 2,0-1,25-25,-25 24,0 1,0 0,25 0,-25-1,25 1,-25 0,24 0,1-25,-25 24,25-24,0 0,-1 0,2 0</inkml:trace>
  <inkml:trace contextRef="#ctx0" brushRef="#br0" timeOffset="51671.5199">9220 22391,'-26'0,"52"0,-2 0,1 0,-25-26,25 26,0 0,-1 0,1-24,0 24,0 0,-1-25</inkml:trace>
  <inkml:trace contextRef="#ctx0" brushRef="#br0" timeOffset="52259.14">10038 22316,'0'25,"25"-1,-25 2,0-1,0-1,24 1,-24 0,0 0,0-1,25 1,-25 0,0 0,25-1,-25 1,0 0,25 0,-25 0,0 0,0 0,24-25,-24 24</inkml:trace>
  <inkml:trace contextRef="#ctx0" brushRef="#br0" timeOffset="52623.39">9914 22341,'0'-25,"0"0,25 25,-25-25,25 1,-1-1,1 25,0-25,0 25,-1 0,1-25,0 25,0 0,-1 0,-24 25,25-25,1 25,-26 0,0-1,0 1,0 0,0 0,0-1,-26 2,26-1,-25-25,1 24,24 1,-25-25,25 25,-25-25,0 25,25-1,-24-24</inkml:trace>
  <inkml:trace contextRef="#ctx0" brushRef="#br0" timeOffset="53995.01">10311 22589,'0'0,"-25"0,25-25,25 25,-25-25,25 25,-1-24,1 24,-25-25,25 25,-25-25,25 25,-25-25,24 1,1-1,-25-1,25 2,-25-1,0 0,-25 0,0 25,1 0,24 25,-25-25,0 0,0 0,25 25,-24-25,48 0,1 0,0 0,0 0,-1 25,1-1,-25 2,25-1,-25-1,0 1,0 0,25-25,-25 25,24-25,2 0,-1 0,-1 0,1 0,0 0,0 0,-1 0,-24-25,25 25,0-25,0 0,-25 1,24-1,-24-1,0 2,-24-1,24 0,-25 25,0 0,25 25,-25-25,25 25,0-1,0 2,0-1,-24-25,24 24,0 1,0 0,0 0,24-25,1 0,0 0,0 0,-25-25,24 25,1-25,0 25,-25-25,25 25,0-24,0 24,-25-25,25 25,-25-26,49-23,-49 24,0 0,0 1,0-1,-25 25,25 25,0-1,25 1,-25 0,0 0,0-1,0 2,0-1,0-1,0 1,0-50,25 25,-25-24,25 24,-1-25,1-1,-25 2,25 24,-25-25,0 0,0 0,0 1,0 48,25-24,-25 25,24-25,-24 25,25-25,-25 25,25-25,-25 24,25-24,-25 26,0-1,0-1,-25 1,0-25,0 25,1-25</inkml:trace>
  <inkml:trace contextRef="#ctx0" brushRef="#br0" timeOffset="55044.41">11501 22192,'-25'0,"25"-25,0 50,0 0,0 0,0-1,0 1,0 0,0 0,0-1,25-24,0 26,0-26,-1 0,-24-26,26 26,-1 0,-25-24,24 24,-24-25,0 0,0 0,0 1,0-1,0 0,0 0,-24 25,24-24,0 48,0 1,0 0,0 0,0-1,0 1,0 0,24 0,-24-1,25-24,0 0,0 0,-25-24,24 24,-24-25,25 25,-25-25,25 25,-25-25,25 25,-25-24,24 24,-24 24,0 1,25-25,-25 25,0 0,0-1,25-24,0 0,0 0,0 0,0-24,-1 24,-24-25,25 25,-25-25,25 25,-25-25,0 1,0-1,0 0,-25 0,0 1,1 24,-1 0,25 24,-25 1,25 0,0 0,0-1,0 1,25 0,0-25,-1 0,1 25,0-25,0 0,-1 0,1 0,0 0,0-25,-1 25,26 0</inkml:trace>
  <inkml:trace contextRef="#ctx0" brushRef="#br0" timeOffset="55700.06">12841 21621,'0'-24,"0"48,0 1,0 0,0 0,0 0,0 0,0 0,0-1,0 1,0 25,0-26,0 1,0 0,0 0,0-1,0 27,0-27,24 26,-24-25,25-1,0 1,-25 0,25-25,0 0,0 0,0-25</inkml:trace>
  <inkml:trace contextRef="#ctx0" brushRef="#br0" timeOffset="56146.95">12568 21993,'0'0,"-25"0,50 0,-1 0,-24-24,26 24,-1 0,-1 0,1 0,0-25,0 25,-1 0,1 0,25-25,-26 25,1 0,0 0,0-25,25 25,-25 0,-1 0,1 0,0-24,0 24,-25 24,0 1,0 0,0 0,0-1,0 1,0 1,0-2,24-24,-24 25,25-25,0 25,0-25,-1 0</inkml:trace>
  <inkml:trace contextRef="#ctx0" brushRef="#br0" timeOffset="56325.19">13237 21820,'-24'0,"24"-25,24 25</inkml:trace>
  <inkml:trace contextRef="#ctx0" brushRef="#br0" timeOffset="57080.06">13362 22167,'0'25,"0"-50,25 25,-25-24,24 24,-24-25,25 25,-25-25,25 25,-25-25,25 1,-25-2,0 1,24 1,-24-1,0 0,0 0,0 1,0-1,0 0,-24 0,24 1,0-1,0 0,-25 25,25-25,0 50,0 0,0 0,0-1,25 1,-25 0,0 0,0-1,0 1,0 0,24-25,-24 25,0-1,25 1,-25 1,25-26,0 24,-1-24,1 0,-25-24,26 24,-2-26,-24 1,25 1,-25-1,25 25,-25-25,0 0,0 1,0-1,0 0,0 0,0 1,0-1,0 0,0 0,0 0,0 0,0 0,0 1,-25 24,25-25,-25 25,25 25,0-1,-24 1,24 0,0 0,-26 0,26 0,0 0,-25-1,25 1,0 0,0 0,0-1,0 1,0 0,0 0,0-1,0 1,25 1,1-2,-2-24,1 25,0-25,0 0,-1 0,1 0,0 0</inkml:trace>
  <inkml:trace contextRef="#ctx0" brushRef="#br0" timeOffset="58790.91">5275 23333,'0'-25,"-24"25,-1 0,0 0,0 0,25 25,-24-25,-2 0,1 25,1-25,-1 24,0-24,0 0,25 26,-24-26,24 25,0-1,0 1,24-25,1 0,0 0,0 0,-1 0,1 0,1 0,-26-25,24 25,1 0,0-24,0-1,-1 25,-24-26,25 26,-25-24,0-1,0 50,0-1,25-24,-25 26,25-1,-1-1,1-24,-25 25,50-25,-50 25,25-25,0 0,0 0,-1 0,1-25,0 25,0 0,-1 0</inkml:trace>
  <inkml:trace contextRef="#ctx0" brushRef="#br0" timeOffset="60324.37">6143 23110,'0'0,"26"25,-2-25,-24 25,25-1,0-24,-25 25,0 0,25-25,-25 25,24-25,-24 24,-24-24,-1 0,0 0,25 25,-25-25,1 25,-2-25,26 25,-25-25,25 24,-24 2,-1-1,25-1,0 1,0 0,0 0,25-25,-1 0,1 0,1 0,-2-25,1 25,0-25,0 0,-1 1,-24-1,25 25,-25-26,0 2,25 24,-25-25,0 0,0 50,-25 0,25-1,0 2,25-26,-25 25,25-1,-1 1,1-25,0 0,0 0,-1 0,-24-25,26 25,-1-24,-1-1,-24-1,0 2,0-1,-24 25,24 25,24-1,-24 2,25-26,0 0,0 0,-1 0,1 0,0-26,0 26,-25-24,24 24,1-25,0 0,0 25,-25-25,25 25,-25-24,0-1,0 0,-25 25,0 0,25 25,25-25,0 0,0 0,0 0,-1 25,1-25,0 0,0 0,-1 0,1 0,0 0,-25 24,25-24,-25 25,-25-25,0 25,0-25,1 25,-1-25,25 24,-25-24,0 0,1 0,24 26,-25-26,0 0,25-26</inkml:trace>
  <inkml:trace contextRef="#ctx0" brushRef="#br0" timeOffset="60551.1">6590 23061,'0'0,"-25"0,25-26</inkml:trace>
  <inkml:trace contextRef="#ctx0" brushRef="#br0" timeOffset="61170.71">7235 23160,'0'-25,"-25"25,25-25,-24 25,48 25,1 0,-25-1,25-24,0 25,-25 0,24-25,-24 25,25-1,0-24,-25 25,25 0,-1-25,-24 25,25-25,-25 24,25-24,0 26,-1-26,-24 25</inkml:trace>
  <inkml:trace contextRef="#ctx0" brushRef="#br0" timeOffset="61432.94">7235 23308,'25'-25,"0"25,-1 0,1 0,0-24,0 24,-1 0,1-25,0 25,0 0</inkml:trace>
  <inkml:trace contextRef="#ctx0" brushRef="#br0" timeOffset="61955.38">7657 23209,'-25'0,"0"25,0-25,25 25,0-1,-24-24,24 25,0 0,0 0,0-1,24-24,1 0,0 0,0 0,-25-24,24-1,1 25,-25-25,0 0,0 1,0-1,0 50,0-1,25-24,-25 25,25-25,-25 25,24-25,1 25,0-25,0 0,0 0</inkml:trace>
  <inkml:trace contextRef="#ctx0" brushRef="#br0" timeOffset="62387.5">7855 23259,'25'0,"-25"24,25-24,-25 25,0 0,25-25,-25 25,24-25,-24-25,25 0,-25 0,25 1,-25-1,25 25,-1-25,1 25,0 0,0 0,-25 25,24 0,-24-1,25-24,-25 25,26 0,-26 0,24-25</inkml:trace>
  <inkml:trace contextRef="#ctx0" brushRef="#br0" timeOffset="62930.98">8376 23209,'-25'0,"0"0,1 25,-1-25,25 25,0-1,0 1,0 0,25-25,-1 0,1 0,0 0,0 0,-1-25,1 25,0 0,0-25,-1 25,2-24,23 24,-49-25,25 25,0-25,0 25,-1-25,1 1,-25-1,0 0,-25 25,25-25,-24 25,-1 0,25 25,-25-25,0 25,1 0,24-1,-25-24,25 25,0 0,0 0,25-1,-1-24,-24 25,25-25,0 25,0-25,-1 0,1 0,0 0,0 0,-1 0,1 0</inkml:trace>
  <inkml:trace contextRef="#ctx0" brushRef="#br0" timeOffset="64098.59">9467 23110,'-25'0,"25"25,-24-25,24 25,-25-1,0 1,25 0,0 0,0-1,0 1,25-25,-25-25,25 25,-1 0,-24-24,25 24,-25-25,25 25,-25-25,0 0,-25 25,0 0,25 25,0 0,25-25,-25-25,25 25,0-25,-1 25,2-24,-1-1,-1 0,-24 0,25 25,-25-24,0-2,0 1,0 1,0-1,0 0,-25 25,25 25,0 0,0-1,0 1,0 1,0-2,0 1,0 0,0 0,0-1,0 1,25 0,-25 0,0-1,25 1,-25 0,0 0,25-1,-25 2,0-1,24-25,-24 24,25-24,-25 25,25-25,0 0,-25 25,24-25,1 0,-25-25,25 25,-50-25,0 25,1 0,24-24,-25 24,0 0,0-25,1 25,-1 0,0-26,0 26,1 0,24-24,24-1,1 25,0 0,-25-25,25 25,-1 0,1 0,0 0,0 0,-1-25,1 25,0 0</inkml:trace>
  <inkml:trace contextRef="#ctx0" brushRef="#br0" timeOffset="64679.62">10584 23184,'0'-24,"-26"24,26 24,0 1,0 0,0 0,26-1,-26 1,0 0,0 0,0-1,25 2,-25-1,0-1,0 1,0 0,24-25,-24 25,0-50</inkml:trace>
  <inkml:trace contextRef="#ctx0" brushRef="#br0" timeOffset="65275.51">10906 23110,'-25'0,"25"25,-25-25,25 25,0-1,0 1,0 0,-25-25,25 25,0-1,0 1,0 0,0 0,25-25,-25 24,25 2,0-1,0-25,0 0,0 0,-1 0,1 0,0 0,0 0,-25-25,24 25,1 0,-25-26,25 26,0 0,-1-24,-24-1,25 25,-25-25,0 0,0 1,0-1,0 0,-25 25,25-25,-24 1,-1-1,0 0,0 25,25-25,-24 25,-1-24,0 24,0 0,1 0,-1 0,0 0,0 24,0-24,0 0,25 25,-25-25,25 25</inkml:trace>
  <inkml:trace contextRef="#ctx0" brushRef="#br0" timeOffset="66452.58">11675 23160,'-25'-25,"1"25,-1 25,-1-25,2 24,-1-24,25 25,-25-25,25 25,-25-25,25 25,-24-25,24 24,0 1,0 0,24-25,-24 25,25-25,0 0,0 0,-1 0,2 0,-1 0,-25-25,24 25,-24-25,25 25,-25-25,25 25,-25-24,25 24,-25-25,0 50,24-25,-24 24,0 1,0 0,25-50,0 0,0 1,-1 24,-24-25,25 25,0 0,-25 25,0-1,0 1,-25-25,25 25,0-50,25 25,-25-25,25 25,-25-24,25 24,-25-25,25 25,0-25,-1 25,-24 25,25-25,-25 25,25-25,-25 24,25-24,-1 0,1 0,0 0,0 0,-1 0</inkml:trace>
  <inkml:trace contextRef="#ctx0" brushRef="#br0" timeOffset="68674.84">12618 22961,'0'0,"25"0,-25-25,24 25,1 0,-25 25,0 0,0-1,0 1,0 1,0-2,0 1,0 0,-25-25,25 25,0-1,25 1,0-25,0 0,-1 0,-24-25,25 25,0 0,-25-24,25-1,-25 0,0 0,0 1,0-2,-25 26,25 26,0-2,0 1,0 0,25-25,-1 0,1 0,0 0,0 0,0-25,0 25,0 0,-25-25,24 25,-24-24,0-2,0 1,0 1,0-1,0 0,-24 50,24 0,0-1,0 1,0 1,24-26,-24 24,0 1,0 0,0 0,25-25,-25 24,0 1,0 0,0 0,25-25,-25 24,0 1,25-25,-25-25,0 1,0-1,0 0,0 0,0 1,0-1,0 0,-25 0,25 1,0-2,0 1,0 1,0-1,0 0,25 0,-25 1,0-1,24 25,-24-25,25 25,0 0,0 0,-25 25,0 0,24-25,-24 24,0 1,-24 0,24 0,-25-25,25 24,-25-24,25 25,-25-25,1 26,-1-26,25 24,-25-24,0 0,25 25,-24-25</inkml:trace>
  <inkml:trace contextRef="#ctx0" brushRef="#br0" timeOffset="70315.7">13609 22738,'-24'0,"24"-25,-25 0,25 50,0 0,25-25,-25 25,0 0,0-1,0 1,0 0,0 0,0-1,24 1,-24 0,0 0,0-1,25 1,-25 1,0-2,0 1,26-25,-26 25,0-50,-26 25,26-25,0 1,0-2,0 1,0 1,0-1,0 0,0 0,0 1,0-1,0 0,0 0,0 1,0-1,0 0,0 0,0 0,0 0,0 0,0 1,0-1,-25 25,1 25,-1-1,0 1,25 0,-25-25,25 25,-24-25,24 25,-25 0,25 0,-25-25,25 24,25-48,0-1,-1 0,1 0,-25 0,25 25,-25-25,25 0,-25 1,24 24,-24-25,0 0,25 25,-25-25,26 25,-2 0,-24 25,25-25,-25 25,25-25,-25 25,25-1,-1 1,1 0,-25 0,25 0,0 0,-25 0,24-1,-24 1,25-25,0 25,-25 0,25-1,-25 1,25-25,-25 25,0 0</inkml:trace>
  <inkml:trace contextRef="#ctx0" brushRef="#br0" timeOffset="73010.72">12518 23532,'0'-25,"25"25,-25-25,25 25,-1 0,2 0,-1 0,-25 25,0 0,0-1,0 1,0 0,0 0,0-1,24-24,-24-24,25-1,0 0,-25 0,0 1,25 24,-25-25,0 0,0 50,0 0,0-1,24-24,-24 25,25-25,-25 25,25-25,0 0,-1 0,1 0,0 0,-25-25,0 0,0 1,0-1,25 25,-25-25,25 25,0 0,0 0,-25-25,24 25,-24 25,-24 0,-1 0,25-1,-25-24,25 25,0 0,25-25,0 0,-1 0,-24-25,25 0,-25 1,0-1,0 50,0-1,0 1,25-25,0 0,-1 0,-24-25,25 25,0 0,-25-24,25 24,-1 0,-24-25,25 25,-25-25,25 25,-25-25,25 25,-25-24,-25 24,0 0,50 0,0 0,-25 24,25-24,-25 25,25-25,-25 25,25-25,-1 25,1-25,0 24,0-24,-1 0,1 0</inkml:trace>
  <inkml:trace contextRef="#ctx0" brushRef="#br0" timeOffset="74011.12">13609 23283,'0'-24,"0"48,0 1,0 0,0 0,0-1,0 2,0-1,-24-25,-1 24,0-24,0 25,25 0,-24-25,24 25,24-25,1 0,-25-25,25 25,0 0,-25-25,24 25,-24-25,25 25,-50 25,25 0,25-25,1 0,-2-25,1 25,0 0,0 0,-1-25,1 25,0 0,0-24,-1 24,-24-25,25 25,-25-26,0 2,-25 24,1 0,24 24,0 2,24-26,1 0,-25 25,25-25,0 0,0 0,-25 24,-25-24,0 0,25 25,-25-25,0 0,1 0,24 25,-25-25,0 0,0 0,1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46405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3-09-05T08:45:54.03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042 15553 0,'0'24'0,"-25"1"141,1-25-126,-1 25 1,0-25-16,0 0 16,25 25-1,-25-25-15,-24 0 16,24 0-1,-25-25 17,26 25-32,-26 0 15,25-25-15,0 25 16,-24-49 0,-1-1-1,-24 0 1,-1-24-1,75 49-15,-49-49 16,24 49-16,0-74 16,-25-1-1,1-48 1,-1-1 0,-24-74-1,49 49 1,-25 25-1,26-74 32,24-25-15,74 0-1,-24 149 0,-50 74-31,99-124 31,-74 124-15,123-74 0,101-50 15,48 25 16,-49 50-16,0 49 0,-198 25-31,173 25 31,-198-25-31,198 24 32,-198-24-32,198 50 31,-173-25-15,123 49-1,1 25 32,-149-74-47,173 74 31,-198-74-31,124 99 32,0 100-1,-124-200-31,50 224 31,-50-198-31,25 173 31,-25 25 1,-75-24-1,51-200-16,-125 150 17,149-149-32,-199 148 31,-74-24 0,224-124-31,-150 49 16</inkml:trace>
  <inkml:trace contextRef="#ctx0" brushRef="#br0" timeOffset="640.8801">19769 15875 0,'0'0'0,"0"25"16,-24-25-16,24-25 31,0 0-15,99-74 15,-50 74-31,299-173 31,-299 173-31,249-74 32,-199 99-1,-74 0-16</inkml:trace>
  <inkml:trace contextRef="#ctx0" brushRef="#br0" timeOffset="922.2423">20017 15925 0,'0'0'0,"-24"0"0,24 24 0,-25-24 16,25-24 0,74-1-1,-49 25-15,49-75 16,-24 51-16,74-51 16,74-49-1,-148 99-15,124-74 16,-149 99-1,74-25 1,-25 1 0,-49 24-16</inkml:trace>
  <inkml:trace contextRef="#ctx0" brushRef="#br0" timeOffset="1672.7148">19546 18380 0,'-25'0'15,"25"25"-15,-25-25 16,50 0 46,0 0-62,25-25 16,74-24 0,-75 24-16,125-50 15,-149 51 1,124-26-16,-25 25 16,-25 0-1,-50 25 1,-24 25 15,-50 0-15</inkml:trace>
  <inkml:trace contextRef="#ctx0" brushRef="#br0" timeOffset="1906.7998">19794 18554 0,'-25'25'0,"50"-50"0,-74 75 15,24-50-15,50 0 47,-1-25-47,100-50 16,-99 50-16,223-99 16,-198 100-1,148-51-15,1 26 16,-75 49 15,-50 24-31</inkml:trace>
  <inkml:trace contextRef="#ctx0" brushRef="#br0" timeOffset="36679.5353">7193 13221 0,'0'-25'0,"-24"25"15,24-25 1,0 0 15,-25 25-31,25 25 47,25 0-31,-25 25-1,24 24 1,1 50 0,-25-74-16,25 49 15,-25-74-15,25 0 16,-25 49-16,49 0 16,-24-49-1,74-74 16,50-175-15,99-148 0,75-99-1,-249 372-15,224-323 16,-224 348-16,75-75 16,-25 50-1,-99 99 1,-50 0-1,25 24 1,-50 26 0,26 0-1</inkml:trace>
  <inkml:trace contextRef="#ctx0" brushRef="#br0" timeOffset="45323.7452">16123 1563 0,'0'-25'0,"0"0"15,-25 50 64,-124 198-48,-173 124 0,272-297-31,-98 173 31,148-198-15,74 0 0,248-100 15,-272 75-31,248-49 47,-274 49-47,26-25 31,-100-124 0,50 124-31,-124-272 31,124 247-31,-99-148 32,99 222-1</inkml:trace>
  <inkml:trace contextRef="#ctx0" brushRef="#br0" timeOffset="45996.2321">16545 1637 0,'0'-25'15,"0"50"48,0 0-47,0 49 15,25-74-31,-25 199 31,0-174-31,24-1 0,26 200 31,49-51 1,-74-148-32,99-75 31,-124 26-31,25-1 15,49-223 1,-74-124 31,0 347-47,-25-50 16,25 51-16,0-1 15,0 50 1</inkml:trace>
  <inkml:trace contextRef="#ctx0" brushRef="#br0" timeOffset="46277.8717">17487 1860 0,'0'0'0,"25"0"32,0 0-17,49-24 1,26-1 0,24 0-1,-25 25 1,-74 0-16,24 0 15,-24 0-15,0 0 16</inkml:trace>
  <inkml:trace contextRef="#ctx0" brushRef="#br0" timeOffset="46481.5667">17735 1960 0,'0'0'0,"-49"24"15,49 1 1,25-25 15,24-25-31,50 1 16,-49 24-1,49-25 1,-74 25-16,25 0 0,-1-25 16,-24 25-16,25 0 0</inkml:trace>
  <inkml:trace contextRef="#ctx0" brushRef="#br0" timeOffset="46918.7817">18628 1612 0,'0'-25'16,"0"50"-16,0-74 16,0 73-1,-24-24-15,-1 50 16,25-25-16,-25 0 0,0 49 15,25-24-15,0 123 16,0-123-16,25 49 16,49 0-1,26-99 1,-76-24-16,51-51 16,-50 50-16,-1 1 15,1-26-15,0 0 0,-25-74 16,0 75-1,-50-50-15,-49-26 16,0 101 0</inkml:trace>
  <inkml:trace contextRef="#ctx0" brushRef="#br0" timeOffset="47137.9593">18628 1761 0,'0'0'16,"25"0"-16,-25 25 0,25 0 15,25 24 1,-1 26 0,-24 24-1,0-49-15,24 74 16,-49-75-16,50 50 16,0 1-1,49-51 1,-74-49-16</inkml:trace>
  <inkml:trace contextRef="#ctx0" brushRef="#br0" timeOffset="47356.6716">19298 2009 0,'0'0'0,"-25"0"0,25-25 32,25 25-32,25 0 15,24-24 1,50-1-16,-74 25 0,24 0 16,1 0-1</inkml:trace>
  <inkml:trace contextRef="#ctx0" brushRef="#br0" timeOffset="47544.1838">19546 1811 0,'0'0'0,"-25"0"0,25 25 31,0-1-31,0 26 16,0 74-1,25 25 1,0-124-16,0 74 16</inkml:trace>
  <inkml:trace contextRef="#ctx0" brushRef="#br0" timeOffset="48061.1131">19993 1910 0,'0'0'0,"0"-25"0,0 0 16,24-24 0,-24 24 15,25 25-16,-25 74 1,0 26 0,25 24-1,-25-25 1,25-74 0,0-50-1,-1-25 1,1 1-1,-25 24 1,25 50 0,-25-1-1,25 26 1,0 0-16,24-1 16,26-24-1,-1-75 1,-24-49-1,-1-50 1,-24 1 0,-25 98-16,25-99 15,-25 124-15,0-24 16</inkml:trace>
  <inkml:trace contextRef="#ctx0" brushRef="#br0" timeOffset="48998.6838">16842 3398 0,'0'-25'16,"0"50"62,-24 0-78,-1 0 16,-25 49-1,1-24-15,-51 49 16,76-49-16,-51 24 15,26 1 1,24-26 0,50 1-1,-1-50-15,26 25 16,0-1-16,49-48 16,25-1-1,-50 0 1,-24-25-1,-50 26-15,0-51 16,0 26 0,0 24-16,-25-50 0,25 26 15,-74-100 1,74 124-16,-50-49 16,25 24-1,25 25 1,0 50-1</inkml:trace>
  <inkml:trace contextRef="#ctx0" brushRef="#br0" timeOffset="49358.676">17066 3324 0,'0'25'0,"0"-1"47,0 1-47,0 0 16,0 74-16,24 25 31,26 0-15,0-24-1,-26-76-15,26 1 16,-25-25-16,24-25 15,1-49 1,-25-50 0,-25-25-1,0 99-15,0-49 16,0 74-16,-25-24 16,25 24-1</inkml:trace>
  <inkml:trace contextRef="#ctx0" brushRef="#br0" timeOffset="49561.878">17810 3522 0,'0'0'0,"0"25"0,25-25 16,-1-25-1,26 0 1,49-24 0,25 24-1,-99 25-15</inkml:trace>
  <inkml:trace contextRef="#ctx0" brushRef="#br0" timeOffset="49702.7634">17983 3572 0,'0'0'0,"-24"25"0,24-1 16,24-24 15,26 0-31,99-49 32,-124 24-32</inkml:trace>
  <inkml:trace contextRef="#ctx0" brushRef="#br0" timeOffset="50406.1794">18703 3398 0,'0'0'0,"0"-25"31,25 25 0,-1 25-15,1 0-16,-25 0 15,25 49 1,-25 25 0,25-24-1,-25-25 1,0-75 15,0 0-15,25-25-16,-1-24 31,-24 49-31,0 0 16,25 25 15,0 0-16,0 0 1,24 0 0,-24 0-1,0 25 1,-25 25 0,0 24-1,0-24 1,0-1-1,0-24-15,25-25 16</inkml:trace>
  <inkml:trace contextRef="#ctx0" brushRef="#br0" timeOffset="50672.4692">19496 3324 0,'0'0'0,"0"-25"16,0 0-16,0 0 16,-24 25-1,-26 25 1,0 74 0,50-74-16,-24 50 15,24-51-15,0 51 16,24-1-1,51-49 1,24-25 0,0 0-1</inkml:trace>
  <inkml:trace contextRef="#ctx0" brushRef="#br0" timeOffset="51000.7714">19695 3522 0,'0'0'0,"0"25"47,0 0-47,0 49 16,74 150 15,-49-200-31,74 26 31,-74-75-15,25-74 15,-50 74-31,0-173 31,25 148-31,-1-24 16</inkml:trace>
  <inkml:trace contextRef="#ctx0" brushRef="#br0" timeOffset="51485.3146">20414 3249 0,'0'0'0,"0"25"47,-74 50-16,-100 148 0,149-198-31,50 49 32,0-49-32,223-25 31,0-50 0,-223 50-31,25-173 31,-50 148-15,-149-174 0,74 100 31</inkml:trace>
  <inkml:trace contextRef="#ctx0" brushRef="#br0" timeOffset="51642.1332">20886 3125 0,'0'0'15,"74"-24"17,-49-1-32,0 25 15,148-50 1,-49 50-1</inkml:trace>
  <inkml:trace contextRef="#ctx0" brushRef="#br0" timeOffset="51814.1627">21208 3051 0,'0'74'31,"0"-148"-31,0 173 0,74 100 32,-74-150-32,25-24 0,0 149 15</inkml:trace>
  <inkml:trace contextRef="#ctx0" brushRef="#br0" timeOffset="54566.0785">18554 1513 0,'0'25'0,"-25"-25"16,25-25 30,0 0-30,25 0-16,0-24 16,0 24-16,74-74 15,-74 74-15,99-49 16,74-50 0,-24 24-1,-26 1 1,-98 74-1,-50 1-15,-50 24 16,26 24 0,-51-24-16,1 25 31,49-25-15,75 25-1,49 0 1,-99 0-16,74-1 15,-74 1-15,25 0 16,-25 0 0,-25 0-1,25-1 1</inkml:trace>
  <inkml:trace contextRef="#ctx0" brushRef="#br0" timeOffset="56880.8579">20811 1860 0,'-25'0'16,"1"0"46,24-24 16,24 24-78,1-25 16,50 0 0,73-49-1,26 24 1,24-25-1,-24 1 1,-124 49-16,49 0 16,-74 1-16,0 24 0,-1-25 15,1 25-15,-25-25 16,-25 25 0,1 0-16,-51-25 15,-49 25 1,25 0-1,124 0 17,49 0-1,50 25-15,-25 0-1,-24 0 1,-50 24-1,-25 1 1,-75-25 0,75-1-16,-124 1 15,99-25-15,-24 0 16,-1 0 0,25 0-1</inkml:trace>
  <inkml:trace contextRef="#ctx0" brushRef="#br0" timeOffset="69371.7412">18207 16297 0,'-25'0'0,"25"-25"15,0 0 1,25 0-1,-1 0-15,51-99 16,98-24 0,1-51-1,-124 150-15,123-51 16,-123 76 0,0-1-16,-26 50 15</inkml:trace>
  <inkml:trace contextRef="#ctx0" brushRef="#br0" timeOffset="69606.0679">18430 16297 0,'0'0'0,"0"-25"15,49-50 1,-49 51-16,125-125 15,-76 99-15,75-74 16,75-49 0,-51 73-1,-48 76 1,-76 48 0</inkml:trace>
  <inkml:trace contextRef="#ctx0" brushRef="#br0" timeOffset="69996.8162">18256 18579 0,'25'-25'16,"-25"50"-16,25-25 0,0 25 16,-1-1-16,26 1 15,49 25 1,25 24 0,25 25-1,-99-49-15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4:06:00.05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54 12287,'24'0,"1"0,0 0,0 0,-1 0,1 0,0 0,0 0,0 0,0-25,0 25,-1 0,1 0,0 0</inkml:trace>
  <inkml:trace contextRef="#ctx0" brushRef="#br0" timeOffset="523.7">3324 12212,'0'25,"25"-25,0 0,0 0,-1 0,1 0,0 0,0-25,-1 25,1 0,0 0,0 0,-1 0,1 0,1 0,-2 0</inkml:trace>
  <inkml:trace contextRef="#ctx0" brushRef="#br0" timeOffset="856.02">3820 12212,'25'0,"0"0,-1 0,1 25,0-25,0 0,-1 0,2 0,-1 0</inkml:trace>
  <inkml:trace contextRef="#ctx0" brushRef="#br0" timeOffset="1195.6299">4192 12212,'25'0,"0"0,-1 0,1 0,0 0,0 0</inkml:trace>
  <inkml:trace contextRef="#ctx0" brushRef="#br0" timeOffset="1448.98">4440 12163,'25'0,"0"0,0 0,-1 0</inkml:trace>
  <inkml:trace contextRef="#ctx0" brushRef="#br0" timeOffset="2888.09">1439 12634,'0'25,"25"-25,-25 24,24 1,-24 0,25 0,-25 0,0 0,25 0,-25-1,0 1,25-25,-25 25,0 0,0-1,24 1,-24 0,0 0,25-25,-25 24,0-48,26-1,-26 0,0 0,0 1,24-1,-24 0,0 0,0 1,0-1,0 0,0 0,0 0,0 0,25 0,-25 1,0-1,0 0</inkml:trace>
  <inkml:trace contextRef="#ctx0" brushRef="#br0" timeOffset="3807.69">2010 12907,'0'-25,"0"50,0 0,0-1,0 1,24 0,-24 0,0-1,0 1,25 0,-25 0,25 0,-25 0,0 0,25-25,-25 24,0 1,24-25,-24 25,0 0</inkml:trace>
  <inkml:trace contextRef="#ctx0" brushRef="#br0" timeOffset="6852.05">4564 11121,'25'0,"0"0,-1 0</inkml:trace>
  <inkml:trace contextRef="#ctx0" brushRef="#br0" timeOffset="7560.33">4986 11096,'24'0,"2"0,-1 0,-1 0</inkml:trace>
  <inkml:trace contextRef="#ctx0" brushRef="#br0" timeOffset="8131.89">5408 11046,'25'0,"-1"0,1 0,0 0,0 0,-1 0</inkml:trace>
  <inkml:trace contextRef="#ctx0" brushRef="#br0" timeOffset="8660.63">5879 10997,'25'0,"-1"0,1 24,0-24,0 0,-1 0</inkml:trace>
  <inkml:trace contextRef="#ctx0" brushRef="#br0" timeOffset="12485.52">6300 11021,'0'25,"25"-25,0 0,0 0,0 0,0 0,0 0</inkml:trace>
  <inkml:trace contextRef="#ctx0" brushRef="#br0" timeOffset="13022.56">6723 10947,'-26'0,"52"0,-26 25,24-25</inkml:trace>
  <inkml:trace contextRef="#ctx0" brushRef="#br0" timeOffset="208795.5799">397 13105,'25'0,"0"0,-1 0,-24-25,25 25,-25-25,0 1,25-1,-25 0,0 0,0 1,0-1,0 0,0 0,-25 25,25-24,0 48,0 1,0 0,0 0,0-1,25-24,-25 25,0 0,0 0,25-25,-25 24,0 1,0 0,0 0,24 0,-24 0,0 0,0-1,26-24,-26 25,0 0,25-25,-25 25,0-50,0 0,-25 0,25 1,0-1,0 0,0 0,-26 0,26 0,0 0,0 1,0-1,-24 25,24-25,0 0,0 1,0-1,0 0,0 0,24 1,-24-1,26 25,-1 0,-1 0,-24 25,25-25,-25 24,0 1,0 0,0 0,0-1,-25 1,1 0,24 0,-25-25,25 24,-26-24,2 0</inkml:trace>
  <inkml:trace contextRef="#ctx0" brushRef="#br0" timeOffset="209431.8599">843 13205,'-24'0,"24"24,0 1,24 0,-24 0,0-1,25 1,-25 0,0 0,0-1,25-24,-25 26,0-1,25-25,-25 24</inkml:trace>
  <inkml:trace contextRef="#ctx0" brushRef="#br0" timeOffset="210027.6">1191 13279,'24'0,"-24"25,25-25,0 24,0 1,-25 0,0 0,25-25,-25 24,0 2,0-1,0-1,0 1,0 0,-25 0,25-1</inkml:trace>
  <inkml:trace contextRef="#ctx0" brushRef="#br0" timeOffset="-196459.5799">7020 11046,'24'0,"2"0,-1 0,-1 0,-24-25,25 25,0 0,0 0,-1 0</inkml:trace>
  <inkml:trace contextRef="#ctx0" brushRef="#br0" timeOffset="-194127.4799">3051 11319,'25'0,"0"0,0 0,-1 0,1 0,0 0,0 0,-25-25</inkml:trace>
  <inkml:trace contextRef="#ctx0" brushRef="#br0" timeOffset="-193727.8499">3473 11270,'25'0,"-1"0,1 0,0 0,0 0</inkml:trace>
  <inkml:trace contextRef="#ctx0" brushRef="#br0" timeOffset="-193077.78">4167 11195,'25'0</inkml:trace>
  <inkml:trace contextRef="#ctx0" brushRef="#br0" timeOffset="-192627.47">4440 11171,'25'0,"0"0,0 0,-1 0,1 0</inkml:trace>
  <inkml:trace contextRef="#ctx0" brushRef="#br0" timeOffset="-191240.37">3399 11419,'0'25,"-25"-25,25 24,0 1,0 0,-25-25,25 25,0-1,0 1,0 0,-25-25,25-25,25 25,-25-25,0 1,0-1,25 0,-25 0,0 1,0-1,25 25,-1 0,-24 25,25-25,-25 24,25 1,0-25,-25 25,24-25,1 0,-25 25,25-25</inkml:trace>
  <inkml:trace contextRef="#ctx0" brushRef="#br0" timeOffset="-189371.8499">3423 11518,'0'-25,"0"50,0 0,25-1,-25 1,0 0,0 0,25-1,-25 1,0 0,0 0,0 0,0 0,0 0,0-1,0 1,0 0,25-25,-25 25,0-1,0 1,0 0,0 0,24-25,-24 24,0 1,0 0,0 0,0 0,0 0,0 0,0-1,25-24,-50 0,25-24,-24 24,-1-25,0 25,25-25,-25 25,25-25,-24 25,24-25,0 50,24-25,-24 25,25-25,-25 25,25-25,0 0,-1 25,1-25,0 0,0 0,-25-25,0 0,24 25,-24-25,0 0,25 25,-25-25,26 0,-26 1,24 24,-24-25,0 0,25 25,-25-25,0 1,25 24,-25-25</inkml:trace>
  <inkml:trace contextRef="#ctx0" brushRef="#br0" timeOffset="-181513.77">1935 16553,'0'25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4:11:10.69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002 17752,'0'25,"0"-1,0 1,0 0,25-25,-25 25,25-1,-1-24,1 0,0 0,0 0,-25-24,24 24,-24-25,25 25,-25-25,0 0,0 1,0-1,0 0,0 0,0 1,0-1,0 0,0 0,0 1,0-2,0 52,0-2,0 1,0 0,0 0,26-1,-26 1,0 0,0 0,24-1,-24 1,0 0,0 0,25-1,-25 2,0-1,0-1,0 1,25 0,-25 0,0-1,0 1,25-25,-25 25,0 0,0-50,0 0,0 0,0 1,0-1,-25 25,25-25,0 0,-25 1,25-1,0-1,-25 2,25-1,0 0,0 0,-24 1,24-1,0 0,0 0,0 1,0-1,0 0,24 0,-24 1,25 24,0 0,-25 24,0 1,25 0,-25 0,0-1,0 1,0 0,-25-25,25 25,-25-25,25 24,-25-24,25 25,-24-25,-2 25,1-25</inkml:trace>
  <inkml:trace contextRef="#ctx0" brushRef="#br0" timeOffset="579.3299">4721 18000,'-24'0,"24"25,0 0,0-1,0 1,24-25,-24 25,0 0,0-1,0 1,25-25,-25 25,0 0,0 0,0 0,0 0,0-1,25-24</inkml:trace>
  <inkml:trace contextRef="#ctx0" brushRef="#br0" timeOffset="1003.16">4870 17851,'0'-25,"25"25,0 0,0-25,0 25,-1-24,1 24,0 0,-25-25,25 25,-1 0,1 0,-25-25,25 25</inkml:trace>
  <inkml:trace contextRef="#ctx0" brushRef="#br0" timeOffset="1251.1799">4970 17951,'0'0,"24"0,1 0,-25-25,25 25,0 0,-1-26,1 26,0-24,0 24,-1 0</inkml:trace>
  <inkml:trace contextRef="#ctx0" brushRef="#br0" timeOffset="1794.83">5540 17355,'0'25,"0"0,0-1,0 1,0 0,0 0,0-1,0 1,0 1,24-2,-24 1,0 0,26 0,-26-1,0 1,25-25,-25 25,0 0,0-1,24-24</inkml:trace>
  <inkml:trace contextRef="#ctx0" brushRef="#br0" timeOffset="3026.85">6011 17355,'0'25,"0"0,0-1,0 1,0 0,0 0,25-1,-25 1,25 1,-25-2,0 1,25-25,-25 25,0 0,24-1,-24 1,0 0,25-25,-25 25,0-50,-25 25,25-25,0 0,-24 1,24-1,0 0,0 0,24 1,1 24,0-26,0 26,-1 0,-24-25,25 25,-25 25,0 1,26-2,-26 1,0 0,0 0,0-1,-26-24,26 25,-25-25,1 25,-1-25,0 25,0-25,1 0,-1 0,25 24,-25-24,25-24</inkml:trace>
  <inkml:trace contextRef="#ctx0" brushRef="#br0" timeOffset="4123.16">6557 17429,'-25'0,"0"0,0 0,25 25,-24-25,24 25,-25-25,25 25,-25-25,25 24,0 1,-25-25,25 26,0-2,0 1,0 0,0 0,0-1,0 1,25-25,0 25,0-25,-1 0,-24-25,25 0,0 25,-25-24,0-1,25 25,-25-25,0 0,0 1,0-2,-25 1,25 1,-25 24,25 24,0 1,25-25,-25 26,25-26,-25 24,24-24,2 0,-1 0,-1 0,-24-24,25 24,-25-26,25 26,-25-25,0 1,25-1,-25 0,0 0,0 1,0-1,-25 25,25-25,-25 25,0 0,25 25,0 0,25-25,-25 24,25-24,-25 25,25 0,-25 0,0-1,24 1,-24 1,25-26,0 0,0 0,-1 0</inkml:trace>
  <inkml:trace contextRef="#ctx0" brushRef="#br0" timeOffset="4631.36">7127 17528,'0'0,"0"-24,25 24,0 0,-25 24,25-24,-25 25,0 1,0-2,0 1,0 0,0 0,0-1,-25 1,25 0,0 0,-25-25</inkml:trace>
  <inkml:trace contextRef="#ctx0" brushRef="#br0" timeOffset="6683.14">7847 17256,'0'25,"0"0,24-1,1 1,-25 0,25 0,-25-1,25-24,-25 25,25-25,-25 25,25-25,-25 25,25-25,-25 24,24-48,-24-1,0 0,0 0,25 25,-25-24,0-1,0 0,25 0,-25 1,0-1,0 0,0 0,0 0,0 0,0 0,0 1</inkml:trace>
  <inkml:trace contextRef="#ctx0" brushRef="#br0" timeOffset="7197.74">8368 17528,'0'25,"0"1,0-2,0 1,0 0,0 0,0-1,0 1,0 0,25-25,-25 25,0-1</inkml:trace>
  <inkml:trace contextRef="#ctx0" brushRef="#br0" timeOffset="7586.87">8566 17281,'25'0,"-1"0,2 0,-26-25,25 25,-1 0,-24-25,25 25,0 0,-25-25,25 25,-1 0,1 0,-25-25,25 25</inkml:trace>
  <inkml:trace contextRef="#ctx0" brushRef="#br0" timeOffset="7812.01">8690 17355,'25'0,"0"0,-25-25,25 25,-1 0,-24-24,25 24</inkml:trace>
  <inkml:trace contextRef="#ctx0" brushRef="#br0" timeOffset="9067.51">9211 17033,'0'-25,"25"25,-1 0,-24-25,25 25,0 0,-25-25,25 25,0 0,0-24,0 24,-1-25,1 25,-25-26</inkml:trace>
  <inkml:trace contextRef="#ctx0" brushRef="#br0" timeOffset="9598.76">9310 17206,'-25'0,"25"25,0-50,0 0,25 25,-25-25,0 1,0-1,25 25,-25-25,25 25,-25 25,25-25,-25 25,25-25,-25 24,24-24,-24 25,25-25,-25 25</inkml:trace>
  <inkml:trace contextRef="#ctx0" brushRef="#br0" timeOffset="10647.12">9385 17008,'-25'0,"0"0,25 25,0-1,0 1,0 0,-25-25,25 25,0-1,0-48,0-1,25 0,-25 0,0 50,25-25,-25 25,25 0</inkml:trace>
  <inkml:trace contextRef="#ctx0" brushRef="#br0" timeOffset="11498.41">9930 16784,'-25'0,"25"25,0 0,-24-25,24 25,0-1,0 2,0-1,0-1,0 1,0 0,0 0,0-1,0 1,0 0,0 0,0-1,0 1,0 0,24 0,-24 0,25-25,-25 25,25 0,0-1,-25 1,25-25,-25 25,25 0,0-25,-1 24,1-24,0 0,0 0,-1 0,1 0,0 0</inkml:trace>
  <inkml:trace contextRef="#ctx0" brushRef="#br0" timeOffset="12350.8699">10055 16760,'0'24,"0"1,24-25,-24 25,0 0,0-1,25-24,-25 26,0-1,25-25,-25 24,-25-24,0 0,25 25,-24-25,24 25,0 0,0-1,0 1,24-25,1-25,-25 1,25 24,-25-25,0 0,25 25,-25-25,0 1,0-1,0-1,0 52,0-1,0-1,24-24,1 0,0 0,0 0</inkml:trace>
  <inkml:trace contextRef="#ctx0" brushRef="#br0" timeOffset="12683.28">10154 17181,'24'0,"1"0,-25-25,25 25,0 0,-25-24,24 24,1 0,-25-25,25 25,0-25,0 25,-25-25</inkml:trace>
  <inkml:trace contextRef="#ctx0" brushRef="#br0" timeOffset="13203.7">10302 17206,'0'-25,"25"25,0 0,-25 25,0 0,0 0,0 0,0 0,-25-25,25 24,0 1,-25-25,25 25,0 0,-25-25,50 0,0-25,0 25,0-25,0 0,0 25,-1 0,-24-24,25-1,0 25</inkml:trace>
  <inkml:trace contextRef="#ctx0" brushRef="#br0" timeOffset="13795.1">10228 16735,'25'0,"-1"0,1 25,0-1,0 1,0-25,-25 25,25 0,0-1,-25 2,24-1,1-1,-25 1,25 25,0-26,-25 1,24 0,-24 0,0 24,25-24,-25 0,0 0,0 0,0 24,0-24,0 0,0 0,0-1,-25 1,25 0,-24 0,24-1,-25-24</inkml:trace>
  <inkml:trace contextRef="#ctx0" brushRef="#br0" timeOffset="14559.17">10352 16611,'0'-25,"25"25,-25-24,25 24,0 0,-1 0,1 0,0 0,-25 24,0 1,0 0,0 0,-25-1,25 1,0 0,-25-25,25 25,-24-25,24 24,0-48,24 24,1 0,-25-25,25 25,0 0,-1-25,1 25,-25-25,25 25,0 0,-1-24,1 24</inkml:trace>
  <inkml:trace contextRef="#ctx0" brushRef="#br0" timeOffset="16822.79">9881 17033,'0'24,"-25"-24,25 25,-25-25,25 25,0 0,-25-25,25 24,-24 1,-1 0,25 0,-25-25,25 25,0 0</inkml:trace>
  <inkml:trace contextRef="#ctx0" brushRef="#br0" timeOffset="17091.9">9707 17132,'25'0,"0"0,0 0,-1-25,1 25,0 0,0 0,-1 0,1 0,0 0,0 0</inkml:trace>
  <inkml:trace contextRef="#ctx0" brushRef="#br0" timeOffset="17642.57">10947 16735,'0'25,"0"-1,-25-24,25 25,0 0,0 0,-24-25,24 24,0 2,-25-1,25-1,0 1,0 0,-25-25,25 25</inkml:trace>
  <inkml:trace contextRef="#ctx0" brushRef="#br0" timeOffset="17883.1699">10823 16883,'25'26,"0"-26</inkml:trace>
  <inkml:trace contextRef="#ctx0" brushRef="#br0" timeOffset="17909.78">10922 16934</inkml:trace>
  <inkml:trace contextRef="#ctx0" brushRef="#br0" timeOffset="18615.1299">11096 16536,'0'0,"0"26,0-2,0 1,0 0,0 0,25-25,-25 24,0 1,0 0,0 0,25-1,-25 1,0 0,0 0,0-1,0 2,25-1,-25-1,0 1,0-50,0 1,0-1,0-1,0 2,0-1,24 25,-24-25,0 0,25 25,-25-24,25 24,0-25,-1 50,1-1,-25 1,25-25,-25 25,25 0,-25-1,0 2,25-26,0 25</inkml:trace>
  <inkml:trace contextRef="#ctx0" brushRef="#br0" timeOffset="18910.7">11567 16735,'0'0,"0"25,0-1,0 1,0 0,25 0,-25-1,0 2,0-1,0-1,25 1,-25 0,0 0,0-1,25-24,-25 25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4:12:17.1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854 18794,'-24'0,"24"-25,-25 25,25 25,0 0,0-1,0 1,0 0,0 0,0-1,0 1,0 0,25-25,-25 25,0 0,0 0,0 0,0-1,0 1,0 0,24 0,-24-1,0 1,0 0,25-25,-25 25,0-1,0 1,0 1,25-26,-25 24,0 1,0 0,0 0,0-1,0 1,25-25,-25 25,0 0,0-1,0 1,0 0,0 0,0-50,-25 25,25-25,0 0,-25 25,25-24,-25 24,25-25,-24 0,24 0,-25 25,25-24,-25 24,25 24,25 1,-25 0,25-25,-25 25,24-1,-24 1,25 0,-25 0,0-1,25-24,-25 26,25-26,-1 0,-24-26,25 26,-25-24,25 24,-25-25,25 0,-1 0,-24 1,25-1,0 0,-25 0,25 1,-25-1,25 0,-25 0,0 1</inkml:trace>
  <inkml:trace contextRef="#ctx0" brushRef="#br0" timeOffset="1416.44">4763 20456,'25'0,"-25"25,25-25,-1 0,-24-25,25 25,-25-25,25 0,-25 1,25-2,-25 1,0 1,0-1,0 0,0 0,0 1,0-1,0 0,0 0,0 1,-25 24,25-25,-25 0,25 0,-25 25,25 25,25 0,-25 0,25-1,-25 1,25 0,-25 0,0-1,24 1,-24 0,0 0,25-1,-25 1,0 1,25-2,-25 1,0 0,25 0,-25-1,0 1,0 0,24 0,-24-1,0 1,0 0,0 0,0-50,0 0,-24 25,24-25,-25 1,25-1,-25 0,25 0,0 1,-25-1,25 0,-24 0,24 1,-25-2,25 1,0 1,-25-1,25 0,0 0,-25 1,25-1,0 0,0 0,0 1,25 24,-25-25,25 0,0 0,-1 25,1 0,0 25,-25 0,25 0,-25-1,0 1,0 0,0 0,0-1,0 1,0 0,0 0,0-1,-25-24,25 25,-25-25,25 26,-25-26,25 24</inkml:trace>
  <inkml:trace contextRef="#ctx0" brushRef="#br0" timeOffset="2065.2799">5358 20530,'-25'0,"25"-25,-25 25,25-24,25 24,0-25,0 25,-1 0,2 0,-26 25,0-1,0 1,0 0,0 0,0-1,0 1,-26 0,26 0,-24-1,24 2,-25-1,0-1,25 1,-25-25,25 25,25-25,0-25,0 25,-1 0,2-25,-1 25,-1-24,1 24,0-25,0 25,-1 0</inkml:trace>
  <inkml:trace contextRef="#ctx0" brushRef="#br0" timeOffset="2436.09">5705 20382,'25'0,"0"-26,0 26,0 0,0-25,-1 25,-24-24,25 24,0 0,-25-25,25 25</inkml:trace>
  <inkml:trace contextRef="#ctx0" brushRef="#br0" timeOffset="2652.93">5755 20580,'25'0,"0"0,-25-25,25 25,-1 0,-24-25,25 25,0-25,0 25,-25-24,24 24,1-25,0 25,-25-25,25 25,-25-25,24 25</inkml:trace>
  <inkml:trace contextRef="#ctx0" brushRef="#br0" timeOffset="3185.73">6475 19860,'-25'0,"25"25,0 0,25-25,-25 25,0-1,0 1,24 0,-24 0,0 0,25 0,-25 0,25-1,-25 1,0 0,25 0,-25-1,0 1</inkml:trace>
  <inkml:trace contextRef="#ctx0" brushRef="#br0" timeOffset="3476.14">6697 19984,'0'0,"0"25,-24-25,24 25,24-25</inkml:trace>
  <inkml:trace contextRef="#ctx0" brushRef="#br0" timeOffset="4088.27">6970 19737,'0'0,"25"0,-50 0,25 24,-24-24,24 25,-25-25,0 0,25 25,0 0,0-1,0 1,0 0,0 0,0-1,0 1,25-25,-25 25,25-25,-1-25,1 0,0 25,-25-24,25 24,-1-25,1 25,0 0,0 0,-25 25,25-25,-25 24,25-24,-25 25,0 0,0 0,-25 0,0 0,0-25,25 25,-25-25,0 24,1-24,-1 0,25 25,-25-25,0 0</inkml:trace>
  <inkml:trace contextRef="#ctx0" brushRef="#br0" timeOffset="5156.09">7367 19662,'0'24,"25"-24,-25 26,25-26,-25 25,0-1,24-24,-24 25,25 0,-25 0,26-1,-26 1,0 0,24 0,-24-1,25 1,-25 0,0 0,25-25,-25 25,0-50,0 0,0 0,0 0,0 1,0-1,0 0,25 0,-25 1,24 24,-24-25,25 25,0 0,0 0,-1 0,-24 25,0-1,0 1,0 0,0 0,-24-1,-1 1,0 0,0 0,1-25,24 25,-25-25</inkml:trace>
  <inkml:trace contextRef="#ctx0" brushRef="#br0" timeOffset="5732.81">7839 19786,'0'25,"-25"0,25-1,-25 1,25 0,0 0,0-1,0 1,25 0,0-25,0 0,-25-25,24 25,-24-25,0 1,0-1,0 0,0 0,0 50,0 0,0 0,25-25,-25-25,25 25,-25-25,25 0,-1 1,-24-1,25 0,-25 0,25 25,0 0,-25 25,24-25,-24 25,0 0,25-25,-25 24,0 1,25-25,-25 25,25-25,-25 25,25-25,-25 24,25-24,0 0,-1 25,1-25,0-25</inkml:trace>
  <inkml:trace contextRef="#ctx0" brushRef="#br0" timeOffset="6640.76">8980 19339,'24'0,"-24"26,25-26,-25 24,25 1,0 0,-25 0,24-1,1-24,-25 25,25 0,0 0,0-1,-25 1,25-25,0 0,-25-25,0 1,0-1,0 0,0 0,0 1,0-1,0 0,0 0,0 1,0-2,0-23,-25 24,25 0,0 0,0 1,0-1,-25 0,25 0,0 1,25 48</inkml:trace>
  <inkml:trace contextRef="#ctx0" brushRef="#br0" timeOffset="7040.17">9475 19538,'0'-25,"25"25,-25-25,26 25,-26 25,24-25,-24 25,0 0,0-1,0 1,0 0,-24 0,24-1,-26 2,26-1,0-1,26-24,-2-24,1 24,0-25,0 25,-1-26,1 26,0-24,0 24</inkml:trace>
  <inkml:trace contextRef="#ctx0" brushRef="#br0" timeOffset="7332.61">9823 19314,'0'-24,"24"24,2 0,-1-25,-1 25,1 0,-25-25,25 25,0 0,-1-25,1 25</inkml:trace>
  <inkml:trace contextRef="#ctx0" brushRef="#br0" timeOffset="7528.05">9873 19439,'0'25,"25"-50,-1 25,-24-25,25 25,0 0,-25-25,25 25,-1 0</inkml:trace>
  <inkml:trace contextRef="#ctx0" brushRef="#br0" timeOffset="8512.08">10468 18967,'0'25,"0"0,0 0,24-25,-24 25,0 0,25-25,-25 24,0 1,26 0,-26 0,24-25,-24 24,25 1,0 0,-25 0,25-25,-25 24,0 1,24-25,-24-25,0 1,0-1,0 0,0 0,25 1,-25-26,0 25,0 1,0-1,0 0,0 0,0-25,0 25,0 1,0-1,0 0,0 0,0 1,0-1,0 50</inkml:trace>
  <inkml:trace contextRef="#ctx0" brushRef="#br0" timeOffset="9307.94">10964 19240,'0'25,"0"0,0-1,0 1,25-25,-25 26,0-2,25-24,-25 25,0 0,24-25,-24 25,0-1,25-24,-25 25,25 0</inkml:trace>
  <inkml:trace contextRef="#ctx0" brushRef="#br0" timeOffset="9884.3599">11237 19017,'0'25,"25"-25,0 0,-25-25,24 25,1 0,0-25,0 25,-1 0,1-25,0 25,0 0,-25-25,24 25,1-24</inkml:trace>
  <inkml:trace contextRef="#ctx0" brushRef="#br0" timeOffset="10135.94">11336 19166,'25'0,"-25"-25,25 25,-1 0,-24-25,25 25,0 0,0-24,-1 24,1 0,-25-25,26 25,-2 0</inkml:trace>
  <inkml:trace contextRef="#ctx0" brushRef="#br0" timeOffset="14507.86">12304 18669,'-25'0,"0"0,25 26,-25-26,0 0,25 25,-25-25,25 24,-25-24,1 0,24 25,-25 0,25 0,0-1,0 1,0 0,0 0,0-1,0 1,0 0,25 0,-1 0,1-25,0 25,0-25,0-25,0 25,0-25,-1 25,1-25,0 25,-25-25,25 25,-25-25,24 25,-24-24,25-1,-25 0,0 0,-25 25,25 25,0 0,0 0,0-1,0 1,0 0,25-25,-25-25,25 25,0 0,-1-25,1 1,1-1,-26 0,-26 25,1 0,25-25,-24 25,24-24,24 24,1 0,1 0,-2 0,-24 24,25-24,-25 25,0 0,0 0,0-1,0-48,0-1,25 25,-25-25,0 0,25 1,-25-1,24 0,1 0,0 1,0 24,-25-25,0 50,24-25,-24 24,0 1,25-25,-25 25,0 0,25-25,-25 24,25-24,-25-24,24 24,-24-25,26 25,-26-25,0 0,0 1,0-1,0 50,25-1,-1-24,-24 25,25-25,0 0,0 25,-1-25,1 25,-25-1,0 1,-25-25,1 25,-1-25,0 0,0 25,1-25,-1 0,-1 0</inkml:trace>
  <inkml:trace contextRef="#ctx0" brushRef="#br0" timeOffset="14824.23">13171 18471,'0'-24,"0"48,0 1,0 0,25 0,-25-1,25 1,-25 0,0 0,25-1,-25 2,25-1,-25-1,0 1,25-25,0 25,-1-25</inkml:trace>
  <inkml:trace contextRef="#ctx0" brushRef="#br0" timeOffset="15016.37">13122 18695,'0'-26,"25"26,-1 0,-24-24,25 24,0 0,0 0,0-25,0 25,0 0,-1-25,1 25</inkml:trace>
  <inkml:trace contextRef="#ctx0" brushRef="#br0" timeOffset="15456.99">13543 18521,'-24'0,"-1"0,25 25,-25-1,25 1,-25-25,25 25,0 0,0-1,0 2,0-1,0-1,25-24,0-24,-25-1,25 25,-25-26,0 2,0-1,0 0,0 0,0 50,0 0,24-25,-24 25,25-25,1 24,-2-24,1 0,0 0</inkml:trace>
  <inkml:trace contextRef="#ctx0" brushRef="#br0" timeOffset="16179.94">13693 18546,'24'0,"1"24,-25 1,0 0,0 0,25-1,-25 2,0-52,25 26,-25-24,0-1,0 0,0 0,0 1,24 24,-24-25,0 50,25-25,-25 24,25-24,-25 25,25-25,-1 25,2-25,-1 0,-1 0,1-25,-25 0,25 25,-25-24,25-1,-25 0,0 0,0 1,0-1,0 0,0 0,0 1,-25-2,0 1,25 1,-25-1,25 0,-24 25,24 25,0 0,24-25,-24 24,0 1,25 1,0-2,-25 1,0 0,25-25,-25 25,24-1,1 1,-25 0,25-25,-25 25,25-25,-1 0,1 0,0 0</inkml:trace>
  <inkml:trace contextRef="#ctx0" brushRef="#br0" timeOffset="16380.09">13866 18447,'-25'0,"50"0,0 0,-25-25,24 25,2 0,-1 0,24-25,-24 25,0 0,24-25,-24 25</inkml:trace>
  <inkml:trace contextRef="#ctx0" brushRef="#br0" timeOffset="16523.79">14461 18273,'0'0,"0"-25</inkml:trace>
  <inkml:trace contextRef="#ctx0" brushRef="#br0" timeOffset="19243.66">6623 20828,'0'-25,"0"50,0 0,0-1,25-24,-25 25,25-25,-25 25,0 0,24-1,-24 1,0 0,25-25,-25 25,0 0,25-25,-25 25,0 0,0-1,25-24,-25 25,25 0,-25 0,0-1,25-24,-25 25,0 0,0 0,25-25,-25 24,0 1,0 1,24-26,-48 0,-1-26,0 26,0 0,25-25,-25 25,0 0,25-24,-25 24,25-25,-24 25,48 0,-24 25,25-25,-25 24,25-24,-25 25,25-25,-25 26,25-26,0 0,-25 24,25-24,-1 0,1 0,-25-24,25 24,-25-26,25 26,-25-25,24 25,-24-24,25 24,-25-25,25 0,0 0,-1 1,-24-1,25 25,-25-25,25 25,-25-25,0 50,-25-25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4:13:15.06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986 20315,'25'25,"-25"0,25-25,-25 25,24-25,2 0,-1 0,-1 0,1-25,-25 0,25 0,-25 0,0 0,0 1,0-1,0 0,0 0,-25 1,25-1,0 50,25-25,-25 24,0 1,0 0,25-25,-25 25,0-1,0 1,24 0,-24 0,0 0,25 0,-25 0,0-1,25 1,-25 0,0 0,25-1,-25 1,0 0,24-25,-48 0,24-25,0 0,-25 1,25-1,0 0,-25 0,25 1,-25-1,25 0,0 0,-24 0,24 0,0 0,-25 25,25-24,0-1,0 0,0 0,25 25,-25-24,0-1,24 25,-24-25,25 25,0 0,0 0,-25 25,24-25,-24 25,0-1,0 1,0 0,0 0,0-1,-24-24,24 25,0 0,-25-25,25 25,-25-25,0 25</inkml:trace>
  <inkml:trace contextRef="#ctx0" brushRef="#br0" timeOffset="687.37">6631 20390,'0'-25,"0"0,0 0,25 25,-25-25,25 25,-1 0,-24 25,25 0,-25 0,0 0,0 0,0-1,0 1,26-25,-26-25,24 25,1 0,0 0,0 0,-1 25,1 0,-25 0,0-1,0 1,0 0,0 0,0-1,-25 1,1 0,-1-25,25 25,-25-25,0 0,25 25,-24-25</inkml:trace>
  <inkml:trace contextRef="#ctx0" brushRef="#br0" timeOffset="1043.3">7077 20241,'26'0,"-1"-25,-1 25,-24-25,25 25,-25-25,25 25,0 0,-25-24,24 24,-24-25,25 25,0-25</inkml:trace>
  <inkml:trace contextRef="#ctx0" brushRef="#br0" timeOffset="1267.6699">7152 20365,'25'0,"0"0,0-25,-1 25,-24-25,25 25,-25-25,25 25,0-25,-1 25,1-24</inkml:trace>
  <inkml:trace contextRef="#ctx0" brushRef="#br0" timeOffset="2335.94">7747 19943,'0'0,"0"25,25-25,-25-25,25 25,0-25,-25 0,25 25,-25-24,25-1,-25 0,0 0,0 1,24 24,-24-25,0 0,0 0,0 0,-24 0,24 0,-25 1,25-1,-25 0,25 0,-25 25,25 25,25 0,-25 0,25-1,0 1,-25 0,24 0,-24 0,25 25,-25-26,25 1,-25 0,25 0,-25-1,24 1,-24 0,0 0,25-1,-25 1,0 1,25-26,-25 24,25 1,-25-50,-25 25,25-24,-25-2,0 1,25 1,0-1,-24 25,24-25,-25 0,25 1,-25-1,25 0,-25 25,25-25,0 1,-24-1,24 0,0 0,0 0,0 0,24 25,-24-25,0 1,25 24,-25-25,25 25,0 0,-25-25,24 25,1 0,0 0,0 0,-25 25,24 0,-24-1,0 1,0 0,-24-25,24 25,0 0,-25-25,25 25,-25 0,25-1,-25-24,1 25,24 0,-25-25</inkml:trace>
  <inkml:trace contextRef="#ctx0" brushRef="#br0" timeOffset="3043.86">8467 19893,'-25'0,"0"0,25-24,25-1,0 25,-25-25,25 25,0 0,-25-25,24 25,1 25,0 0,-25 0,0-1,0 1,0 0,0 0,-25-1,25 1,-25 1,25-2,-24 1,24 0,-25 0,0-1,0 1,50-25,0 0,0 0,-25-25,24 25,1-24,0 24,0-25,-1 25,-24-25,25 25,0-25,0 25,-1-24,1 24,-25-26,25 26,-25-25,25 25</inkml:trace>
  <inkml:trace contextRef="#ctx0" brushRef="#br0" timeOffset="6487.67">9484 19720,'25'0,"-25"25,25 0,-25-1,0 1,24-25,-24 25,0 0,0-1,0 1,0 0,-24 0,24-1,-25 1,25 1,-25-26</inkml:trace>
  <inkml:trace contextRef="#ctx0" brushRef="#br0" timeOffset="7495.24">10128 19100,'0'0,"0"25,25-25,-25 24,26-24,-26 25,24-25,-24 25,25 0,-25-1,25-24,-25 25,25 0,-1 0,1 0,-25 0,25-25,-25 25,0-50,0 0,0 0,0 0,0 0,0 0,0 1,0-1,0-25,0 26,0-1,0 0,-25 0,25 1,0-2,0 1,0 1,0-1,0 0,-25 0,25 50</inkml:trace>
  <inkml:trace contextRef="#ctx0" brushRef="#br0" timeOffset="8711.76">10575 19323,'0'-25,"-24"25,24-25,0 0,24 1,1 24,-25 24,0 1,0 0,0 0,0 0,0 0,0-50,0 0,25 25,0 0,-1 0,-24 25,25-25,-25 25,0 0,0-1,0 1,-25 0,1-25,24 25,-25-25,0 24,0-24,1 25,-1-25,0 0,25-25</inkml:trace>
  <inkml:trace contextRef="#ctx0" brushRef="#br0" timeOffset="9087.25">10898 19125,'0'0,"0"24,25-24,-25-24,24 24,1 0,0-25,0 25,-1 0,-24-25,25 25,0 0,-25-25,25 25,-1 0</inkml:trace>
  <inkml:trace contextRef="#ctx0" brushRef="#br0" timeOffset="9300.72">10997 19224,'25'0,"-1"0,-24-25,25 25,0-25,0 25,-25-25,24 25,1 0</inkml:trace>
  <inkml:trace contextRef="#ctx0" brushRef="#br0" timeOffset="10703.89">11543 18678,'0'25,"25"-25,-25 25,24-25,-24 25,25-25,-25 24,25 1,-25 0,25 0,-1-1,-24 1,25-25,-25 25,25 0,-25-1,25-24,-25 25,24-25,-24-25,0 1,0-1,0 0,0 0,0 1,0-1,0 0,0 0,0 1,0-1,0 0,0 0,0 0,-24 0,-1 0,25 1,-25 24,25-25,0 50</inkml:trace>
  <inkml:trace contextRef="#ctx0" brushRef="#br0" timeOffset="11664.01">12039 18901,'0'25,"0"0,0-1,0 1,0 1,24-2,-24 1,0 0,0 0,25-25,-25 24,0 1,0 0,0 0,0-50</inkml:trace>
  <inkml:trace contextRef="#ctx0" brushRef="#br0" timeOffset="12495.23">12435 18728,'25'0,"0"0,0 0,-1-25,2 25,-1-25,-1 25,1 0,-25-25,25 25,0 0,-1-25,1 25,-25-25</inkml:trace>
  <inkml:trace contextRef="#ctx0" brushRef="#br0" timeOffset="12890.3699">12534 18628,'0'25,"0"0,26-25,-26 25,25 0,-25 0,24-1,-24 1,25-25,-25 25,0 0,0-1,25-24</inkml:trace>
  <inkml:trace contextRef="#ctx0" brushRef="#br0" timeOffset="15063.95">13056 18306,'0'0,"24"0,-24-25,25 25,0 0,-25-25,25 25,-1 0,-24-25,25 25,1-24,-2 24,-24 24,0 1,0 0,-24-25,24 25,0 0,0 0,0 0,0-1,0 1,-26-25,26 25,0 0,0-1,0-48,0-1,0 0,0 0,0 1,0-1,0 0,0 0,26 25,-2 0,-24 25,25 0,0-25,-25 25,25-1,-1 1,1 0,-25 0,25-25,-25 24,25-24,-25 25,24-25</inkml:trace>
  <inkml:trace contextRef="#ctx0" brushRef="#br0" timeOffset="15706.82">13701 17958,'-25'0,"25"26,0-1,-25-25,25 24,0 1,0 0,0 0,0-1,0 1,0 0,0 0,0-1,0 1,0 0,0 0,25 0,-25 0,0 0,0-1,25 1,-25 0,24 0,-24-1,25 1,0 0,-25 0,25-25,-25 24,24 1,1-25,0 25,0-25,0 25,0-25,0 0,-1 0,1 0,0 0,0 0,-1 0</inkml:trace>
  <inkml:trace contextRef="#ctx0" brushRef="#br0" timeOffset="16506.95">13924 17835,'0'24,"25"1,-25 0,0 0,25-25,-25 24,0 2,0-1,24-25,-24 24,-24 1,-1 0,25 0,0-1,-25 1,25 0,0 0,0-1,0 1,25-25,-25 25,25-25,-1 0,-24-25,25 25,0-25,-25 1,25 24,-25-25,24 0,-24 0,0 1,0-1,0 0,0 0,-24 25,24-24,0 48,0 1,0 0,0 0,0-1,24 1,-24 0,25 0,0-25,0 0,-25-25,24 25</inkml:trace>
  <inkml:trace contextRef="#ctx0" brushRef="#br0" timeOffset="16791.3">13949 18430,'0'0,"25"0,-1 0,-24-25,25 25,0-24,0-1,-1 25,1-25,0 0,0 0,-1 25,1-25,1 25,-26-25,24 1,1 24,0-25,0 25</inkml:trace>
  <inkml:trace contextRef="#ctx0" brushRef="#br0" timeOffset="17204.59">14196 18430,'0'-25,"25"25,1-24,-2 24,-24-25,25 25,0 0,-25 25,0-1,0 1,0 0,-25 0,25-1,-25 1,1 0,24 0,-26-1,1 1,50-25,1-25,-2 25,-24-24,25 24,0-25,0 0,-1 25,1-25,0 25,-25-24,25 24,-1-25</inkml:trace>
  <inkml:trace contextRef="#ctx0" brushRef="#br0" timeOffset="17667.44">14048 17835,'0'24,"25"-24,-25 25,24-25,1 25,0-25,0 25,-1-1,1 2,1-1,-2-1,1 1,0 0,0 24,24 1,-24-1,0-24,-1 25,1 0,-25-1,25 1,0-1,-25-24,24 25,-24-26,26 26,-26-25,0 0,0 0,0 0,0-1,0 1,-26-25</inkml:trace>
  <inkml:trace contextRef="#ctx0" brushRef="#br0" timeOffset="18284.29">14122 17487,'0'-24,"25"-1,0 0,-1 25,1-25,1 25,-2 0,-24 25,0 0,25 0,-25-1,0 1,0 0,0 24,0-24,-25 0,25 0,0 0,-24-25,24 25,0 0,0-1,24-48,1-1,0 0,0 25,-1-25,1 25,0-25,0 0</inkml:trace>
  <inkml:trace contextRef="#ctx0" brushRef="#br0" timeOffset="19135.14">14742 17636,'-24'0,"24"-25,-25 25,25 25,0 0,25-25,-25 25,0 0,0 0,0-1,0 1,24-25,-24 25,0 0,0-1,0 1,0 0,25 0,-25-1,0 2,0-1,0-50,0-1,0 2,0-1,25 25,-25-25,0 0,25 1,-25-1,0 0,24 25,-24 25,0 0,25-1,-25 1,0 0,0 0,0-1,25-24,-25 26,0-1,0-1</inkml:trace>
  <inkml:trace contextRef="#ctx0" brushRef="#br0" timeOffset="19511.97">15015 17934,'0'-25,"25"0,0 25,0 0,-1 0,-24 25,0 0,0-1,0 2,0-1,0-1,0 1,-24 0,24 0,0-1,0-48,24 24,1 0,0-25,0 25,-1 0,-24-25,25 25,1-25,23 25,-49-24</inkml:trace>
  <inkml:trace contextRef="#ctx0" brushRef="#br0" timeOffset="23001.38">12262 10071,'0'24,"0"1,0 0,0 0,0 0,0 0,0 0,0-1,0 1,25 0,-25 0,0-1,0 1,0 0,0 0,25-1,-25 1,0 25,0-25,0 0,0 0,0-1,0 1,0 0,0 0,0-1,0 1,0-50,0 1,0-1,0 0,0 0,0 1,0-1,0 0,0 0,0 1,0-2,0 1,0 1,24 24,-24-25,25 25,-25-25,25 25,0 0,-1 0,1 25,0 0,-25-1,25 1,-25 1,0-2,0 1,0 0,24 0,-24-1,0 1,0 0,0 0,0-1,0 1,0 0</inkml:trace>
  <inkml:trace contextRef="#ctx0" brushRef="#br0" timeOffset="23301.19">12857 10518,'0'24,"0"1,0 0,0 0,0-1,-25-24,25 25,0 0,0 0,0-1,0 1,0 0,0 0,0 0,25 0,-25 0,0-1,25-24</inkml:trace>
  <inkml:trace contextRef="#ctx0" brushRef="#br0" timeOffset="23600.82">13130 10344,'25'0,"-1"0,1 0,1-25,-2 25,1 0,0 0,-25-25,25 25,-1 0</inkml:trace>
  <inkml:trace contextRef="#ctx0" brushRef="#br0" timeOffset="23804.96">13204 10518,'26'-26,"-2"26,1 0,0 0</inkml:trace>
  <inkml:trace contextRef="#ctx0" brushRef="#br0" timeOffset="24504.6699">13701 10145,'0'-25,"0"0,24 25,1 0,-25-24,25 24,0 0,-1 0,1 0,-25 24,25-24,-25 25,0 0,0 0,0 0,0 0,0 0,0-1,-25 1,25 0,-25 0,25-1,-24 1,-1-25,25 25,-25 0,25-1,-25-24,25 25,-24 1,24-2,24-24,-24-24,25 24,0 0,-25-26,25 26,-1 0,1-25,0 25,0 0,0-24,0 24,0-25,-1 25,1 0,-25-25</inkml:trace>
  <inkml:trace contextRef="#ctx0" brushRef="#br0" timeOffset="25189.26">14296 10046,'0'-25,"-25"50,1-25,-2 0,1 25,1-25,-1 0,0 0,25 24,0 1,-25-25,25 25,0 0,0 0,0 0,0 0,25-25,0-25,0 25,-1-25,1 25,1 0,-2-25,1 25,0 25,-25 0,0 0,0-1,0 1,-25-25,0 25,1 0,-2-25,1 24,1-24,-1 25,0-25,0 0,1 25,-1-25</inkml:trace>
  <inkml:trace contextRef="#ctx0" brushRef="#br0" timeOffset="26204.7">14643 10046,'0'25,"-24"-25,24 24,-25-24,25 25,0 0,-26-25,26 25,0 0,0 0,0 0,0-1,0 1,26-25,-1 0,-1 0,-24-25,25 25,-25-24,25 24,-25-25,0 0,0 0,25 25,-25-25,0 0,24 25,1 0,-25 25,25-25,-25 25,0 0,0 0,0 0,0-50,0 0,0 0,25 0,-25 0,24 25,-24-25,25 25,0 0,0 0,-25 25,0 0,0 0,25-25,-25 25,0-50,0 0,0 0,25 25,-25-25,25 25,-1 0,1 25,0-25,-25 25,25-25</inkml:trace>
  <inkml:trace contextRef="#ctx0" brushRef="#br0" timeOffset="27276.68">12534 11584,'-24'0,"24"-25,0 50,0 0,0 0,0-1,24 1,-24 0,0 0,0-1,26 1,-26 0,0 0,25-1,-25 2,0 23,0-24,0 0,0 0,0-1,0 1,0 0,0 0,0-1,0-48,0-1,0 0,0 0,0 1,0-1,0 0,0 0,0 1,0-1,24 25,-24-26,25 26,0 0,0 0,-25 26,24-26,-24 25,25-1,-25 1,25 0,-25 0,0-1,0 1,0 0,0 0,0-1,0 1,0 0</inkml:trace>
  <inkml:trace contextRef="#ctx0" brushRef="#br0" timeOffset="27670.31">12882 11981,'0'0,"25"0,-25-25,25 25,0-25,-1 25,1 0,-25 25,0 0,0 0,0-1,0 1,0 0,-25 0,25-1,-24 1,24 0,-25 0,0 0,25 0,-25-25,25 25,25-25,-25-25,25 25,0 0,-1-25,1 0</inkml:trace>
  <inkml:trace contextRef="#ctx0" brushRef="#br0" timeOffset="28001.14">13353 11733,'-24'0,"48"0,1 0,0-25,0 25,-1-25,1 25,0-25,0 25,-1 0,2-24,-1 24</inkml:trace>
  <inkml:trace contextRef="#ctx0" brushRef="#br0" timeOffset="28741.44">13080 12254,'25'-25,"0"25,0 0,-25-25,24 25,1 0,1-25,-2 25,1 0,0 0,-25-25,25 25,-1 0</inkml:trace>
  <inkml:trace contextRef="#ctx0" brushRef="#br0" timeOffset="29725.4">13056 12353,'0'0,"24"0,1-25,0 25,0-25,-1 25,1-24,1 24,-52 0,1 0,1 24,-1-24,0 0,0 0,25 25,-24-25,48 0,-24-25,25 25,0 0,-25-24</inkml:trace>
  <inkml:trace contextRef="#ctx0" brushRef="#br0" timeOffset="31009.36">13105 12229,'0'0,"0"25,-25 0,1-1,-1-24,25 25,-25-25,0 0,25 25,-24-25,48-25,1 25,0 0,-25-25,25 25,-1-24,1 24,0 0,-25-25,25 25,-1-25,1 25,1 0,-26-25,24 25,-24 25,-24-25,-2 0,26 25,-25-25,1 0,-1 25</inkml:trace>
  <inkml:trace contextRef="#ctx0" brushRef="#br0" timeOffset="32757.8">12907 11981,'25'0,"0"0,-1 0,1 0,0 0,-25 25,0-1,0 1,0 0,0 0,0-1,0 1,-25-25,25 25,0 0,0 0,-25-25,25 25,-24-25,24 25,0-1,0 1,-25-25,25 25,0 0,-25-25,50 0,-25-25,25 25,-1 0,1-25,0 25,0-25,-1 25,1 0,-25-24,25 24</inkml:trace>
  <inkml:trace contextRef="#ctx0" brushRef="#br0" timeOffset="33969.13">13452 11956,'25'-25,"0"25,-25-24,25 24,-1 0,-24-25,26 25,-1-26,-1 26,1-24,0 24,0-25,-1 25,1-25,0 25</inkml:trace>
  <inkml:trace contextRef="#ctx0" brushRef="#br0" timeOffset="34449.1">14097 11410,'0'-25,"0"50,0 0,0 0,0-1,0 1,0 1,0-2,25 1,-25 0,0 0,0-1,0 1,0 0,0 0,25-25,-25 24,0 1</inkml:trace>
  <inkml:trace contextRef="#ctx0" brushRef="#br0" timeOffset="34857.04">14321 11311,'0'25,"0"0,0-1,0 1,-25 0,25 0,0-1,0 1,0 1,0-2,25-24,-25 25,0 0,25-25,-1 0,1 0,0 0,-25-25,25 25,-25-25,0 1,24-2,-24 1,0 1,0-1,0 0,-24 0,-1 1,0-1,0 0,1 0,-1 1,0 24,0 0</inkml:trace>
  <inkml:trace contextRef="#ctx0" brushRef="#br0" timeOffset="35745.08">14817 11336,'-25'0,"0"-25,0 25,25 25,-24-25,24 25,-25-25,25 24,0 1,0 0,0 0,0-1,0 1,25-25,-1 0,-24 26,25-26,0-26,0 26,-25-25,0 1,24-1,-24 0,25 25,-25-25,25 25,0 0,-25 25,0 0,0 0,25-1,-25-48,25 24,-25-25,0 0,25 25,-25-25,0 50,24-25,1 0,0 0,0 25,-1-25</inkml:trace>
  <inkml:trace contextRef="#ctx0" brushRef="#br0" timeOffset="35888.85">15338 11286</inkml:trace>
  <inkml:trace contextRef="#ctx0" brushRef="#br0" timeOffset="47585.45">7648 21034,'-25'0,"1"0,-1 0,25 26,-25-26,0 0,25 24,-24-24,24 25,-25-25,0 0,25 25,-25-25,25 25,-25-1,25 1,0 0,0 0,0-1,0 1,0 0,25-25,0 0,-25 25,25-25,0 24,-1-24,1 0,0 0,0 0,-1 0,1 0,0 0,0 0,-1 0,1 0</inkml:trace>
  <inkml:trace contextRef="#ctx0" brushRef="#br0" timeOffset="48376.89">7872 21060,'-25'0,"25"24,25 1,-25 0,24-25,-24 25,0-1,25-24,-25 25,0 0,25-25,-25 25,0-1,25 1,-25 0,-25-50,25 0,-25 1,0-1,25 0,-24 25,24-25,-25 25,25-24,-25 24,25-25,-25 25,25-25,0 0,0 1,25-2,0 26,-25-25,25 25,-1 0,-24 25,25-25,-25 26,0-2,-25-24,25 25,-24-25,24 25</inkml:trace>
  <inkml:trace contextRef="#ctx0" brushRef="#br0" timeOffset="50168.81">8169 21233,'25'0,"-25"-25,0 0,25 25,-25-24,25 24,-25-25,0 0,24 25,-24-25,0 1,0-2,0 1,0 1,0-1,0 0,-24 25,24-25,-25 25,25 25,-25-25,25 25,0 0,-25-25,50 24,0-24,0-24,-1 24,1 0,0 0,0 0,-25 24,24-24,-24 25,25-25,-25 26,25-26,0 0,0 0,0 0,0-26,-1 26,-24-25,25 25,-25-24,25-1,-25 0,25 25,-25-25,0 1,0-1,-25 25,0 0,25 25,0-1,-25-24,25 25,0 0,0 0,0-1,25-24,0 0,0 0,-1 0,-24-24,25 24,0-25,0 0,-1 0,1 1,-25-1,25 0,0 0,-25 1,25 24,-25-25,0 0,0 0,-25 25,0 25,0-25,0 25,1-25,24 25,-25-25,25 24,25-24,-1 0,1 0,0 25,0-25,-25 25,25-25,-25 25,0-1,0 1,25-25,-25-25,0 1,25 24,-25-25,24 25,-24-25,0 0,0 1,0-1,0 0,0 50,25-25,0 0,0 25,-1-25,-24 24,25-24,0 0,-25 25,0 0,0 0,-25-1,0-24,25 25,-24-25,-1 0</inkml:trace>
  <inkml:trace contextRef="#ctx0" brushRef="#br0" timeOffset="51185.3">9162 20712,'0'-25,"-25"25,25 25,25-25,-25 25,0 0,24-25,-24 25,25-1,0 1,0-25,-25 25,24-25,1 0,0 0,-25-25,25 25,-25-25,24 25,-24-24,0-1,25 25,-25-25,0 0,0 0,-25 25,25-25,-24 25,24-25,-25 25,25 25,25-25,-25 25,24 0,-24 0,25-25,-25 25,25-25,0 0,0 0,-25-25,0 0,25 25,-25-25,25 0,-25 0,24 25,-24 25,25-25,-25 25,25-25,0 0,-1 0,-24-25,25 25,-25-25,25 1,0-1,-25 0,24 0,-24 1,0-1,25 25,-25-25,0 0,-25 1,1 24,-1 0,25 24,-25 1,25 0,0 0,0-1,0 1,0 0,25 0,-25-1,25 1,-1-25,1 0,0 0,0-25</inkml:trace>
  <inkml:trace contextRef="#ctx0" brushRef="#br0" timeOffset="52477.43">9062 21407,'0'0,"0"-26,0 2,25 24,-25-25,24 0,-24 0,0 1,0-1,0 0,0 0,-24 25,24-24,-25 24,25 24,-25-24,50 0,0 0,-1 0,2 0,-1 25,-1-25,1 25,0 0,0-25,-25 24,24-24,1 0,0 0,0 0,-1-24,1 24,0-25,0 0,0 0,-25 1,25 24,-25-25,0 0,-25 25,0-25,0 25,25 25,0 0,0 0,0-1,0 1,25 0,0-25,0 0,0 0,-1 0,1 0,0 0,0-25,-1 25,1-25</inkml:trace>
  <inkml:trace contextRef="#ctx0" brushRef="#br0" timeOffset="53049.89">9707 21109,'-25'0,"25"-25,25 25,-25 25,25-25,-25 25,24-25,-24 25,25-25,-25 24,0 1,25-25,-25-25,0 1,0-1,0 0,25 25,-25-25,25 25,-25 25,25-25,-25 25,25-25,-25-25,24 25,-24-25,0 1,25 24,-25-26,25 1,-25 1,25 24,-1-25,-24 50,25-25,-25 24,25-24,-25 25,25 1,-1-26</inkml:trace>
  <inkml:trace contextRef="#ctx0" brushRef="#br0" timeOffset="54193.53">10278 20910,'-25'0,"0"0,0 0,25 25,-24-25,-2 25,26 0,0-1,0 1,0 1,26-26,-2-26,-24 1,0 1,0-1,25 50,0-1,0-24,-1 0,1 0,0-24,0 24,-25-25,24 25,-24-25,0 0,0 1,0-1,0 0,-24 25,24 25,0 0,24-1,-24 1,25-25,-25 25,25-25,0 0,-25-25,0 0,25 1,-25-1,25 0,-25 50,25-25,-25 25,0-50,24 25,-24-25,0 0,25 25,-25-24,25 24,0 0,-1 24,1-24,0 0,-25-24,25 24,-1-25,1 0,0 0,-25 0,25 25,-25-25,25 25,-25-25,0 1,25 48,0 1,-25 0,24-25,-24 25,0 0,0 0,0 0,-24-1,-1 1,0-25</inkml:trace>
  <inkml:trace contextRef="#ctx0" brushRef="#br0" timeOffset="54356.68">10501 20588,'0'0,"0"-25,0 0</inkml:trace>
  <inkml:trace contextRef="#ctx0" brushRef="#br0" timeOffset="55004.64">11592 20315,'0'0,"-24"0,24-25,-25 25,0 0,0 0,25 25,-25-25,25 25,-25 0,25 0,25-25,-25 25,25-1,0 1,0-25,0 25,-1-25,1 25,0-25,-25 24,0 1,-25-25,25 25,-25-25,1 0,24 25,-25-25,0 0</inkml:trace>
  <inkml:trace contextRef="#ctx0" brushRef="#br0" timeOffset="55481.53">11890 20265,'-25'0,"0"0,25 25,-25-25,0 0,25 25,-24 0,-1 0,25 0,-25 0,25-1,0 1,0 0,0 0,25-25,0 0,-1-25,-24 0,25 25,-25-25,25 25,-25-24,0-1,25 25,-25-25,0 0,0 0,0 50,0 0,25-25,-25 25,25 0,0-25,-1 24,1-24,0 0</inkml:trace>
  <inkml:trace contextRef="#ctx0" brushRef="#br0" timeOffset="56390.05">11989 20290,'0'-25,"0"1,25 24,0 0,-25 24,24 1,-24 0,0 0,0 0,0 0,0 0,0-50,25 25,-25-25,0 0,0 0,0 0,25 25,-25-25,25 1,-1 24,1 0,-25 24,0 1,0 0,0 0,0-50,0 0,26 0,-26 1,24 24,-24-25,0 50,25-25,0 24,0-24,-1-24,1 24,0-25,0 25,-25-25,24 0,-24 1,0-1,0 0,-24 25,-1 0,25 25,-25-25,25 25,-25-25,25 24,0 1,25 0,0-25,-25 25,25-25,-1 0,1 0,-25-25,25 25,0 0,-1-25,2 25,-26-25,25 25</inkml:trace>
  <inkml:trace contextRef="#ctx0" brushRef="#br0" timeOffset="56701.82">12336 19844,'0'-25,"0"0,25 25,0-24,0 24,-1 0,1 0,0 24,0-24,25 25,-25-25,-1 25,26 0,-25-25,-1 24,1 1,25 0,-26 24,1-24,-25 1,25 23,-25 1,0-1,0 1,0-1,-25 1,0 0,1 24,-1-24,-25 24,26-25,-1 1,-25 0,26-25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4:15:48.9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99 6796,'0'0,"0"-24,-25 24,25 24,-24-24,24 25,-25-25,25 25,-25 0,25-1,-25 2,1-1,24-1,-25 1,25 0,-25 24,0-24,1 0,24 0,-25-1,0 1,25 0,-25 0,25 0,0 0,-25 0,25-1,0 1,-25-25,25 25,0-50,0 0,0 1,25 24,-25-25,0 0,0 0,25 25,-25-25,0 0,25 0,-25 1,25-1,-25 0,25 0,-25 1,24-1,-24 0,0 0,25 1,-25-1,0-1,25 2,-25-1,25 25,-25 25,24-25,1 24,0-24,0 26,-25-1,24-25,1 24,-25 1,25-25,0 25,0 0,-25-1,25 1,0 0,-1 0,1-1,-25 1,25-25,0 25,-25 0,24-25,-24 25,25-25,-25 25,25-25</inkml:trace>
  <inkml:trace contextRef="#ctx0" brushRef="#br0" timeOffset="1778.02">2100 7020,'0'25,"0"-1,0 1,0 0,25-25,-25 25,0-1,0 1,0 0,0 0,0 0,0 0,25-25,-25 25,0-1,0 1,0 0,0 0,0-1,0 1,0 0,0 0,0-1,0 1,0 1,0-2,0 1,0 0,24-25,-24 25,0-1,0 1,0 0,0 0,0-1,0 1,0 0,0 0,0-1,0 2,0-1,0-1,0 1,0 0,0 0,0-1,0 1,0 0,25 0,-25-1,0 1,0 0,0 0,0 0,0 0,0 0,0-1,0 1,0 0,0 0,0-1,0 1,0 0,25 0,-25-1,0 1,0 0,0 0,0 0,0 0,0 0,0-1,0 1,0 0,25 0,-25-1,0 1,0 0,0 0,0-1,0 2,0-1,0-1,0 1,0 0,0 0,0-1,0 1,0 0,0 0,0-1,0 1,0 0,0 0,0 0,25 0,-25 0,0-1,0 1,0 0,0 0,0-1,0 1,0 0,0 0,0-1,0 1,0 0,0 0,0 0,0 0,0 0,0-1,0 1,0 0,0 0,0-1,0 1,0 0,0 0,0-1,0 2,0-1,0-1,0 1,0 0,25 0,-25-1,0 1,0 0,0 0,0-1,0 1,0 0,0 25,0-25,0 0,0-1,0 1,0 0,0 0,0-1,0 1,0 0,0 0,0-1,0 1,0 0,0 0,0 0,0 0,0 0,0-1,0 1,25 0,-25 0,0-1,0 1,0 0,0 0,0-1,0 1,0 1,0-2,0 1,0 0,0 0,0-1,0 1,0 0,0 0,0-1,0 1,0 0,0 0,0 0,0 0,24 0,-24-1,0 1,0 0,0 0,25-25,-25 24,0 1,25 0,-25 0,25-1,-25 1,0 0,24-25,1 0</inkml:trace>
  <inkml:trace contextRef="#ctx0" brushRef="#br0" timeOffset="5038.12">2497 11658,'25'0,"-1"0,1 0,1 0,-26-25,24 25,1 0,0 0,0 0,-1 0,1-25,0 25,0 0,-1 0,1 0,-25-24,25 24,0 0,0 0,0 0,0 0,-1-25,1 25,0 0,0 0,-1 0,1 0,0 0,0 0,-1-25,1 25,0 0,0 0,0-25,0 25,0 0,-1 0,1 0,0-24,0 24,-1 0,1 0,0 0,0 0,-1-25,1 25,1 0,-2 0,1 0,0 0,0-25,-1 25,1 0,0 0,0 0,-1-25,1 25,0 0,0 0,-1 0,2 0,-1-24,-1 24,1 0,0 0,0 0,-1 0,1 0,0 0,0 0,-1-25,1 25,0 0,0 0,0 0,0-25,24 25,-24 0,0 0,0 0,-1-25,1 25,25 0,-26 0,1 0,1 0,-2 0,1 0,0-25,0 25,-1 0,1 0,0 0,0 0,-1 0,1-25,0 25,24 0,-23 0,-1 0,-1-25,1 25,0 0,0 0,-1 0,1 0,25-24,-26 24,1 0,0 0,0 0,25-25,-25 25,-1 0,26 0,-25 0,24-25,-24 25,0 0,24 0,-23 0,-2-25,26 25,-25 0,-1 0,1 0,0 0,0 0,-1 0,1 25,0-25,0 0,-1 0,2 0,-1 0,-1 0,1 0,0 0,0 0,-1 0,26 0,-25 0,-1 0,1 0,0 0,0 0,25 0,-25 0,-1 0,1 0,0 0,0 0,-1 0,26 0,-25 0,-1 0,1 0,1 0,-2 0,1 0,0 0,0 0,24 0,-24 0,0-25,-1 25,1 0,25 0,-26 0,2 0,23 0,-24-24,0 24,24 0,-24 0,25 0,-26 0,26 0,-25 0,0 0,25 0,-26 0,26 0,-25 0,-1 0,26 0,-25 0,-1 0,1 0,25 0,-25 0,0 0,0 0,-1 0,1 0,0 0,0 0,24 0,-24 0,0 0,-1 0,27 0,-27 0,1 0,0 0,24 0,-24 0,0 0,0 0,24 0,-24 0,25 0,-25 0,24 0,-24 0,0 0,24-25,-24 25,25 0,-26 0,26 0,-25 0,0-25,25 25,-26 0,1 0,25 0,-26 0,1-25,25 25,-26 0,27 0,-27-24,1 24,25 0,-26 0,26 0,-25-26,24 26,-24 0,0 0,25 0,-25 0,-1 0,1-25,25 25,-26 0,1 0,0 0,0 0,-1 0,1 0,0-24,25 24,-25 0,0 0,-1 0,1 0,0 0,24-25,-24 25,0 0,0 0,-1 0,2 0,-1 0,-1-25,1 25,0 0,0 0,-1 0,1 0,0-25,0 25,-1 0,1 0,0 0,0 0,-25-24,25 24,0 0,0 0,-1 0,1-25,0 25,0 0,-1 0,-48 0,24-25,-25 25,0 0,0 0,1 0,-1-25,0 25,0 0,0 0,-25 0,26-24,-26 24,1 0,-1 0,25-25,-24 25,-1 0,25 0,0 0,0 0,25-25,0 50,25-25,0 0,0 0,-1 0,2 0,-1 0,24 25,-24-25,24 0,-24 0,25 0,-26 0,1 0,25 0,-25 24,0-24,0 0,-1 0,1 0,0 0,-25 25,25-25,-25 25,0 0,-25-1,0-24,0 25,25 0,-24-25,-1 25,0-1,-25-24,25 25,0 1,25-2,-24 1,-1 0,0-25,0 25,1-1,-1 1</inkml:trace>
  <inkml:trace contextRef="#ctx0" brushRef="#br0" timeOffset="7144.16">563 8980,'0'0,"24"0,-24 24,25-24,0 0,0 0,-1 0,-24-24,25 24,0-25,-25-1,25 2,-25-1,24 0,-24 0,0 1,0-1,0 0,0 0,0 1,0-1,0 0,0 0,0 0,0 0,0 0,0 50,0 0,0 0,0 0,25 0,-25 0,0-1,25 1,-25 0,0 0,0-1,25 1,-25 0,0 0,0-1,25 2,-25-1,0-1,25-24,-25 25,0 0,25-25,-25 25,0-1,0 1,0-50,0 1,-25 24,25-25,0 0,-25 25,25-25,0 1,0-1,-25 25,25-26,0 2,0-1,-25 25,25-25,0 0,0 1,0-1,0 0,-25 25,25-25,0 1,0-1,0 0,25 0,0 25,0 0,-25 25,25-25,-25 25,0 0,0-1,0 1,-25-25,0 25,0 0,0-25,25 24,-25-24</inkml:trace>
  <inkml:trace contextRef="#ctx0" brushRef="#br0" timeOffset="8388.99">6540 12055,'0'0,"-25"0,1 0,24 25,0 0,0 0,0-1,0 1,0 0,0 0,0 24,24-24,-24 0,0 0,25 0,-25 24,25-24,-25 0,0 0,25-1,-25 26,0-25,24-1,-24 1,25 0,-25 0,0 0,0 0,0 0,26-25,-26-25,0 0,0 0,24 0,-24 0,0 0,25-24,-25 24,0 0,25-24,-25-1,25 26,-1-26,-24 0,25 25,-25 0,25-24,-25 24,25 0,-25 1,0-1,0 0,0 0,24 1,-24-2</inkml:trace>
  <inkml:trace contextRef="#ctx0" brushRef="#br0" timeOffset="9651.71">3638 10170,'-24'0,"24"25,-26-1,26 1,0 0,0 0,0 0,0-50,0 0,0 0,0 0,0 50,26-25,-2 0,1 0,-25-25</inkml:trace>
  <inkml:trace contextRef="#ctx0" brushRef="#br0" timeOffset="10507.8499">2671 10517</inkml:trace>
  <inkml:trace contextRef="#ctx0" brushRef="#br0" timeOffset="10799.98">3266 10418</inkml:trace>
  <inkml:trace contextRef="#ctx0" brushRef="#br0" timeOffset="10943.13">3539 10319</inkml:trace>
  <inkml:trace contextRef="#ctx0" brushRef="#br0" timeOffset="11115.9499">3812 10219,'0'-24,"24"24</inkml:trace>
  <inkml:trace contextRef="#ctx0" brushRef="#br0" timeOffset="11660.1">2522 10616,'24'0,"1"0,-25-25,26 25</inkml:trace>
  <inkml:trace contextRef="#ctx0" brushRef="#br0" timeOffset="11796.07">2745 10567</inkml:trace>
  <inkml:trace contextRef="#ctx0" brushRef="#br0" timeOffset="11933.1">2969 10517,'24'0,"1"0,0 0</inkml:trace>
  <inkml:trace contextRef="#ctx0" brushRef="#br0" timeOffset="12059.8">3316 10443</inkml:trace>
  <inkml:trace contextRef="#ctx0" brushRef="#br0" timeOffset="12212.4">3563 10319,'25'0</inkml:trace>
  <inkml:trace contextRef="#ctx0" brushRef="#br0" timeOffset="12364.28">3836 10244,'0'25,"0"-50</inkml:trace>
  <inkml:trace contextRef="#ctx0" brushRef="#br0" timeOffset="14224.34">1058 10889,'0'25,"0"0,25-1,-25 1,25-25,-25 26,0-2,25-24,-25 25,24-25,1 0,-25-25,25 25,-25-24,0-2,0 1,0 1,0-1,0 0,0 0,0 1,0-1,0 0,0 50,0 0,25-1,-25 1,25-25,-25 25,25 0,-25-1,0 1,25-25,-25 26,24-2,-24 1,25 0,-25 0,25-25,-25 24,0 1,25-25,-25-25,0 1,-25-1,25 0,0 0,-25 25,25-24,0-2,-25 1,25 1,0-1,-24 0,24 0,0 1,0-1,0 0,0 0,24 25,-24-24,25 24,0 0,0 0,-25 24,0 1,0 0,0 0,-25-1,0 1,25 0,-25-25,25 25</inkml:trace>
  <inkml:trace contextRef="#ctx0" brushRef="#br0" timeOffset="14688.48">1703 10889,'0'25,"25"0,-25-1,25-24,-25 25,0 1,25-26,-25 24,24 1,-24 0,0 0,25-25,-25 24,25 1,-25 0,25 0,-25-1,0 1,25-25,-25 25,0 0,25-25</inkml:trace>
  <inkml:trace contextRef="#ctx0" brushRef="#br0" timeOffset="18188.03">3762 10219,'0'-24,"0"-1,0 0,0 0,0 1,0-1,0 0,0 0,0 1,-25 24,25-25,0-1,0 2,0-1,0 0,-24 25,24-25,0 1,0-1,0 0,0 0,-25 25,25-24,0-1,-25 25,25-25,0 0,0 0,-25 0,25 0,-24 25,24-24,0-1,-26 0,26 0,0 1,-25-1,25 0,0 0,0 1,0-1,0 0,0 0,0 0,-24 25,24-25,0 0,0 1,-25 24,25-25,0 0,0 0,0 1,0-1,0 0,0 0,0 1,0-1,0-1,0 2,0-1,0 0,0 0,0 1,0-1,0 0,0 0,-25 1,25-1,0 0,0 0,0 0,0 0,0 0,-25 25,25-24,0-1,0 0,0 0,0 1,0-1,-24 25,24-25,0 0,0 1,0-1,0 0,0 0,0 0,0 0,0 0,-25 25,0 0,0 0,25 25,-24 0,24 0,0-50,0 0,24 25,-24-25,0 1,0-1,0 0</inkml:trace>
  <inkml:trace contextRef="#ctx0" brushRef="#br0" timeOffset="18731.06">2100 8632</inkml:trace>
  <inkml:trace contextRef="#ctx0" brushRef="#br0" timeOffset="18899.76">2348 8557,'-24'0</inkml:trace>
  <inkml:trace contextRef="#ctx0" brushRef="#br0" timeOffset="19065.1699">2696 8508,'0'-25,"24"25,1 0</inkml:trace>
  <inkml:trace contextRef="#ctx0" brushRef="#br0" timeOffset="19204.76">3018 8409,'0'-25,"25"25,-25-25,25 25,-1 0</inkml:trace>
  <inkml:trace contextRef="#ctx0" brushRef="#br0" timeOffset="19328.84">3464 8235,'25'0</inkml:trace>
  <inkml:trace contextRef="#ctx0" brushRef="#br0" timeOffset="19447.87">3812 8136</inkml:trace>
  <inkml:trace contextRef="#ctx0" brushRef="#br0" timeOffset="21080.93">1331 8929,'25'0,"0"0,-25-24,25 24,-25-25,24 0,-24 0,25 25,-25-24,0-1,0 0,0 0,0 1,-25 24,25-25,-24 0,24 50,0 0,0-1,0 1,0 0,0 0,0-1,24-24,-24 25,0 0,0 0,0-1,25 2,-25-1,0-1,25 1,-25 0,25 0,-25-1,0-48,0-1,0 0,0 0,0 1,-25-1,25-1,0 2,0-1,0 0,-25 0,25 1,0-1,0 0,0 0,0 1,0-1,0 0,0 0,25 25,0 0,-25 25,0 0,0 0,0-1,0 1,0 0,-25 0,0-1</inkml:trace>
  <inkml:trace contextRef="#ctx0" brushRef="#br0" timeOffset="21597">1753 8955,'0'0,"0"-26,0 2,25 24,-1 0,1-25,0 25,0 0,0 0,-25 25,0-1,0 2,0-1,-25-25,25 24,0 1,-25-25,25 25,0 0,-25-25,25 24,-25-24,25 25,25-25,0 0,0 0,-25-25,25 25,25-24,-26 24,1 0,25-25</inkml:trace>
  <inkml:trace contextRef="#ctx0" brushRef="#br0" timeOffset="23905.19">3812 9997</inkml:trace>
  <inkml:trace contextRef="#ctx0" brushRef="#br0" timeOffset="23933.68">3812 9997</inkml:trace>
  <inkml:trace contextRef="#ctx0" brushRef="#br0" timeOffset="24845.27">3514 8533,'0'24</inkml:trace>
  <inkml:trace contextRef="#ctx0" brushRef="#br0" timeOffset="26954.54">3539 8607,'24'75,"-24"-50,-24-125,48 224,-24-99,0 0,0 0,25-25,-25 24,0 1,0 0,0 0,26-1,-26 2,0-1,0-1,0 1,24-25,-24 25,0 0,25-25,-25 24,0 1,0 0,0 0,25-25,-25 24,0 1,0 0,25-25,-25 25,0 0,24-25,-24 25,0 0,0-1,0 1,25-25,-25 25,0 0,0-1,25-24,-25 25,0 0,0 0,0-1,0 1,0 0,25 0,-25 0,0 0,0 0,24-25,-24 24,0 1,0 0,0 0,25-1,-25 1,0 0,0 0,0-1,0 2,0-1,0-1,0 1,25-25,-25 25,0 0,25-25,-25 24,0 1,24-25,-24 25,0 0,26-25,-26 24,0 1,0 0,25-25,-25-25,-25 0,25 1,-26-1,2 0,24 0,-25 1,25-1,0 0,-25 0,25 1,0-1,-25-1,25 2,0-1,0 0,0 0,0 1,0-1,0 0,0 0,0 1,0-1,0 0,0 0,0 0,0 0,0 0,0 1,-24 24,24-25,0 0,24 0,-24 1,0-1,0 0,0 0,0 1,0-1,-24 25,24-25,0 0,0 0,-25 25,25-25,-25 0,25 1,-25 24,25-25,0 0,-24 25,24-25,-25 1,25-1,-25 0,25 0,0 1,0-1,-25 25,25-26,0 2,0-1,0 0,0 0,-24 1,24-1,0 0,-26 25,26-25,-25 25,25-24,0-1,-24 0,24 0,-25 25,25-25,0 0,-25 0,25 1,0-1,0 0,0 0,0 1,0-1,0 0,0 0,0 1,0-1,0 0,0 0,25 25,-25-25,0 0,0 0,0 1</inkml:trace>
  <inkml:trace contextRef="#ctx0" brushRef="#br0" timeOffset="27933.71">3986 10666</inkml:trace>
  <inkml:trace contextRef="#ctx0" brushRef="#br0" timeOffset="28862.19">4010 10691,'-24'0,"24"25,0 0,0-1,24 1,-24 0,0 0,25-1,-25 1,25 0,-25 0,25-25,-25 24,0-48,0-1,-25 0,25 0,-25 25,25-24,0-1,-25 0,25 0,0 1,0 48,0 1,25 0,-25 0,25-1,-25 1,0 0,25-25,-25 25,0-1,24 1,-24 1</inkml:trace>
  <inkml:trace contextRef="#ctx0" brushRef="#br0" timeOffset="30018.41">3068 7640,'-25'-25,"25"1,0-2,0 1,0 1,0-1,25 25,-25-25,24 25,-24-25,25 25,0-24,0 24,-1 0,1 0,-25 24,0 1,25-25,-25 25,0 0,0-1,0 1,-25-25,25 26,-25-2,25 1,-24 0,-1 0,25-1,-25-24,25 25,25-50,0 25,-1-24,1 24,0-25,0 25,0-25,0 25,0-25,-1 1,1 24,0-26,0 26,-1-25,1 25,0-24,0 24,-1-25,1 25,1-25,-2 25,-24-25</inkml:trace>
  <inkml:trace contextRef="#ctx0" brushRef="#br0" timeOffset="30767.05">3614 8210,'24'0,"1"0,0 0</inkml:trace>
  <inkml:trace contextRef="#ctx0" brushRef="#br0" timeOffset="30806.03">3762 8185,'0'0,"25"0</inkml:trace>
  <inkml:trace contextRef="#ctx0" brushRef="#br0" timeOffset="32738.41">3836 8161,'25'0,"-50"0,75 0,-50-25,25 25,-1 0,2 0,-26-25,25 25,-1 0,1 0,0 0,-25-25,25 25,-1 0,1 0,0-24,0 24,-1 0,1 0,-25-25,25 25,0 0,0 0,0 0,-25-25,25 25,-1 0,1 0,0 0,-25-25,25 25,-1 0,1 0,0 0,0-24,-1 24,1 0,1 0,-2-25,1 25,0 0,0 0,-25-26,24 26,1 0,0 0,-25-24,25 24,-1 0,1 0,0 0,0 0,-1 0,-24-25,26 25,-1 0,-1 0,1 0,0 0,-25-25,25 25,-1 0,1 0,0 0,0 0,-25-25,24 25,1 0,0 0,0 0,0 0,0-24,0 24,-1 0,1 0,0 0,0 0,-1-25,1 25,0 0,0 0,-1 0,1 0,1 0,-2 0,1 0,0 0,0 0,-1 0,-24-25,25 25,0 0,0 0,-1 0,1 0,0 0,0 0,-1 0,2 0,-1 0,-1 0,1 0,0 0,0 0,-1 0,1 0,0-25,0 25,-1 0,1 0,0 0,0 0,0 0,0 0,-25-24,25 24,-1 0,1 0,0 0,0 0,-1 0,1 0,0 0,-25-25,25 25,-1 0,1 0,1 0,-2 0,-24-25,25 25,0 0,0 0,-1 0,1 0,-25-25,25 25,0 0,-1 0,1 0,0 0,-50 0,0 0,1 0,-1 0,0 0,0 0,25 25,-24 0,24 0,24-1,1-24,0 0,0-24,-1 24,1-25,-25 0,0 0,0 1,-25 24,1 0,-1 0,0 0,25 24,0 1,25-25</inkml:trace>
  <inkml:trace contextRef="#ctx0" brushRef="#br0" timeOffset="33721.88">6540 6623,'0'-25,"0"1,25 24,0-26,-1 26,1 0,1 0,-2 0,1 0,0 0,0 0,-1 0,1 26,0-2,-25 1,0 0,0 0,0-1,-25 1,0-25,25 25,-24-25,-1 25,0-25,25-25,25 0,0 25,-1 0,1 0,0 0,0-25,-1 25,1 0,0 0,0 0,-1 25,2-25,-1 0,-1 0,1 25,0-25,-25 25,25-25,-25 24,24-24,-24 25,0 0,0 0,0-1,-24-24,-1 26,0-1,0-25,1 24,-1-24,-1 25,2-25,-1 0,0 25,0-25,-24 0,24 0,0 0,1 0,-1 25,0-25,0 0,1-25</inkml:trace>
  <inkml:trace contextRef="#ctx0" brushRef="#br0" timeOffset="40126.33">835 8161,'0'0,"0"-25,0 0,0 0,-25 25,25-24,0-1,-25 0,25 0,0 1,0-1,-24-1,24 2,0-1,0 0,0 0,-25 1,25-1,0-25,0 26,0-1,-25-25,25 26,0-2,0-23,-25 24,25-25,-24 26,24-26,-25 25,0 1,25-26,-25 25,1-25,24 25,-25 1,25-26,-26 25,2 1,-1-1,25 0,-25 0,0 1,1-1,-1 25,25-26,-25 2,0 24,1-25,-1 25,0-25,0 25,0-25,0 1,50 48,0 1,-25 0,25-25,-25 25,0-1,25-24,-25 26,25-1,-25-1,0 1,0 0,0 0,0-1,0 1,-25 0,25 0,0-1,-25 1,25 0,0 0,-25 0,0 0,25 0,0-1,0 1,-25-25,25 25,0-50,0 0,0 1,25 24,-25-25,0 0,25 0,-25 0,25 0,-25 0,0 1,25-1,-25 0,25 0,-25 1,0-1,24 0,-24-24,0 24,25-1,-25 2,0-1,25 0,-25 0,25 1,-25-1,24 0,-24 0,25 25,-25-24,0-1,25 25,-25-25,0 0,25 25,-25-24,24 24,2 0,-1 24,-1-24,1 0,0 25,0-25,-1 25,1-25,0 25,0-25,-1 24,1-24,0 0,0 25,0-25,0 25,0-25,24 25,-24-25,0 24,-1-24,1 25,25 0,-26-25,-24 25,25-25,0 24,0 2</inkml:trace>
  <inkml:trace contextRef="#ctx0" brushRef="#br0" timeOffset="42084.1199">7433 12526,'0'0,"-24"0,24 25,24-25,1 0,0 0,0 0,-1 0,1 25,0-25,0 0,-1 0,27 0,-27 0,26 0,-25 0,24 0,1 0,-1 0,1-25,0 25,-1 0,1 0,-25-25,24 25,1 0,-1-24,1 24,0 0,-1-25,1 25,-1 0,1-25,-1 25,-24 0,25-25,0 25,-25 0,24-24,-24 24,24-25,-24 25,25 0,-26-25,27 25,-27 0,1-25,25 25,-26 0,1-25,0 25,0 0,-1 0,1-25,0 25,0 0,0-25,0 25,0 0,-1-24,-24-1,-24 0,-1 25,0 0,0 0,0 0,0 0,0-25,1 25,-1 0,0 0,0 0,1 0,-1 0,0 25,0-25,1 0,-1 0,-1 0,2 25,-1-25,0 0,0 0,25 25,25-25,0 0,0 0,-1 0,2 0,-1 0,-1 0,1 0,0 0,24 0,-24 0,0 0,0 0,24 0,-24 0,0 0,0 0,0 0,0 0,-1 0,1 0,0 0,0 24,-1-24,-24 25,0 0,0 0,0 0,-24 0,-1 0,25-1,-25 1,0 0,-24 24,24-24,0 0,-25 0,25-1,-24 1,24 0,-24 0,24 0,0 0,0-25,1 25,-1-25,-1 24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5:55:05.47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8608 10352,'0'0,"123"74,-24-24,26-1,-26 1</inkml:trace>
  <inkml:trace contextRef="#ctx0" brushRef="#br0" timeOffset="5284.9699">992 16553,'0'-25,"0"1,0-1,0 0,25 25,-25-25,0 1,25-1,-25-1,0 2,24-1,2 0,-26 0,25 1,-1-26,-24 25,25 1,0-26,0 25,-1-25,1 25,-25 1,25-26,0 25,-25 1,24-26,1 25,-25 1,25-1,-25 0,0 0,0 0,25 25,-25-25,0 0,0 1,0 48,0 1,0 0,0 0,0 0,0 0,0 0,0 24,0-24,0 24,0-24,0 25,0-26,0 27,0-2,25-24,-25 24,0-24,25 25,-25-26,25 26,-25-25,24-1,-24 2,25 23,-25-24,0 0,0 0,25-25,-25 24,0 1,0 0,25 0,-25-1,0 1</inkml:trace>
  <inkml:trace contextRef="#ctx0" brushRef="#br0" timeOffset="5745.29">1066 16354,'26'0,"-1"0,-1 0,1-24,0 24,0 0,-1-25,1 25,0 0,0-25,-1 25,1 0,0 0,0-25,0 25,0 0,-25-24,25 24,-1 0</inkml:trace>
  <inkml:trace contextRef="#ctx0" brushRef="#br0" timeOffset="7566.45">1637 15784,'0'25,"0"0,-25-25,25 25,0-1,0 1,0 0,0 0,0-1,0 1,0 1,-24 23,24-24,0 0,0-1,0 1,0 25,0-26,0 1,0 0,0 0,0-1,0 2,0-1,0-1,0 1,0 0,0 0,0-1,0 1,0 0,0 0,0-1,24-24,-24 25,25 0,0 0,-25 0,25-25,-1 0,-24-25,0 0,0 0,0 0,0 1,-24-1,24 0,-25 0,25 1,0-1,0 0,-25 25,25-25,-25 1,25-1,-24 25,24-26,-25 26,25 26,25-26,-1-26,1 2,0 24,-25-25,25 0,-1 0,-24 1,25 24,-25-25,0 0,25 0,-25 1,25-1,-25 0,0 0,0 1,0-2,0 1,0 1,0-1,0 50,0-1,0 1,0 1,0-2,0 1,0 0,0 0,0-1,0 1,0 0,0 0,0-1,25-24,-25 25,25-25,-25 25,25-25,-1 25,1-25,0 0,0 0,-1 0,1-25,0 25,-25-25,25 25,-1-25,-24 1,26-1,-26 0,0 0,0 1,0-1,0 0,-26 25,2 0,24 25,-25-25,25 25,-25-25,25 24,0 1,-25-25,25 25,0 0,0-1,0 1,0 0,25-25,0 0,0 0,-1 0,2 0,-26-25,25 25,-1 0,-24-25,25 25,-25-24,25 24,-25-25,25 25,-25-25,0 0,24 25,-24-24,25 24,-25-25,0 0,0 0,25 25,-25-24,0-2,0 1,0 1,0-1,-25 25,0 25,25-1,0 1,25-25,0 26,-25-2,25-24,-25 25,24 0,1 0,-25-1,25 1,-25 0,25-25,-25 25,25-25,0 24,0-24,-1 0,-24-24,25 24,0 0,-25-25</inkml:trace>
  <inkml:trace contextRef="#ctx0" brushRef="#br0" timeOffset="8148.82">1464 16156,'-25'0,"50"0,0 0,-1 0,1 0,0 0,0 0,-1 0,1-24,0 24,0 0,-1 0,1-25,25 25,-25-25,0 25,0 0,-1 0,1-25,0 25,0 0</inkml:trace>
  <inkml:trace contextRef="#ctx0" brushRef="#br0" timeOffset="9549.68">3423 16255,'0'-24,"25"24,-25-25,0 0,0 0,25 1,-25-1,0 0,0 0,0 1,25-2,-25 1,0 1,0-1,0 0,25 0,-25 1,0-1,0 0,-25 0,0 25,0-24,0 24,0 0,25 24,-25-24,1 0,-1 25,0-25,25 25,0 0,25-25,0 0,-1 0,1 0,0 0,0 0,0 0,0 0,0 0,-1 0,1 0,-25 24,25-24,-25 25,0 0,0 0,0-1,0 1,0 1,25-26,-25 24,24-24,1 0,0 0,0 0,-1 0,1 0,0-24,0 24,-25-26,25 26,-25-25,25 25,-25-24,25-1,-1 0,-24 0,0 1,0-1,0 0,0 0,-24 1,24 48,-25-24,25 25,0 0,-25 0,25-1,0 1,0 0,0 0,-25-25,25 24,0 1,0 1,0-2,0 1,25-25,0 0,0 0,-1 0,1-25,0 25,0 0,-1 0</inkml:trace>
  <inkml:trace contextRef="#ctx0" brushRef="#br0" timeOffset="10020.92">4217 15809,'0'-25,"-25"25,1 0,24 25,-26-25,1 25,1 0,24-1,-25-24,25 25,0 0,0 0,0-1,25-24,-1-24,1 24,-25-25,26 25,-26-25,24 25,-24-25,25 25,-25-24,25-1,-25 0,0 0,0 50,0 0,0 0,0-1,0 1,25-25,-25 25,24-25,1 0,0 0,0-25,-1 25,1 0</inkml:trace>
  <inkml:trace contextRef="#ctx0" brushRef="#br0" timeOffset="10338.16">4614 15685,'-25'0,"0"0,1 0,-1 0,0 0,25 25,-25-25,25 25,-25-25,25 25,0-1,0 1,0 0,0 0,0-1,0 1,0 0,25-25,0 0,0 0,0 0,-1 0,1 0,0 0,0 0,-1-25,1 25,0 0,0-25,-1 25,1 0,-25-24</inkml:trace>
  <inkml:trace contextRef="#ctx0" brushRef="#br0" timeOffset="12244.71">4688 15337,'0'0,"0"-24,0 48,0 2,0-1,0-1,0 1,0 0,0 0,0-1,0 1,0 0,25 0,-25-1,0 1,0 0,0 0,0 0,25 0,-25 0,0-1,0 1,0 0,0 0,0-50,24 0,-24 0,0 1,25 24,-25-25,25 25,-25-25,25 0,0 0,0 25,-25 25,25-25,-25 25,0 0,0 0,24-25,-24 24,25 1,0-25,0 0,-25-25,24 25,1-24,0-1,-25 0,25 25,-25-25,0 0,0 0,0 0,0 1,0 48,0 1,0 0,0 0,0 0,0 0,24-25,-24 25,25-25,-25 24,26-24,-26-24,24-1,1 0,-25 0,25 25,-25-25,25 0,-1 0,-24 1,25 24,-25 24,25-24,-25 25,0 0,0 0,0 0,0 0,0 0,0-50,0 0,25 25,-1-25,-24 0,25 25,-25-25,0 0,0 1,25 24,-25 24,25-24,-25 25,25-25,-25 25,25 0,0-25,-1 0,1 0,0-25,0 25,-1-25,1 25,0-25,0 1,-1 24,-24-25,0 0,0 0,0 1,-24 24,-1 24,0-24,25 25,-25 0,25 0,0-1,0 1,25-50,0 25,-25-24,25-1,-25 0,24 25,-24-25,0 1,25 24,-25 24,0 1,25 0,0 0,-25-1,0 1,25-25,-25 25,25 0,-25 0,25 0,-1 0,-24-1,0 1,0 0,25 0,-25-1,0 1,0 0,0 0,0-1,0 1,0 1,-25-26,1 0,-1 0,0 0,25-26,-25 26,25-25,0 1,0-1,0 0,0 0,25 25,-25-24,25-1,0 25,-25-25,24 0,1 25,-25-24,25-1,0 25,-1-25,1 25,-25-25,25 25,0-25,-25 0</inkml:trace>
  <inkml:trace contextRef="#ctx0" brushRef="#br0" timeOffset="12482.68">5234 15263,'0'0,"-25"0,25-25,0 50</inkml:trace>
  <inkml:trace contextRef="#ctx0" brushRef="#br0" timeOffset="13288.8799">6846 15139,'-25'0,"25"25,0 0,0 0,0-1,-25 1,25 0,0 0,0-1,0 2,0-1,0-1,0 1,0 0,0 0,0-1,0 1,0 0,0 0,25-1,-25 1,25-25,-25 25,25-25,0 0,0 0,0 0,-1 0,1 0,0 0,0 0,-1-25,1 25</inkml:trace>
  <inkml:trace contextRef="#ctx0" brushRef="#br0" timeOffset="13569.24">6474 15487,'-25'24,"25"-48,25 24,0 0,-1 0,2 0,-1-25,-1 25,1 0,0 0,0-25,-1 25,26 0,-25 0,-1 0,1-25,0 25,0 0,0 0</inkml:trace>
  <inkml:trace contextRef="#ctx0" brushRef="#br0" timeOffset="14797.86">7094 15189,'0'25,"-25"-1,25 1,0 0,0 0,0-1,0 2,0-1,0-1,0 1,0 0,0 0,-24-1,24 1,0 0,0 0,0-1,0 1,0 0,-25-25,25 25,0 0,0-50,0 0,0 0,25 25,-25-25,0 1,24-1,-24 0,25 25,-25-25,25 25,-25-24,25 24,-25-25,24 0,1 25,1 0,-2 0,-24 25,25 0,-25-1,0 1,0 0,0 0,25-1,-25 1,0 0,25-25,-1 0,-24-25,25 25,0 0,-25-25,25 25,-25-24,24-1,-24 0,25 25,-25-25,0 1,25 24,-25-25,0 0,0 0,0 1,0-1,0 50,0-1,0 1,-25 0,25 0,0-1,0 1,0 0,25-25,-25 25,25-25,-1-25,2 25,-1 0,-25-25,24 25,1-25,0 1,0 24,-1-25,1 0,-25 0,25 25,-25-24,25 24,-25-25,0-1,0 2,0-1,-25 25,25-25,-25 25,0 0,25 25,-24-25,24 25,0-1,0 2,24-26,1 25,0-25,0 24,-1-24,1 25,0-25,0 0,0 25,0-25,0 25,-25-1,0 1,-25-25,0 0,0 0,0 0,0 25,0-25,1 0,-1 0,0 0,0 0,25-25,-24 25</inkml:trace>
  <inkml:trace contextRef="#ctx0" brushRef="#br0" timeOffset="14985.21">7566 15065,'0'0</inkml:trace>
  <inkml:trace contextRef="#ctx0" brushRef="#br0" timeOffset="16269.1">8781 15337,'0'0,"0"26,0-1,0-1,0 1,0 0,0 0,25-25,-1 0,1 0,0-25,0 25,0 0,-25-25,25 25,0-25,-1 25,1-24,0-1,-25-1,25 26,-1-24,-24-1,0 0,0 0,25 1,-25-1,0 0,0 0,0 1,0-1,0 0,0 0,0 1,0-2,0 1,-25 25,25 25,0 1,0-2,0 26,0-25,0-1,0 1,25 25,-25-26,25 26,-25-25,25 25,-25-1,24-24,-24 25,25-26,-25 26,26-25,-26-1,24 1,-24 0,0 0,0 0,25 0,-25 0,0-1,0 1,0-50,0 1,0-1,0 0,-25 0,25 0,0 0,0 0,-24 1,24-1,0 0,0 0,-26 1,26-1,0 0,0 0,0 1,0-27,0 27,0-1,0 0,26 0,-2 25,-24-24,25 24,0 0,0 0,-1 0,1 0,0 0,0 0,-1 0,1 0,-25 24,0 1,0 0,-25-25,1 25,-1-25,0 24,0 2,1-26,-1 25,0-25,0 24,1-24,-2 0,1 25</inkml:trace>
  <inkml:trace contextRef="#ctx0" brushRef="#br0" timeOffset="17678.2">9674 15238,'0'0,"-25"0,25 25,-24-25,24 25,0 0,0-1,0 2,0-1,0-1,0 1,24-25,-24 25,25-25,0 0,0 0,-1-25,1 25,0-25,0 25,-1-24,1 24,-25-25,0-1,0 2,0-1,-25 0,1 25,-1 0,0-25,0 25,1 0,-1 0,0 0,0 0,1 0,-1 0,-1 0,52 0,-1 0,-1 0,1 0,0 0,0 0,-1 0,1-24,0 24,0-25,-1 25,-24-25,25 25,0 25,-25 0,25-25,-25 24,0 1,0 0,25 0,-25-1,25 2,-25-1,25-25,-25 24,0 1,0-50,24 25,-24-24,25-1,-25-1,25 2,0-1,-25 0,24 25,-24-25,25 25,0 0,-25 25,0 0,0 0,0-1,0 2,25-26,-25 25,0-1,0-48,24-1,-24-1,25 26,-25-24,26-1,-26 0,24 25,-24-25,25 25,-25 25,25 0,-25 0,25-25,-25 24,24-24,1 26,0-26,0 0,-1 0,1 0,0-26,0 2,-1-1,2 0,-26 0,25 1,-25-1,0 0,24 0,-24 1,0-1,25 0,-25 0,0 1,0-27,0 27,0-1,0 0,0 0,0 1,0-1,0 0,0 0,0 1,-25 24,25 24,0 1,-24 0,24 0,0-1,0 1,0 0,0 0,0-1,0 1,0 25,0-25,24 0,-24 0,0-1,25 1,-25 0,25 0,-25-1,25 1,-1 0,1-25,0 25,0-25,-1 0,1 0,-25-25,25 25,0 0</inkml:trace>
  <inkml:trace contextRef="#ctx0" brushRef="#br0" timeOffset="17924.99">10591 15040,'26'0,"-1"0,-1 0,1 0,25 0,-26 0,1 0,25-24,-26 24,26 0,-25 0,0 0,0-26,0 26,-1 0,1 0,0-25</inkml:trace>
  <inkml:trace contextRef="#ctx0" brushRef="#br0" timeOffset="18117.69">9972 14916,'25'0,"-1"0</inkml:trace>
  <inkml:trace contextRef="#ctx0" brushRef="#br0" timeOffset="19069.92">11386 14941,'0'-25,"-25"25,25-25,0 0,25 25,-1 0,-24-24,25 24,0-25,0 25,-1 0,1 0,-25-25,25 25,0 0,-1 0,2 0,-1 0,-1 25,-24 0,0-1,0 1,0 0,-24-25,24 25,-25-1,-1-24,26 25,-24-25,-1 26,0-26,25 24,-25-24,50 0,0 0,0-24,-1 24,2 0,-1 0,-1 0,26 0,-25 0,-1 0,26 24,-25-24,-1 0,1 0,0 25,25-25,-50 25,25-25,0 25,-1-1,-24 1,0 0,0 0,0-1,0 1,-24 0,-1-25,25 25,-25-25,0 24,-25-24,25 0,1 26,-1-26,-25 0,26 0,-26 25,25-25,1 0,-27 0,27 0,-1 0,-25 0,26 0,-1 0,0 0,0 24</inkml:trace>
  <inkml:trace contextRef="#ctx0" brushRef="#br0" timeOffset="21336.59">1216 17893,'-25'0,"25"-25,0 0,25 25,-25-25,24 25,1-24,0 24,0 0,-25-25,24 25,1 25,0-1,-25 1,0 0,0 0,25-1,-25 1,0 0,0 0,0-1,0 1,0 1,0-2,0 1,0 0,25-25,-25 25,25-25,0 0,-25-25,24 25,-24-25,25 25,-25-25,25 1,-25-2,0 1,25 25,-25-24,24-1,-24 0,0 0,0 1,0-1,0 50,0-1,0 1,0 0,25-25,-25 25,0-1,0 1,25 1,-25-2,25-24,-25 25,24-25,-24 25,25-25,0 0,0-25,0 25,0-25,0 1,-25-2,24 26,-24-25,0 1,0-1,25 25,-25-25,0 0,0 1,0 48,0 1,0 0,0 0,25-1,0-24,-1 0,1 0,0 0,0 0,-25-24,24 24,-24-25,26 25,-26-25,25 25,-25-25,0 1,0-1,0 0,0 0,-25 25,-1 0,2 0,24 25,-25-25,25 25,0 0,-25-1,25 1,0 0,0 0,25-1,0 1,-1-25,2 26,-1-26,-1 0,1 0,0 0,0 0,24 0,-24-26,0 26,-1 0,26 0,-25-25,0 25,0 0,0 0,-25-24,24 24,1 0</inkml:trace>
  <inkml:trace contextRef="#ctx0" brushRef="#br0" timeOffset="23470.07">3175 17794,'0'-25,"0"0,0 0,25 25,-25-25,25 25,0 0,-25 25,24-25,-24 25,0 0,0 0,0-1,0 1,25-25,-25 25,0 0,0-1,25-24,-25 25,25 0,-1-25,-24-25,25 25,-25-25,25 25,-25-24,25 24,-25-25,0 0,25 25,-25-25,0 1,0-1,25 0,-25 0,0 0,0 50,0 0,0 0,0 0,0-1,0 1,0 0,0 0,0-1,25 1,-25 0,24-25,1 0,0 0,-25-25,25 25,-1-25,1 1,-25-1,25 25,-25-25,0 0,0 1,0-1,0 0,0 0,0 50,0 0,0 0,25-1,-25 1,0 0,24-25,-24 25,25-25,0 0,0 0,-25-25,25 25,0-25,0 0,-1 1,-24-1,0 0,25 25,-25-25,0 0,0 0,0 0,-25 1,25 48,-24-24,24 25,0 0,0 0,0 0,0 0,0 0,0-1,24-24,1 0,0 25,0-25,-1 0,1 0,-25-25,25 25,0 0,-1-24,1-1,1 0,-2 0,-24 0,25 25,-25-25,0 0,0 1,0-1,0 0,0 0,0 1,0-1,0 0,0 0,-25 1,25-1,0-1,-24 26,24-24,-26 24,26-25,-25 25,25 25,0-1,0 2,0-1,0-1,0 1,0 0,0 0,25-1,-25 1,0 0,0 0,26-1,-26 1,24 0,-24 0,25-25,-25 25,25-25,-25 25,25-25,-1 0,1 0,0 0,-25-25,25 25,-1-25,1 0,0 0,0 0,-25 1,25-1,-25 0,0 0,25 1,-25-1,0 0,0 0,0 1,0-1,0-1,0 2,0-1,0 0,0 0,-25 25,25-24,-25-1,25 0,-25 25,0 0,25 25,0 0,-25-25,25 24,0 1,0 0,0 0,0-1,0 2,0-1,0-1,0 1,0 25,0-26,0 1,0 0,0 0,25-25,-25 24,25 1,-25 0,25-25,0 25,0-25,0 25,-1-25,1 0,0 0,0 0,-1-25,1 25,0 0,0 0,-1-25,1 25,0-25,0 25,0-25,0 1,-25-1</inkml:trace>
  <inkml:trace contextRef="#ctx0" brushRef="#br0" timeOffset="23725.69">3770 17297,'0'-25,"-25"25,25-24,25 24,0 0,0 0</inkml:trace>
  <inkml:trace contextRef="#ctx0" brushRef="#br0" timeOffset="24794.07">5656 17719,'0'-25,"24"0,1 0,0 1,-25-1,25 25,-25-25,24 0,-24 1,25-1,0 0,-25 0,25 1,-25-1,25-1,-25 2,0-1,0 0,0 0,-25 25,0-24,0 24,0 0,1 0,-1 0,0 0,0 0,1 0,48 24,1-24,0 0,0 0,-1 25,26-25,-25 0,0 25,25-25,-26 0,26 25,-25-25,-1 0,26 24,-25-24,-1 26,1-26,1 25,-2-25,-24 24,0 1,-24 0,-2-25,1 25,1-25,24 24,-25-24,0 0,0 0,1 25,-1-25,0 0,0 0,25-25</inkml:trace>
  <inkml:trace contextRef="#ctx0" brushRef="#br0" timeOffset="25137.85">6251 17099,'0'0,"0"-25,0 1,0-2,0 52,0-2,0 1,0 0,0 0,0-1,0 1,25 0,-25 0,0-1,0 1,0 0,0 0,25-1,-25 2,24-1,-24-1,25-24,-25 25,25 0,0-25,-1 0,1 0,0 0,0 0,-25-25,24 25</inkml:trace>
  <inkml:trace contextRef="#ctx0" brushRef="#br0" timeOffset="25389.73">6151 17248,'25'0,"1"-25,-2 25,1 0,0-25,0 25,-1 0,26 0,-25-25,-1 25,1 0,0 0,0 0</inkml:trace>
  <inkml:trace contextRef="#ctx0" brushRef="#br0" timeOffset="26253.06">6846 17198,'-25'0,"0"0,25 25,-24-25,-1 25,0-25,25 24,-25-24,25 25,-24-25,24 25,0 0,0-1,0 2,0-1,24-25,1 0,0 0,0 0,-1-25,1 25,-25-26,25 2,0-1,-25 0,0 0,25 1,-25-1,-25 25,25 25,-25-25,25 24,0 1,0 0,0 0,0-1,25-24,-25 26,25-26,0 0,-25-26,25 26,-1 0,-24-24,25 24,0-25,0 0,-1 25,-24-25,0 1,0-1,0 0,-24 25,24-25,-25 25,25-24,25 24,-1 0,-24 24,25-24,0 0,-25 25,25-25,-25 25,24 0,1-1,-25 1,0 0,0 0,26-1,-2 2,1-1,0-25,0 0,-1 0,1-25</inkml:trace>
  <inkml:trace contextRef="#ctx0" brushRef="#br0" timeOffset="26541.71">7466 16876,'0'0,"-25"-25,25 0,0 50,0 0,0-1,0 1,25 0,0 0,-25-1,0 1,25 1,-25-2,0 1,24 0,-24 0,0-1,26 1,-26 0,25 0,-1-1,-24 1,25-25,-25 25,25-25,0 0,-1 0,1 0,0 0</inkml:trace>
  <inkml:trace contextRef="#ctx0" brushRef="#br0" timeOffset="26745.54">7268 17074,'25'0,"0"0,-1 0,1-24,0 24,24 0,-24 0,25 0,-26 0,27 0,-2-26,1 26,-1 0</inkml:trace>
  <inkml:trace contextRef="#ctx0" brushRef="#br0" timeOffset="27389.43">8632 16777,'0'-25,"-24"25,24-25,0 50,0 0,0-1,0 1,0 0,0 0,0-1,-25 26,25-25,0-1,0 1,0 1,0 23,0-24,0 0,0-1,0 1,0 0,25 0,-1-1,1-24,0 25,0-25,-1 0,1 0,0 0,0 0,-1 0,1 0,0-25</inkml:trace>
  <inkml:trace contextRef="#ctx0" brushRef="#br0" timeOffset="27605.31">8335 17050,'0'24,"24"-24,1 0,0 0,0 0,-1-24,1 24,25 0,-26 0,27 0,-2-26,-24 26</inkml:trace>
  <inkml:trace contextRef="#ctx0" brushRef="#br0" timeOffset="28373.68">9029 16950,'-25'0,"25"25,0-1,0 1,0 1,0-2,0 1,0 0,25 0,0-1,0-24,-25 25,24-25,1 0,0 0,0 0,-1 0,-24-25,0 1,-24 24,-1-25,0 25,0-25,1 25,-1 0,0 0,25-25,-25 25,25-24,0-2,0 1,25 25,0 0,0 0,-25-24,24 24,1 0,0 0,0-25,-1 25,1 0,1 0,-26-25,24 25,1 0,-25 25,0 0,0-1,0 1,0 1,25-26,-25 24,25-24,-25 25,24-25,-24 25,25-25,0 0,0 0,-1 0,1 0,0-25,0 25,-1 0,2-25,-1 25,-1-24,1 24,-25-26,25 26,-25-25,0 1,0-1,0 0,0 0,0 1,0-1,0 0,0 50,0 0,0-1,0 1,0 0,0 0,0-1,0 1,0 1,25-26,-1 24,1 1,0-25,0 25,-1-25,1 0,0 0</inkml:trace>
  <inkml:trace contextRef="#ctx0" brushRef="#br0" timeOffset="28674.13">10219 16752,'0'0,"-24"0,-1-25,0 25,0 25,1-25,24 25,-25-25,25 24,-25-24,25 25,-25 0,25 0,0-1,0 1,0 0,0 0,0-1,0 1,25 1,0-26,0 0,-1 24,1-24,0 0,0 0,24 0,-23 0,-2-24,1 24,0 0</inkml:trace>
  <inkml:trace contextRef="#ctx0" brushRef="#br0" timeOffset="29385.26">10219 16305,'0'-25,"0"50,0 0,25-25,-25 24,0 2,26-1,-26-1,0 1,0 0,0 0,24-1,-24 1,0 25,0-26,0 26,0-25,0 25,0-25,0-1,0 26,0-25,0-1,0 1,-24 0,24 0,0-1,0 1,0 1,0-52,0 1,24 1,1-1,-25 0,25 0,0 1,-1-1,-24 0,25 25,-25-25,25 25,-25 25,0 0,25-25,-25 25,24-25,1 0,-25 24,25-24,0 0,-1 0,2 0,-1-24,-1 24,-24-25,25 25,-25-25,0 0,0 1,0-1,0 0,0 0,0 0,0 0,0 50,0 0,0 0,0 0,0 0,0-1,25 1,0 0,-25 0,24-25,1 24,0-24</inkml:trace>
  <inkml:trace contextRef="#ctx0" brushRef="#br0" timeOffset="29537.14">10914 16479,'-25'-25,"0"25</inkml:trace>
  <inkml:trace contextRef="#ctx0" brushRef="#br0" timeOffset="30413.48">10964 16578,'0'25,"0"-1,25 1,-25 0,0 0,0 0,0 0,0 0,-25-1,25 1,0 0,0-50,0 0,25 25,-25-24,25 24,-25-25,0 0,24 25,-24-25,25 25,-25-25,25 25,0-25,-1 0,1 25,-25 25,25-25,0 25,-1-25,1 0,0 0,0 0,0 0,0-25,0 25,-25-25,24 25,1-24,-25-1,0 0,-25 25,1 0,-1 0,0 0,0 25,0-25,0 25,0-1,25 1,25-25,0-25,0 25,-25-24,25 24,0-25,0 0,-25 0,24 25,1 25,0-25,-25 25,25 0,-25-1,24 1,-24 0,0 0,25 0,-25 0,0 0,0-1,0 1,0 0,0 0,0-1,0 1,0 0,0 0,0-1,0 1,0 1,0-2,-25 1,1-25,-1 0,0 0,25-25,-25 1,25-2,0 1,0 1,0-1,25 0,0 0,0 1</inkml:trace>
  <inkml:trace contextRef="#ctx0" brushRef="#br0" timeOffset="30985.64">12006 16181,'0'0,"0"-25,0 50,0 0,0 0,0-1,0 1,0 0,0 0,0-1,0 2,0-1,0-1,0 1,0 0,0 0,0-1,0 1,0 0,25 0,-25-1,24-24,-24 25,25-25,0 0,0 0,-1 0,1 0,0 0,0 0,-1-25</inkml:trace>
  <inkml:trace contextRef="#ctx0" brushRef="#br0" timeOffset="31220.55">11881 16354,'25'0,"0"0,0 0,0 0,0 0,0 0,-1 0,1 0,0 0,0 0,-1 0,1 0,0 0</inkml:trace>
  <inkml:trace contextRef="#ctx0" brushRef="#br0" timeOffset="31837.63">12328 16033,'0'-26,"0"52,0-2,0 1,0 0,0 0,0-1,0 1,0 0,0 0,0-1,0 1,0 0,0 0,0-1,-25 2,25-1,0-1,0 1,0-50,25 25,0 0,-25-24,25 24,0 0,-25 24,24-24,1 0,0 0,0 0,-1 0,1 0,0-24,0 24,-1-25,2 25,-26-26,25 26,-1-24,-24-1,0 0,0 0,-24 25,-1 0,25 25,-26-25,26 25,-24-25,24 25,0-1,0 2,0-1,24-25,-24 24,26-24,-1 0,24 25,-24-25,0 0,24 0,1 0,-1 0,1 25,0-25,-1 0,1 0,-1-25,1 25,-25 0</inkml:trace>
  <inkml:trace contextRef="#ctx0" brushRef="#br0" timeOffset="33200.46">1066 19456,'26'0,"-1"0,-1-25,1-1,0 2,0 24,-1-25,-24 0,25 0,0 1,0-1,-1 0,1 0,0 1,-25-1,0 0,0 0,0 0,0 0,-25 25,25-25,-25 25,1 0,-1 0,0 0,50 0,-25 25,25-25,-1 0,1 0,0 25,25-25,-25 0,0 0,-1 25,26-25,-25 0,-1 25,1-25,0 0,0 25,-1 0,-24-1,0 1,0 0,-24-25,24 25,-25-25,0 0,0 24,1-24,-1 0,0 25,0-25,1 0,-1 0,25-25</inkml:trace>
  <inkml:trace contextRef="#ctx0" brushRef="#br0" timeOffset="33728.61">1836 18910,'0'24,"0"1,0 0,0 0,0-1,25 1,-25 0,0 0,24 0,-24 0,25 0,0-1,-25 1,25 0,-25 0,24-1,-24 1,25 0,-25 0,25-1,-25 2,25-26,-25 25,0-1,-25-48,0-1,0-1,25 2,-24-1,24 0,-25 0,25 1,-25-1,25-25,-25 26,25-26,-24 25,24 0,0 0,0 0,0 1,0-1,0 0,0 0,24 25,-24-24,25 24,0 0,-25-25,25 25,-1 0,1 0,0 0,0 0,-1 0,-24 25,0-1,0 1,0 0,0 0,-24-1,-1-24,25 25,-25 0,0 0,1-25,-1 25,0 0,0-25,1 25</inkml:trace>
  <inkml:trace contextRef="#ctx0" brushRef="#br0" timeOffset="35300.5899">2257 19183,'0'0,"25"-25,-25 0,25 25,-25-25,0 0,0 0,0 0,0 1,0-1,-25 25,50 0,0 0,-1 25,-24-1,0 1,25-25,-25 25,0 0,0 0,25-25,0 0,0 0,-25-25,25 25,-25-25,25 0,-1 0,1 1,-25-1,25 25,-25-25,0 0,0 1,0 48,0 1,0 0,0 0,25-25,-25 24,0 1,24-25,-24 25,0-50,25 25,-25-25,25 25,-25-24,25 24,-25-25,24 0,1 0,-25 1,0 48,25 1,0 0,0-25,0 25,0-25,-1 0,-24-25,25 25,0 0,-25-25,25 25,-1-25,1 1,-25-1,25 25,-25-25,25 25,-25-25,0 50,0 0,0 0,0-1,24-24,-24 25,26-25,-1 0,-1-25,1 1,0 24,-25-25,25 25,-25-25,24 0,1 1,-25-1,0 0,-25 25,25 25,0 0,25-25,0 0,0 0,-1 0,1 0,0 0,0 24,0 1,-25 0,25-25,-25 25,25-25,-25 24,0 1,24-25,-24 25,0 0,0-1,0 1,0 0,-24-25,24 25,-25 0,0-25,0 25,0-25,25 25,-25-25,0 0,1 0,-1-25,0 25,0 0,25-25,-24 25,-1-25</inkml:trace>
  <inkml:trace contextRef="#ctx0" brushRef="#br0" timeOffset="35468.35">2704 18538,'-25'0,"25"-25,-25 25</inkml:trace>
  <inkml:trace contextRef="#ctx0" brushRef="#br0" timeOffset="36868.71">4688 18736,'0'0,"0"-25,-25 25,1 0,-1 0,0 0,0 0,1 0,24 25,-25-25,0 25,0-25,25 25,-25 0,25-1,-25-24,25 25,0 0,-25 0,25-1,0 1,0 0,0 0,25-25,0 0,0 0,0-25,0 25,0-25,-1 25,1-25,0 1,0 24,-25-25,24 25,-24-25,0 0,25 1,-25-1,0 0,0 0,0 50,25-25,-25 25,25-25,-25 25,24-1,-24 1,0 0,25 0,-25-1,0-48,25 24,-25-25,25 25,-25-25,25 0,0 1,0-1,-1 0,1 25,-25 25,0 0,25-25,0 0,-25-25,24 25,1-25,0 25,0-25,-1 50,-24 0,25-25,-25 25,0-1,26-24,-26 25,0 0,24-25,-24 25,25-25</inkml:trace>
  <inkml:trace contextRef="#ctx0" brushRef="#br0" timeOffset="37381.6899">5532 18240,'0'-25,"-25"25,25 25,0 0,0-1,0 1,0 0,0 0,0-1,0 2,0 23,-25-24,25 0,-25 0,25 24,-25-24,25 0,-25-1,25 1,-24 0,-1 0,25 0,0 0,-25-25,25 25,25-50,0 25,-25-25,24 25,-24-25,25 25,-25-25,0 0,25 25,-25-25,25 25,0 0,0 0,0 0,-1 0,1 0,0 0,0-24,-1 24,1 0,0 0,0-25</inkml:trace>
  <inkml:trace contextRef="#ctx0" brushRef="#br0" timeOffset="41193.1">6747 18439,'0'24,"0"1,25-25,-25 25,0 0,24-25,-24 24,25-24,0 0,-25-24,25 24,0-25,0 0,-25 0,25 1,-1-1,-24-1,0 2,0-1,25 0,-25 0,0 1,0-1,0 0,0 0,0 1,0-1,0 0,-25 0,1 25,24 25,0 0,0 0,0-1,0 1,0 0,0 0,0 24,0-24,0 0,0 25,0-1,0-24,0 25,0-1,0 1,0-1,0 1,0 0,0-1,0 1,0-1,0 1,0 24,0-24,0 0,0-1,0 1,0-25,24-1,-24 1,25 0,-25 0,25-1,0 2,-1-26,-24 25,25-25,0 0,0 0,-1-25,-24-1,0 2,0-1,0 0,0 0,0 1,0-1,-24 0,24 0,-25 1,25-26,-25 25,0 0,25-25,-24 26,-1-1,0 0,0 0,25 1,-24 24,-1-25,0 0,25 0,25 1,0 24,-1-25,1 25,0 0,-25-25,25 25,-1-25,-24 0,0 0,0 0,0 50,25 0,-25 0,25-25,-25 25,25 0,-1 0,1-25,1 0,-2 0,-24-25,25 25,-25-25,25 25,0-25,-25 0,24 0,-24 0,0 1,0-1,0 0,0 0,-24 25,24 25,0 0,0 0,0-1,0 1,0 0,0 0,0 0,24-25,1 0,0 0,0-25,-1 25,1-25,-25 0,25 25,-25-25,25 1,-25-1,0 0,0 0,-25 25,25-24,25 24,-1 0,-24 24,26-24,-26 25,25-25,-25 25,24 0,-24-1,0 1,0 0,0 0,0 0,25-25,-25 25,25-25,0 0,-25-25,24 25,1 0,0-25</inkml:trace>
  <inkml:trace contextRef="#ctx0" brushRef="#br0" timeOffset="41504.99">7838 18240,'0'0,"0"-25,0 0,0 50,0 0,0 0,0-1,0 1,0 0,0 0,0-1,0 2,25-1,-25-1,0 1,25 0,-25 24,0-24,25 0,-25 0,25-1,-25 1,0 0,25-25,-25 25,24-25,-24 25</inkml:trace>
  <inkml:trace contextRef="#ctx0" brushRef="#br0" timeOffset="41717.51">7640 18488,'-25'0,"50"0,0-25,0 25,24 0,-24 0,0-24,24 24,-24 0,25-25,-25 25,24 0,-24 0,0-26</inkml:trace>
  <inkml:trace contextRef="#ctx0" brushRef="#br0" timeOffset="42652.5">7987 18091,'-24'0,"24"25,0 0,24-25,-24 25,0-1,0 1,0 0,0 0,25 24,-25-24,0 0,0-1,0 27,0-27,0 1,0 0,0 0,0-1,0 1,0 0,0 0,0-1,0-48,25 24,-25-25,25 0,-25 0,24 25,-24-24,0-1,25 25,-25 25,25-25,-25 24,25-24,-1 0,1 0,1 0,-2 0,1 0,-25-24,25 24,0 0,-25-25,24 25,1-25,0 0,-25 1,0-1,0-1,0 2,-25-1,0 0,25 0,-24 25,-1 25,25 0,0 0,-25-1,25 2,0-1,0-1,0 1,0 0,0 0,25-25,0 0,-1 0,1-25,-25 0,25 25,0-25,-25 1,24 24,-24-25,25 25,-25-26,25 26,-25-24,25-1,-1 0,2 25,-26-25,25 25,-25 25,0 0,24-25,-24 25,0-1,0 2,25-26,-25 25,25-1,0 1,-1-25,1 25,0-25,0 0,-1 0,1-25,0 25</inkml:trace>
  <inkml:trace contextRef="#ctx0" brushRef="#br0" timeOffset="43797.18">9773 18116,'0'-25,"-25"25,1 0,-1 0,0 25,0-25,1 25,-1 0,-1-25,26 24,-24-24,24 25,0 0,0 0,0-1,0 1,0 0,24 0,2-25,-1 24,-1-48,1 24,0 0,0-25,-1 25,1-25,0 0,0 1,-1-1,1 0,-25 0,0 1,0-1,0 0,25 0,-25 1,0-2,0 52,25-26,-25 24,25 1,0 0,0 24,-25-24,24 0,1 24,0-24,0 25,-1 0,-24-25,25 24,-25-24,25 24,-25 1,0-25,0-1,0 1,0 25,0-25,-25 0,0 0,1-25,24 24,-25-24,0 0,0 0,1 0,-1 0,0 0,0-24,0-1,25 0,0 0,0 0,0 0,0 0,0 1,0-1,25 0,-25 0,25 1,0-26,0 25,-1 1,1 24,0-25,0-1,-1 2</inkml:trace>
  <inkml:trace contextRef="#ctx0" brushRef="#br0" timeOffset="44313.31">10294 18190,'0'-24,"0"-1,-24 50,24-1,0 1,0 0,0 0,0-1,0 1,0 0,0 0,24-25,-24 24,25-24,0-24,0 24,-25-25,24 25,-24-25,25 25,-25-25,25 1,-25-1,0 0,0 0,0 1,-25 24,0-25,1 25,-1-25,0 25,0 0,1 0,24 25,-26-25,26 25,-25-25,25 24,0 1,25-25,1 0,-2-25,1 1,0 24,-25-25,25 25,-25-25</inkml:trace>
  <inkml:trace contextRef="#ctx0" brushRef="#br0" timeOffset="45437.46">10889 18091,'0'0,"25"0,0 0,-25 25,0 0,0 0,0-1,0 1,0 0,0 0,0-1,0 1,0 0,0 0,25-25,0 0,0 0,-1-25,1 0,0 0,0 25,-25-24,24-1,1 0,-25 0,0 1,25-1,-25 0,0 0,0 1,0 48,0 1,25 0,-25 0,24-25,1 24,0-24,0 0,0 0,0 0,0-24,-1 24,-24-25,25 25,-25-25,0 0,25 1,-25-2,0 1,0 1,0-1,0 0,0 0,0 1,0-1,0 50,0-1,25-24,-25 25,0 0,24 0,-24-1,25 27,-25-27,0 1,25 25,0-26,-25 1,24 25,-24-26,26 26,-1-25,-25-1,24 27,1-27,-25 1,25 0,-25 0,25-25,-25 24,0-48,0-1,0 0,-25 0,25 1,0-27,0 27,0-1,0 0,0 0,-25 1,25-26,0 25,0 1,0-26,0 25,0 1,0-2,0 1,25 1,-25-1,0 0,25 0,-25 1,24 24,1 0,0 24,-25 1,0 0,-25 0,25-1,-25-24,1 25,24 1,-25-2,0-24,0 25,1 0,-1-25,-1 25</inkml:trace>
  <inkml:trace contextRef="#ctx0" brushRef="#br0" timeOffset="46933.0899">11956 17893,'0'-25,"0"50,-25-25,25 24,0 1,0 0,0 0,0-1,0 1,0 1,0-2,0 1,0 0,25-25,0 0,0 0,0 0,-25-25,24 25,1-25,0 25,-25-24,25-2,-25 1,24 1,-24-1,0 0,0 0,0 1,0-1,0 0,0 50,0 0,0-1,25-24,-25 25,0 0,25 0,-25-1,25-24,-25 25,0 1,24-26,-24 24,25-24,0 25,0-25,0 0,0 0,0-25,-25 1,24-2,-24 1,0 1,0-1,-24 25,24-25,-25 0,25 1,-25 24,25-25,0 0,25 25,0 0,-1-25,1 25,0 0,0-24,-1 24,1 0,0 0,0 0,-1 0,-24-25,26 25,-1 0,-1 0,-24 25,-24-25,-1 0,25 24,-26 1,26 0,-24-25,24 25,-25-1,25 1,0 0,0 0,25-25,-1-25,2 25,-26-25,25 25,-25-25,0 1,24 24,-24-25,0 0,0 0,0 1,0-1,-24 50,24-1,0 1,0 0,0 0,0-1,24-24,1 0,-25 25,25-25,0-25,-1 1,-24-1,0 0,0 0,0 1,25 24,-25-25,0 0,25 0,-25 0,0 0,25 25,-25-25,0 50,0 0,0 0,0 0,0 0,24 0,-24-1,0 1,25 0,-25 0,25-25,-25 24,25-24,0 25,0-25,0 0,-1 0,1-25</inkml:trace>
  <inkml:trace contextRef="#ctx0" brushRef="#br0" timeOffset="47434.2199">13295 17297,'0'0,"0"25,0 0,0-1,25 2,-25-1,25-25,-25 24,0 1,0 0,0 0,-25 24,0-24,0 0,1-1,-1 1,0 0,0 0,1 25,24-25,-25-1,0 1,0-25,25 25,0 0,0-1,25-24,0-24,0-1,-1 25,1-25,0 0,0 25,-25-24,24 24,1-25,0 25,-25-25,25 25,-25-25,25 25,-25 25,25 0,0 0,-1-25,1 24,0-24,0 0,24 25,-24-25,0 0,-1 0,1 0,1 0</inkml:trace>
  <inkml:trace contextRef="#ctx0" brushRef="#br0" timeOffset="49133.17">1092 20249,'0'25,"0"0,0-1,0 1,25 0,-25 0,0-1,0 2,24-1,-24-1,0 1,25 0,-25 0,0-1,25 1,-25 0,0 0,25-25,-25 24,0-48</inkml:trace>
  <inkml:trace contextRef="#ctx0" brushRef="#br0" timeOffset="50418.24">1711 20249,'-24'0,"24"-25,-25 25,0 25,0 0,25 0,-24-1,24 1,0 0,0 0,0-1,0 2,0-1,0-1,0 1,24-25,1 0,-25 25,25-25,0 0,-1 0,1 0,-25-25,25 25,0-25,0 1,-25-1,25 25,-25-26,0 2,25 24,-25-25,24 25,1 0,0 0,-25 25,25-25,-25 24,24 2,-24-1,25-25,-25 24,0 1,0 0,0-50,25 0,-25 1,25-1,-25-1,24 26,-24-24,26-1,-1 25,-25 25,0-1,0 2,0-1,24-25,-24-25,25 25,-25-26,0 52,0-1,25-25,0 0,-1 0,-24-25,25 25,0-26,0 26,-25-24,24 24,1-25,0 0,0 25,-25 25,25 0,-25-1,0 2,0-1,25-1,-25 1,0 0,25-25</inkml:trace>
  <inkml:trace contextRef="#ctx0" brushRef="#br0" timeOffset="51602.6599">3200 20299,'0'0,"0"-25,0 0,0 0,25 1,0 24,-25 24,24-24,-24 25,25-25,-25 25,0 0,25-25,-25 24,0 1,0 0,25-25,-25 25,0-1,0 2,0-1,0-1,0 1,0-50,0 1,0-1,24 25,-24-26,0 2,25 24,-25-25,0 0,25 25,-25-25,0 1,25 24,-25 24,25-24,-25 25,0 0,25-25,-25 25,0-1,0 2,0-1,25-50,-25-1,0 2,24 24,-24-25,25 0,-25 0,25 1,-25-1,25 25,-25 25,0-1,24-24,-24 25,25-25,-25 25,25-25,-25 25,25-25,-25 24,24-24,-24 26</inkml:trace>
  <inkml:trace contextRef="#ctx0" brushRef="#br0" timeOffset="52407.36">3845 20299,'0'-25,"0"0,0 0,0 50,0 0,-25 0,25-1,0 1,0 0,0 0,25-25,-25 24,25-24,0 0,-1 0,-24-24,25 24,0-25,0 25,-25-25,0 0,0 1,0-1,-25 25,25-25,-25 25,0-25,1 25,-1 0,0 0,0 0,0 0,0 0,50 0,0 0,-25-24,25 24,0 0,0-25,-1 25,1-25,0 25,0-25,-1 25,1 0,-25-25,25 25,0 25,-25 0,24-25,-24 25,0 0,25-25,-25 24,26-24,-26 25,24-25,1 0,0 0,0 0,-25-25,24 25,1 0,-25-24,25 24,-25-25,25 25,-25-25,24 0,1 0,-25 0,0 0,0 1,0-1,0 0,-25 25,25 25,0 0,0-1,0 1,0 0,0 0,25 0,0-25,0 0,-25 25,25-25,0 0,0 0,-1 0,1 0,0 0,0 0,-1 0</inkml:trace>
  <inkml:trace contextRef="#ctx0" brushRef="#br0" timeOffset="55663.33">5755 19951,'-25'-24,"0"24,0 24,1-24,24 25,-25-25,25 25,-25 0,0-1,25 1,-24-25,24 25,-25 0,25 0,-25-25,25 25,0 0,0-1,0 1,0 0,0 0,25-25,0 24,-1-24,1 0,0 0,0 0,-1 0,1 0,0-24,0 24,-1 0,1-25,0 25,0-25,0 0,0 25,-25-24,25 24,-1-25,-24 0,25 0,-25 0,0 0,-25 25,1 25,24 0,0 0,0 0,0 0,24-1,-24 1,25-25,-25 25,25-25,0 0,-1-25,-24 0,25 25,-25-24,0-1,-25 25,25-25,-24 25,-1 0,0 0,25-25,25 25,-25-25,25 25,-1-25,1 25,0 0,0 0,-1 0,-24 25,25-25,-25 25,26-25,-26 25,0 0,0 0,24-25,-24 24,0 1,0-50,25 25,-25-24,25-1,0 0,-25 0,24 25,-24-25,25 25,-25-25,25 25,-25-25,25 25,-1 0,-24-24,25 24,-25 24,0 1,25-25,-25 25,0 0,0 0,0 0,-25 0,25-50,0 0,0 0,25 0,-25 0,25 25,-25-25,24 1,-24-1,26 25,-26-25,25 25,-1 0,1 0,-25 25,25-25,-25 25,25-1,-1-24,-24 25,25-25,0 0,0 0,-1 0,1-25,0 25,-25-24,25 24,-25-25,25 25,-25-25,25 0,-25 1,0-1,0 0,0 0,0 1,0-1,0 50,0-1,0 1,0 0,0 0,0-1,0 1,0 0,25 0,-25-1,0 26,24-25,-24 0,25 0,0 24,-25-24,25 0,-25 0,24-1,-24 1,25-25,-25 25,25-25,-25 25,0-1,0-48,0-1,-25 0,25 0,0 1,-25-1,25 0,0 0,0 1,-24-1,24 0,0 0,0 0,0 0,0-24,0 24,0 0,0 0,0 1,24-1,-24 0,25 0,0 25,0 0,-25 25,0 0,0 0,0-1,0 1,0 0,-25 0,25-1,-25-24,25 25,-25 0,1-25,-1 25,0 0,0-25,1 0,48 0,1 0,-25-25,25 25,0 0,-1-25,1 25,0-25,0 0,-1 25,-24-24,25 24,1-25,-2 0,1 25,0-25,0 1,-1-1,-24 0,25 25,-25-25,0 1,0-1,-25 25,1 0,-1 25,0-25,0 0,1 24,-2-24,26 25,26-25,-2 0,1 0,0 25,0-25,-25 25,0-1,24-24,-24 25,0 0,25 0,-25-1,25-24,0 0,-1 0,1 0,0 0,-25-24,25 24,-1-25,2 25,-1-25,-1 0,1 1,0-1,-25 0,0 0,25 1,-25-1,0 0,0 0,-25 25,25 25,-25-25,25 25,-25 0,25-1,-24 1,24 0,0 0,0-1,0 1,0 0,24-25,-24-25,25 25,0 0,-25-25,25 25,-1-24,-24-1,25 25,0-25,0 0,-1 1,-24-1,25 25,-25-25,0 0,0 0,0 0,-25 25,25-25,0 50,25 0,0 0,-25 0,25-25,-25 25,0 0,0-1,0 1,0 0,0 0,0-1,0 1,-25-25,25 25,0 0,-25-25,25-25,25 25,-25-25,25 25,-25-25,25 25,0-24,-25-1,25 25,-1-25,-24 0,25 1,0-1,-25 0,25 25,-25-25,0 0,0 0,-25 25,25 25,25-25,-25 25,24-25,1 25,0 0,0 0,-1-1,1 1,-25 0,0 0,0-1,-25 1,1-25,24 25,-25-25,0 0,0 0,25-25</inkml:trace>
  <inkml:trace contextRef="#ctx0" brushRef="#br0" timeOffset="55935.33">8285 19703,'0'-25,"0"1,-25 24,25 24,0 1,0 0,25 0,-25 0,0 0,0 0,25-25,-25 24,25-24,-25 25,24-25,1 0,0 0,0 0,-1 0,1-25</inkml:trace>
  <inkml:trace contextRef="#ctx0" brushRef="#br0" timeOffset="56078.44">8409 19530,'0'0,"-25"-25,0 25</inkml:trace>
  <inkml:trace contextRef="#ctx0" brushRef="#br0" timeOffset="56853.26">8434 19579,'24'0,"1"0,-25 25,25-25,-25 25,25-25,-25 25,24-1,-24 1,0 0,0 0,0 0,0 0,0 0,0-1,0 1,0-50,26 25,-26-24,0-1,0 0,0 0,25 0,-25 0,0 0,24 25,-24-24,25-1,-25 0,0 50,25-25,-25 25,25-25,-1 24,1-24,0-24,0 24,-1 0,-24-25,25 25,0-25,0 25,0-25,0 1,-50 24,0 0,50 0,-25 24,25-24,-25 25,25-25,-1 25,1 0,0-1,0 1,-25 0,24 25,1-25,-25 0,25 24,-25-24,25 0,-25-1,24 26,-24-25,0-1,0 1,0 0,0 0,-24-25,-1 0,0 0,0 0,1 0,-1-25,0 0,0 0,25 1,-24-1,24 0,24 0,-24 1,25-1,0 0,-25 0,25 25,-1-24</inkml:trace>
  <inkml:trace contextRef="#ctx0" brushRef="#br0" timeOffset="57457.21">9847 19555,'25'0,"-25"-25,0 0,0 0,-25 25,1 0,-1 25,0 0,25 0,-25-1,25 1,-24 0,24 0,0-1,0 1,0 0,0 0,0 0,0 0,0 0,0-1,0 1,24 0,-24 0,25-25,0 24,-25 1,25-25,-1 25,1-25,0 0,0 25,0-25,0 0,0 0,-1 0,1 0,0 0,0 0,-1 0,1 0,0-25,0 25,-1-25</inkml:trace>
  <inkml:trace contextRef="#ctx0" brushRef="#br0" timeOffset="57721.05">9625 19803,'24'0,"1"-25,0 25,0-25,-1 25,1 0,0 0,0-25,-1 25,26 0,-25-25,0 25,25 0,-26 0,1-25,0 25,0 0</inkml:trace>
  <inkml:trace contextRef="#ctx0" brushRef="#br0" timeOffset="58473.04">10096 19456,'0'24,"24"-24,-24 25,0 0,0 0,0-1,0 1,0 0,0 0,0-1,0 1,0 0,0 0,0 0,0 0,0 0,0-50,25 0,0 0,-25 0,25 25,-25-25,24 25,1 0,-25 25,0 0,26-25,-2 25,1-25,0 0,-25-25,25 25,-1 0,1-25,0 25,-25-25,25 25,-25-25,24 25,-24-24,0-1,0 0,-24 25,24-25,-25 25,25 25,-25-25,25 25,-25-25,25 25,-24-25,24 24,0 1,0 0,0 0,0 0,24-25,1 0,0 0,0 0,-1 0,1 0,0 0,0 0,-1 0,2 0</inkml:trace>
  <inkml:trace contextRef="#ctx0" brushRef="#br0" timeOffset="58992.2899">10889 19877,'0'0,"-25"0,25 25,0-50,25 25,0 0,0-25,0 1,0-1,0 25,-1-25,1 0,0 25,0-25,-1 0,1 25,0-25,0 25,-25-24,24 24,-24-25,0 0,-24 25,24-25,-25 25,0 0,0 0,1 0,-1 0,50 0,-25 25,24-25,1 25,0-25,0 0,-1 25,1-25,0 24,0-24,0 25,0-25,-25 25,25-25,-1 25,1 0,-25 0,-25-25,1 25,-1-25,0 0,0 0,0 0,0 0,0-25</inkml:trace>
  <inkml:trace contextRef="#ctx0" brushRef="#br0" timeOffset="59507.15">11509 19456,'0'24,"25"1,0 0,-25 0,0-1,25 1,-25 0,0 24,24-24,-24 0,26 25,-26-25,0 0,25 24,-25-24,0 0,24-1,-24 1,0 0,25-25,-25 25,0-50,-25 0,25 0,0 1,-24 24,24-25,0 0,-25-24,25 24,-26 0,26 0,-24 0,24 0,-25 0,25-24,-25 24,25 0,0 1,0-1,0 0,0 0,0 1,0-1,25-1,-25 2,25-1,-1 0,2 25,-1 0,-1 0,1 0,-25 25,25-25,-25 25,25-25,-25 24,0 2,0-1,0-1,0 1,-25 0,0 0,0-25,1 24,-1-24,-25 25,25 0,0-25</inkml:trace>
  <inkml:trace contextRef="#ctx0" brushRef="#br0" timeOffset="61238.81">11906 19778,'0'-25,"25"25,-25-25,25 0,-25 0,25 25,-25-24,0-1,25 25,-25-25,0 0,0 1,25-1,-25 0,0 0,0 1,-25 24,0-25,0 25,25-26,0 52,25-26,0 25,0-25,-25 24,24-24,-24 25,25-25,-25 25,0 0,0-1,25 1,0-25,-1 0,1 0,-25-25,25 25,0-24,-1-1,-24 0,25 25,-25-25,0 1,25-1,-25-1,0 2,0 48,0 2,0-1,0-1,0 1,0 0,0 0,25-25,-25 24,25-24,-25 25,25-25,0-25,-1 25,-24-24,25-1,0 25,-25-25,25 25,-25-25,24 25,1-24,0 24,-25-25,25 25,-25 25,0-1,0 1,-25-25,25 25,-25 0,25-1,0-48,0-1,0 0,25 25,-25-25,25 1,-25-1,24 25,-24-26,26 2,-26-1,25 25,-25-25,24 25,-24 25,25-25,-25 25,25-25,0 0,-1 0,1 0,0 0,0 0,-1 0,1-25,0 25,0-25,0 25,-25-25,25 25,-25-24,0-1,0 0,-25 25,25-25,-25 25,0 0,0 25,0-25,25 25,-24-25,24 25,0-1,0 1,24-25,-24-25,25 25,0-24,-25-1,25 25,0 0,-25-25,25 25,0 0,-1 25,1 0,0-1,-25 1,25 0,-25 0,24-1,-24 27,25-27,-25 1,25 0,-25 0,25-1,-25 26,24-25,-24-1,0 1,0 0,25 0,-25 0,0 0,-25-25,1 0,-1 0,0-25,0 25,25-25,-24 0,-1 25,0-25,25 0,-25 25,25-24,0-1,-24 25,24-25,0 0,0 1,24-1,1 25,-25-25,25 25,-25-25,25 25,-1-24</inkml:trace>
  <inkml:trace contextRef="#ctx0" brushRef="#br0" timeOffset="61423.07">12502 18910,'0'0,"0"-25,-25 25,25-25,25 5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4:15:48.9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99 6796,'0'0,"0"-24,-25 24,25 24,-24-24,24 25,-25-25,25 25,-25 0,25-1,-25 2,1-1,24-1,-25 1,25 0,-25 24,0-24,1 0,24 0,-25-1,0 1,25 0,-25 0,25 0,0 0,-25 0,25-1,0 1,-25-25,25 25,0-50,0 0,0 1,25 24,-25-25,0 0,0 0,25 25,-25-25,0 0,25 0,-25 1,25-1,-25 0,25 0,-25 1,24-1,-24 0,0 0,25 1,-25-1,0-1,25 2,-25-1,25 25,-25 25,24-25,1 24,0-24,0 26,-25-1,24-25,1 24,-25 1,25-25,0 25,0 0,-25-1,25 1,0 0,-1 0,1-1,-25 1,25-25,0 25,-25 0,24-25,-24 25,25-25,-25 25,25-25</inkml:trace>
  <inkml:trace contextRef="#ctx0" brushRef="#br0" timeOffset="1778.02">2100 7020,'0'25,"0"-1,0 1,0 0,25-25,-25 25,0-1,0 1,0 0,0 0,0 0,0 0,25-25,-25 25,0-1,0 1,0 0,0 0,0-1,0 1,0 0,0 0,0-1,0 1,0 1,0-2,0 1,0 0,24-25,-24 25,0-1,0 1,0 0,0 0,0-1,0 1,0 0,0 0,0-1,0 2,0-1,0-1,0 1,0 0,0 0,0-1,0 1,0 0,25 0,-25-1,0 1,0 0,0 0,0 0,0 0,0 0,0-1,0 1,0 0,0 0,0-1,0 1,0 0,25 0,-25-1,0 1,0 0,0 0,0 0,0 0,0 0,0-1,0 1,0 0,25 0,-25-1,0 1,0 0,0 0,0-1,0 2,0-1,0-1,0 1,0 0,0 0,0-1,0 1,0 0,0 0,0-1,0 1,0 0,0 0,0 0,25 0,-25 0,0-1,0 1,0 0,0 0,0-1,0 1,0 0,0 0,0-1,0 1,0 0,0 0,0 0,0 0,0 0,0-1,0 1,0 0,0 0,0-1,0 1,0 0,0 0,0-1,0 2,0-1,0-1,0 1,0 0,25 0,-25-1,0 1,0 0,0 0,0-1,0 1,0 0,0 25,0-25,0 0,0-1,0 1,0 0,0 0,0-1,0 1,0 0,0 0,0-1,0 1,0 0,0 0,0 0,0 0,0 0,0-1,0 1,25 0,-25 0,0-1,0 1,0 0,0 0,0-1,0 1,0 1,0-2,0 1,0 0,0 0,0-1,0 1,0 0,0 0,0-1,0 1,0 0,0 0,0 0,0 0,24 0,-24-1,0 1,0 0,0 0,25-25,-25 24,0 1,25 0,-25 0,25-1,-25 1,0 0,24-25,1 0</inkml:trace>
  <inkml:trace contextRef="#ctx0" brushRef="#br0" timeOffset="5038.12">2497 11658,'25'0,"-1"0,1 0,1 0,-26-25,24 25,1 0,0 0,0 0,-1 0,1-25,0 25,0 0,-1 0,1 0,-25-24,25 24,0 0,0 0,0 0,0 0,-1-25,1 25,0 0,0 0,-1 0,1 0,0 0,0 0,-1-25,1 25,0 0,0 0,0-25,0 25,0 0,-1 0,1 0,0-24,0 24,-1 0,1 0,0 0,0 0,-1-25,1 25,1 0,-2 0,1 0,0 0,0-25,-1 25,1 0,0 0,0 0,-1-25,1 25,0 0,0 0,-1 0,2 0,-1-24,-1 24,1 0,0 0,0 0,-1 0,1 0,0 0,0 0,-1-25,1 25,0 0,0 0,0 0,0-25,24 25,-24 0,0 0,0 0,-1-25,1 25,25 0,-26 0,1 0,1 0,-2 0,1 0,0-25,0 25,-1 0,1 0,0 0,0 0,-1 0,1-25,0 25,24 0,-23 0,-1 0,-1-25,1 25,0 0,0 0,-1 0,1 0,25-24,-26 24,1 0,0 0,0 0,25-25,-25 25,-1 0,26 0,-25 0,24-25,-24 25,0 0,24 0,-23 0,-2-25,26 25,-25 0,-1 0,1 0,0 0,0 0,-1 0,1 25,0-25,0 0,-1 0,2 0,-1 0,-1 0,1 0,0 0,0 0,-1 0,26 0,-25 0,-1 0,1 0,0 0,0 0,25 0,-25 0,-1 0,1 0,0 0,0 0,-1 0,26 0,-25 0,-1 0,1 0,1 0,-2 0,1 0,0 0,0 0,24 0,-24 0,0-25,-1 25,1 0,25 0,-26 0,2 0,23 0,-24-24,0 24,24 0,-24 0,25 0,-26 0,26 0,-25 0,0 0,25 0,-26 0,26 0,-25 0,-1 0,26 0,-25 0,-1 0,1 0,25 0,-25 0,0 0,0 0,-1 0,1 0,0 0,0 0,24 0,-24 0,0 0,-1 0,27 0,-27 0,1 0,0 0,24 0,-24 0,0 0,0 0,24 0,-24 0,25 0,-25 0,24 0,-24 0,0 0,24-25,-24 25,25 0,-26 0,26 0,-25 0,0-25,25 25,-26 0,1 0,25 0,-26 0,1-25,25 25,-26 0,27 0,-27-24,1 24,25 0,-26 0,26 0,-25-26,24 26,-24 0,0 0,25 0,-25 0,-1 0,1-25,25 25,-26 0,1 0,0 0,0 0,-1 0,1 0,0-24,25 24,-25 0,0 0,-1 0,1 0,0 0,24-25,-24 25,0 0,0 0,-1 0,2 0,-1 0,-1-25,1 25,0 0,0 0,-1 0,1 0,0-25,0 25,-1 0,1 0,0 0,0 0,-25-24,25 24,0 0,0 0,-1 0,1-25,0 25,0 0,-1 0,-48 0,24-25,-25 25,0 0,0 0,1 0,-1-25,0 25,0 0,0 0,-25 0,26-24,-26 24,1 0,-1 0,25-25,-24 25,-1 0,25 0,0 0,0 0,25-25,0 50,25-25,0 0,0 0,-1 0,2 0,-1 0,24 25,-24-25,24 0,-24 0,25 0,-26 0,1 0,25 0,-25 24,0-24,0 0,-1 0,1 0,0 0,-25 25,25-25,-25 25,0 0,-25-1,0-24,0 25,25 0,-24-25,-1 25,0-1,-25-24,25 25,0 1,25-2,-24 1,-1 0,0-25,0 25,1-1,-1 1</inkml:trace>
  <inkml:trace contextRef="#ctx0" brushRef="#br0" timeOffset="7144.16">563 8980,'0'0,"24"0,-24 24,25-24,0 0,0 0,-1 0,-24-24,25 24,0-25,-25-1,25 2,-25-1,24 0,-24 0,0 1,0-1,0 0,0 0,0 1,0-1,0 0,0 0,0 0,0 0,0 0,0 50,0 0,0 0,0 0,25 0,-25 0,0-1,25 1,-25 0,0 0,0-1,25 1,-25 0,0 0,0-1,25 2,-25-1,0-1,25-24,-25 25,0 0,25-25,-25 25,0-1,0 1,0-50,0 1,-25 24,25-25,0 0,-25 25,25-25,0 1,0-1,-25 25,25-26,0 2,0-1,-25 25,25-25,0 0,0 1,0-1,0 0,-25 25,25-25,0 1,0-1,0 0,25 0,0 25,0 0,-25 25,25-25,-25 25,0 0,0-1,0 1,-25-25,0 25,0 0,0-25,25 24,-25-24</inkml:trace>
  <inkml:trace contextRef="#ctx0" brushRef="#br0" timeOffset="8388.99">6540 12055,'0'0,"-25"0,1 0,24 25,0 0,0 0,0-1,0 1,0 0,0 0,0 24,24-24,-24 0,0 0,25 0,-25 24,25-24,-25 0,0 0,25-1,-25 26,0-25,24-1,-24 1,25 0,-25 0,0 0,0 0,0 0,26-25,-26-25,0 0,0 0,24 0,-24 0,0 0,25-24,-25 24,0 0,25-24,-25-1,25 26,-1-26,-24 0,25 25,-25 0,25-24,-25 24,25 0,-25 1,0-1,0 0,0 0,24 1,-24-2</inkml:trace>
  <inkml:trace contextRef="#ctx0" brushRef="#br0" timeOffset="9651.71">3638 10170,'-24'0,"24"25,-26-1,26 1,0 0,0 0,0 0,0-50,0 0,0 0,0 0,0 50,26-25,-2 0,1 0,-25-25</inkml:trace>
  <inkml:trace contextRef="#ctx0" brushRef="#br0" timeOffset="10507.8499">2671 10517</inkml:trace>
  <inkml:trace contextRef="#ctx0" brushRef="#br0" timeOffset="10799.98">3266 10418</inkml:trace>
  <inkml:trace contextRef="#ctx0" brushRef="#br0" timeOffset="10943.13">3539 10319</inkml:trace>
  <inkml:trace contextRef="#ctx0" brushRef="#br0" timeOffset="11115.9499">3812 10219,'0'-24,"24"24</inkml:trace>
  <inkml:trace contextRef="#ctx0" brushRef="#br0" timeOffset="11660.1">2522 10616,'24'0,"1"0,-25-25,26 25</inkml:trace>
  <inkml:trace contextRef="#ctx0" brushRef="#br0" timeOffset="11796.07">2745 10567</inkml:trace>
  <inkml:trace contextRef="#ctx0" brushRef="#br0" timeOffset="11933.1">2969 10517,'24'0,"1"0,0 0</inkml:trace>
  <inkml:trace contextRef="#ctx0" brushRef="#br0" timeOffset="12059.8">3316 10443</inkml:trace>
  <inkml:trace contextRef="#ctx0" brushRef="#br0" timeOffset="12212.4">3563 10319,'25'0</inkml:trace>
  <inkml:trace contextRef="#ctx0" brushRef="#br0" timeOffset="12364.28">3836 10244,'0'25,"0"-50</inkml:trace>
  <inkml:trace contextRef="#ctx0" brushRef="#br0" timeOffset="14224.34">1058 10889,'0'25,"0"0,25-1,-25 1,25-25,-25 26,0-2,25-24,-25 25,24-25,1 0,-25-25,25 25,-25-24,0-2,0 1,0 1,0-1,0 0,0 0,0 1,0-1,0 0,0 50,0 0,25-1,-25 1,25-25,-25 25,25 0,-25-1,0 1,25-25,-25 26,24-2,-24 1,25 0,-25 0,25-25,-25 24,0 1,25-25,-25-25,0 1,-25-1,25 0,0 0,-25 25,25-24,0-2,-25 1,25 1,0-1,-24 0,24 0,0 1,0-1,0 0,0 0,24 25,-24-24,25 24,0 0,0 0,-25 24,0 1,0 0,0 0,-25-1,0 1,25 0,-25-25,25 25</inkml:trace>
  <inkml:trace contextRef="#ctx0" brushRef="#br0" timeOffset="14688.48">1703 10889,'0'25,"25"0,-25-1,25-24,-25 25,0 1,25-26,-25 24,24 1,-24 0,0 0,25-25,-25 24,25 1,-25 0,25 0,-25-1,0 1,25-25,-25 25,0 0,25-25</inkml:trace>
  <inkml:trace contextRef="#ctx0" brushRef="#br0" timeOffset="18188.03">3762 10219,'0'-24,"0"-1,0 0,0 0,0 1,0-1,0 0,0 0,0 1,-25 24,25-25,0-1,0 2,0-1,0 0,-24 25,24-25,0 1,0-1,0 0,0 0,-25 25,25-24,0-1,-25 25,25-25,0 0,0 0,-25 0,25 0,-24 25,24-24,0-1,-26 0,26 0,0 1,-25-1,25 0,0 0,0 1,0-1,0 0,0 0,0 0,-24 25,24-25,0 0,0 1,-25 24,25-25,0 0,0 0,0 1,0-1,0 0,0 0,0 1,0-1,0-1,0 2,0-1,0 0,0 0,0 1,0-1,0 0,0 0,-25 1,25-1,0 0,0 0,0 0,0 0,0 0,-25 25,25-24,0-1,0 0,0 0,0 1,0-1,-24 25,24-25,0 0,0 1,0-1,0 0,0 0,0 0,0 0,0 0,-25 25,0 0,0 0,25 25,-24 0,24 0,0-50,0 0,24 25,-24-25,0 1,0-1,0 0</inkml:trace>
  <inkml:trace contextRef="#ctx0" brushRef="#br0" timeOffset="18731.06">2100 8632</inkml:trace>
  <inkml:trace contextRef="#ctx0" brushRef="#br0" timeOffset="18899.76">2348 8557,'-24'0</inkml:trace>
  <inkml:trace contextRef="#ctx0" brushRef="#br0" timeOffset="19065.1699">2696 8508,'0'-25,"24"25,1 0</inkml:trace>
  <inkml:trace contextRef="#ctx0" brushRef="#br0" timeOffset="19204.76">3018 8409,'0'-25,"25"25,-25-25,25 25,-1 0</inkml:trace>
  <inkml:trace contextRef="#ctx0" brushRef="#br0" timeOffset="19328.84">3464 8235,'25'0</inkml:trace>
  <inkml:trace contextRef="#ctx0" brushRef="#br0" timeOffset="19447.87">3812 8136</inkml:trace>
  <inkml:trace contextRef="#ctx0" brushRef="#br0" timeOffset="21080.93">1331 8929,'25'0,"0"0,-25-24,25 24,-25-25,24 0,-24 0,25 25,-25-24,0-1,0 0,0 0,0 1,-25 24,25-25,-24 0,24 50,0 0,0-1,0 1,0 0,0 0,0-1,24-24,-24 25,0 0,0 0,0-1,25 2,-25-1,0-1,25 1,-25 0,25 0,-25-1,0-48,0-1,0 0,0 0,0 1,-25-1,25-1,0 2,0-1,0 0,-25 0,25 1,0-1,0 0,0 0,0 1,0-1,0 0,0 0,25 25,0 0,-25 25,0 0,0 0,0-1,0 1,0 0,-25 0,0-1</inkml:trace>
  <inkml:trace contextRef="#ctx0" brushRef="#br0" timeOffset="21597">1753 8955,'0'0,"0"-26,0 2,25 24,-1 0,1-25,0 25,0 0,0 0,-25 25,0-1,0 2,0-1,-25-25,25 24,0 1,-25-25,25 25,0 0,-25-25,25 24,-25-24,25 25,25-25,0 0,0 0,-25-25,25 25,25-24,-26 24,1 0,25-25</inkml:trace>
  <inkml:trace contextRef="#ctx0" brushRef="#br0" timeOffset="23905.19">3812 9997</inkml:trace>
  <inkml:trace contextRef="#ctx0" brushRef="#br0" timeOffset="23933.68">3812 9997</inkml:trace>
  <inkml:trace contextRef="#ctx0" brushRef="#br0" timeOffset="24845.27">3514 8533,'0'24</inkml:trace>
  <inkml:trace contextRef="#ctx0" brushRef="#br0" timeOffset="26954.54">3539 8607,'24'75,"-24"-50,-24-125,48 224,-24-99,0 0,0 0,25-25,-25 24,0 1,0 0,0 0,26-1,-26 2,0-1,0-1,0 1,24-25,-24 25,0 0,25-25,-25 24,0 1,0 0,0 0,25-25,-25 24,0 1,0 0,25-25,-25 25,0 0,24-25,-24 25,0 0,0-1,0 1,25-25,-25 25,0 0,0-1,25-24,-25 25,0 0,0 0,0-1,0 1,0 0,25 0,-25 0,0 0,0 0,24-25,-24 24,0 1,0 0,0 0,25-1,-25 1,0 0,0 0,0-1,0 2,0-1,0-1,0 1,25-25,-25 25,0 0,25-25,-25 24,0 1,24-25,-24 25,0 0,26-25,-26 24,0 1,0 0,25-25,-25-25,-25 0,25 1,-26-1,2 0,24 0,-25 1,25-1,0 0,-25 0,25 1,0-1,-25-1,25 2,0-1,0 0,0 0,0 1,0-1,0 0,0 0,0 1,0-1,0 0,0 0,0 0,0 0,0 0,0 1,-24 24,24-25,0 0,24 0,-24 1,0-1,0 0,0 0,0 1,0-1,-24 25,24-25,0 0,0 0,-25 25,25-25,-25 0,25 1,-25 24,25-25,0 0,-24 25,24-25,-25 1,25-1,-25 0,25 0,0 1,0-1,-25 25,25-26,0 2,0-1,0 0,0 0,-24 1,24-1,0 0,-26 25,26-25,-25 25,25-24,0-1,-24 0,24 0,-25 25,25-25,0 0,-25 0,25 1,0-1,0 0,0 0,0 1,0-1,0 0,0 0,0 1,0-1,0 0,0 0,25 25,-25-25,0 0,0 0,0 1</inkml:trace>
  <inkml:trace contextRef="#ctx0" brushRef="#br0" timeOffset="27933.71">3986 10666</inkml:trace>
  <inkml:trace contextRef="#ctx0" brushRef="#br0" timeOffset="28862.19">4010 10691,'-24'0,"24"25,0 0,0-1,24 1,-24 0,0 0,25-1,-25 1,25 0,-25 0,25-25,-25 24,0-48,0-1,-25 0,25 0,-25 25,25-24,0-1,-25 0,25 0,0 1,0 48,0 1,25 0,-25 0,25-1,-25 1,0 0,25-25,-25 25,0-1,24 1,-24 1</inkml:trace>
  <inkml:trace contextRef="#ctx0" brushRef="#br0" timeOffset="30018.41">3068 7640,'-25'-25,"25"1,0-2,0 1,0 1,0-1,25 25,-25-25,24 25,-24-25,25 25,0-24,0 24,-1 0,1 0,-25 24,0 1,25-25,-25 25,0 0,0-1,0 1,-25-25,25 26,-25-2,25 1,-24 0,-1 0,25-1,-25-24,25 25,25-50,0 25,-1-24,1 24,0-25,0 25,0-25,0 25,0-25,-1 1,1 24,0-26,0 26,-1-25,1 25,0-24,0 24,-1-25,1 25,1-25,-2 25,-24-25</inkml:trace>
  <inkml:trace contextRef="#ctx0" brushRef="#br0" timeOffset="30767.05">3614 8210,'24'0,"1"0,0 0</inkml:trace>
  <inkml:trace contextRef="#ctx0" brushRef="#br0" timeOffset="30806.03">3762 8185,'0'0,"25"0</inkml:trace>
  <inkml:trace contextRef="#ctx0" brushRef="#br0" timeOffset="32738.41">3836 8161,'25'0,"-50"0,75 0,-50-25,25 25,-1 0,2 0,-26-25,25 25,-1 0,1 0,0 0,-25-25,25 25,-1 0,1 0,0-24,0 24,-1 0,1 0,-25-25,25 25,0 0,0 0,0 0,-25-25,25 25,-1 0,1 0,0 0,-25-25,25 25,-1 0,1 0,0 0,0-24,-1 24,1 0,1 0,-2-25,1 25,0 0,0 0,-25-26,24 26,1 0,0 0,-25-24,25 24,-1 0,1 0,0 0,0 0,-1 0,-24-25,26 25,-1 0,-1 0,1 0,0 0,-25-25,25 25,-1 0,1 0,0 0,0 0,-25-25,24 25,1 0,0 0,0 0,0 0,0-24,0 24,-1 0,1 0,0 0,0 0,-1-25,1 25,0 0,0 0,-1 0,1 0,1 0,-2 0,1 0,0 0,0 0,-1 0,-24-25,25 25,0 0,0 0,-1 0,1 0,0 0,0 0,-1 0,2 0,-1 0,-1 0,1 0,0 0,0 0,-1 0,1 0,0-25,0 25,-1 0,1 0,0 0,0 0,0 0,0 0,-25-24,25 24,-1 0,1 0,0 0,0 0,-1 0,1 0,0 0,-25-25,25 25,-1 0,1 0,1 0,-2 0,-24-25,25 25,0 0,0 0,-1 0,1 0,-25-25,25 25,0 0,-1 0,1 0,0 0,-50 0,0 0,1 0,-1 0,0 0,0 0,25 25,-24 0,24 0,24-1,1-24,0 0,0-24,-1 24,1-25,-25 0,0 0,0 1,-25 24,1 0,-1 0,0 0,25 24,0 1,25-25</inkml:trace>
  <inkml:trace contextRef="#ctx0" brushRef="#br0" timeOffset="33721.88">6540 6623,'0'-25,"0"1,25 24,0-26,-1 26,1 0,1 0,-2 0,1 0,0 0,0 0,-1 0,1 26,0-2,-25 1,0 0,0 0,0-1,-25 1,0-25,25 25,-24-25,-1 25,0-25,25-25,25 0,0 25,-1 0,1 0,0 0,0-25,-1 25,1 0,0 0,0 0,-1 25,2-25,-1 0,-1 0,1 25,0-25,-25 25,25-25,-25 24,24-24,-24 25,0 0,0 0,0-1,-24-24,-1 26,0-1,0-25,1 24,-1-24,-1 25,2-25,-1 0,0 25,0-25,-24 0,24 0,0 0,1 0,-1 25,0-25,0 0,1-25</inkml:trace>
  <inkml:trace contextRef="#ctx0" brushRef="#br0" timeOffset="40126.33">835 8161,'0'0,"0"-25,0 0,0 0,-25 25,25-24,0-1,-25 0,25 0,0 1,0-1,-24-1,24 2,0-1,0 0,0 0,-25 1,25-1,0-25,0 26,0-1,-25-25,25 26,0-2,0-23,-25 24,25-25,-24 26,24-26,-25 25,0 1,25-26,-25 25,1-25,24 25,-25 1,25-26,-26 25,2 1,-1-1,25 0,-25 0,0 1,1-1,-1 25,25-26,-25 2,0 24,1-25,-1 25,0-25,0 25,0-25,0 1,50 48,0 1,-25 0,25-25,-25 25,0-1,25-24,-25 26,25-1,-25-1,0 1,0 0,0 0,0-1,0 1,-25 0,25 0,0-1,-25 1,25 0,0 0,-25 0,0 0,25 0,0-1,0 1,-25-25,25 25,0-50,0 0,0 1,25 24,-25-25,0 0,25 0,-25 0,25 0,-25 0,0 1,25-1,-25 0,25 0,-25 1,0-1,24 0,-24-24,0 24,25-1,-25 2,0-1,25 0,-25 0,25 1,-25-1,24 0,-24 0,25 25,-25-24,0-1,25 25,-25-25,0 0,25 25,-25-24,24 24,2 0,-1 24,-1-24,1 0,0 25,0-25,-1 25,1-25,0 25,0-25,-1 24,1-24,0 0,0 25,0-25,0 25,0-25,24 25,-24-25,0 24,-1-24,1 25,25 0,-26-25,-24 25,25-25,0 24,0 2</inkml:trace>
  <inkml:trace contextRef="#ctx0" brushRef="#br0" timeOffset="42084.1199">7433 12526,'0'0,"-24"0,24 25,24-25,1 0,0 0,0 0,-1 0,1 25,0-25,0 0,-1 0,27 0,-27 0,26 0,-25 0,24 0,1 0,-1 0,1-25,0 25,-1 0,1 0,-25-25,24 25,1 0,-1-24,1 24,0 0,-1-25,1 25,-1 0,1-25,-1 25,-24 0,25-25,0 25,-25 0,24-24,-24 24,24-25,-24 25,25 0,-26-25,27 25,-27 0,1-25,25 25,-26 0,1-25,0 25,0 0,-1 0,1-25,0 25,0 0,0-25,0 25,0 0,-1-24,-24-1,-24 0,-1 25,0 0,0 0,0 0,0 0,0-25,1 25,-1 0,0 0,0 0,1 0,-1 0,0 25,0-25,1 0,-1 0,-1 0,2 25,-1-25,0 0,0 0,25 25,25-25,0 0,0 0,-1 0,2 0,-1 0,-1 0,1 0,0 0,24 0,-24 0,0 0,0 0,24 0,-24 0,0 0,0 0,0 0,0 0,-1 0,1 0,0 0,0 24,-1-24,-24 25,0 0,0 0,0 0,-24 0,-1 0,25-1,-25 1,0 0,-24 24,24-24,0 0,-25 0,25-1,-24 1,24 0,-24 0,24 0,0 0,0-25,1 25,-1-25,-1 24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6:01:16.081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042 16942,'0'-25,"0"0,0 1,0-2,0 1,25 25,-25-24,25 24,-25-25,24 25,-24-25,25 25,0-25,0 25,-1-24,1 24,1-25,-2 25,1 0,-25 25,0-1,0 1,0 0,0 0,0-1,0 1,0 1,0-2,0 1,-25 0,25 0,-24-1,24-48,24 24,1 0,0 0,0 0,-1 0,1 0,0 0,0 24,-1 1,1 0,-25 0,25-25,-25 24,0 1,0 0,0 0,-25 0,0 0,1-25,-1 0,25 25,-25-25,0 24,-24-24,24 0,0 25,1-25,-27 0,27 0,-1 0,0 0,0 0,1 0,-1 0,0 0,0 0,1 0,-1 0,25-25</inkml:trace>
  <inkml:trace contextRef="#ctx0" brushRef="#br0" timeOffset="910.8599">2307 16570,'0'-25,"0"0,0 0,0 50,0 0,-24 0,24 0,0-1,0 1,0 0,0 0,0-1,0 1,0 0,0 0,0-1,-26 1,26 25,0-25,0 0,0 0,0-1,0 1,0 0,0 0,0-1,26-24,-26 25,24-25,1 0,0-25,0 1,-1 24,1-25,0 25,-25-25,25 0,-1 25,-24-24,25 24,-25-25,25 0,-25 0,0 1,0-2,0 52,0-2,0 1,0 0,0 0,0-1,0 1,25-25,-1 0,2 25,-1-25,-1 0,1 0,-25-25,25 25,0-25,-25 1,24 24,-24-25,0 0,0 0,-24 1,-1 24,25-26,-25 26,0 0,1-25,-1 25,-1 0,2 0,-1 0,0 0</inkml:trace>
  <inkml:trace contextRef="#ctx0" brushRef="#br0" timeOffset="1179.6499">2010 16842,'-25'0,"50"0,-1-25,1 25,0 0,0-24,24 24,-24-25,24 25,-24 0,25-25,-25 25,25-25,-26 25</inkml:trace>
  <inkml:trace contextRef="#ctx0" brushRef="#br0" timeOffset="1695.61">3374 16421,'0'-25,"25"25,-25 25,-25-1,0 1,0 0,1 0,24 0,-26 0,1 0,1-1,24 1,-25 0,0-25,25 25,-25-1,1 1,24 0,0 0,24-25,1-25,0 25,0 0,-1-25,1 25,1 0,-2-25,26 25,-25-24,24 24,-24-25,24 25,1-25,-25 0,25 25,-1-24,-24 24,25-25,-26 0,1 25,0-25,0 25,-1 0,1-25,-25 0</inkml:trace>
  <inkml:trace contextRef="#ctx0" brushRef="#br0" timeOffset="1996.27">3473 16396,'-25'0,"25"-25,0 50,0 0,0-1,0 1,25 0,-25 0,0 0,0 25,0-26,0 26,0-1,0 1,0-1,0 2,0-2,0-24,0 24,0 1,0-1,0-24,0 25,0-25,25 0</inkml:trace>
  <inkml:trace contextRef="#ctx0" brushRef="#br0" timeOffset="2895.83">323 17859,'-25'0,"25"-25,25 25,-25-24,25 24,-1 0,1 0,0 0,0 0,-1 0,1 0,0 0,0 0,25 0,-25 0,24 0,1 0,-1 0,1 0,24 0,1-25,-1 25,25 0,-25-25,26 25,-1-25,0 25,26-24,-26 24,24-25,-23 25,24-25,0 25,0-25,-25 25,25-24,0-1,0 25,-25-25,26 0,-26 25,0-25,-24 25,24-25,-25 0,0 25,-24-24,0 24,-1-25,-24 25,0 0,0-25,-50 25,0 0,0 0</inkml:trace>
  <inkml:trace contextRef="#ctx0" brushRef="#br0" timeOffset="4162.63">645 18257,'0'-25,"0"50,0-1,0 1,0 0,0 0,0-1,0 1,25 0,-25 0,0-1,25 1,-25 0,0 0,0 0,0 0,0 0,25-1,-25 1,0 0,0 0,0-1,0 1,0 0</inkml:trace>
  <inkml:trace contextRef="#ctx0" brushRef="#br0" timeOffset="4606.64">645 18182,'0'-25,"25"0,0 25,0 0,-25-25,24 25,1 0,0 0,0 25,-1 0,-24 0,0-1,0 2,0-1,-24-25,24 24,-25-24,0 25,0 0,1-25,24 25,-25-25,0 0,25 24,-25-24,25 25</inkml:trace>
  <inkml:trace contextRef="#ctx0" brushRef="#br0" timeOffset="6326.6">1141 18728,'0'-25,"25"25,-25-25,25 25,-25-25,24 1,1-1,-25 0,26 25,-26-25,0 0,24 0,-24 0,0 1,0-1,-24 25,24 25,-26-25,52 0,-2 0,1 0,0 0,0 0,-1 0,-24 24,25-24,0 0,-25 25,25-25,-25 25,0 0,0 0,24-25,-24 25,0 0,25-25,0 0,0 0,-1 0,-24-25,26 25,-26-25,25 25,-25-25,24 25,-24-25,0 0,25 25,-25-25,0 1,0-1,-25 25,1 0,24 25,-25-1,25 1,0 0,0 0,0 0,25-25,-25 25,24-25,1 0,-25-25,25 25,0 0,-25-25,24 25,-24-25,25 25,0-25,0 0,-1 1,1-1,-25 0,0 0,0 1,0 48,25-24,-25 25,25-25,-25 25,0 0,0-1,0 1,0 0,0 0,0 0,0 0,-25-25,25 25,0-1,0-48,25 24,0-25,0 25,-25-25,25 25,-25-25,24 25,1-25,0 0,-25 0,25 25,-25-24,24 24,-24-25,0 0,25 50,0-25,0 0,-25 25,24-25,1 24,1-24,-26 25,0 0,0 0,-26 0,1-25,25 25,-24-25</inkml:trace>
  <inkml:trace contextRef="#ctx0" brushRef="#br0" timeOffset="7659.55">2431 18356,'-25'0,"25"-25,0 0,25 25,-25 25,25-25,-25 25,25-1,-25 1,0 0,0 0,0-1,0 1,0 0,0 0,0 0,24-25,-24 25,25-25,0 0,0-25,-1 0,2 0,-1 0,-25 0,24 1,-24-1,0 0,0 0,0 1,0-1,0 0,0 0,0 1,0 48,0 1,0 0,0 0,0-1,0 1,0 0,25-25,-25 25,0-1,25-24,-25 25,25-25,-1 0,1 0,0 0,-25-25,25 25,-25-24,0-1,24 0,-24 0,0 1,25 24,-25-25,25 25,-25-25,25 25,-25-25,25 25,-25-24,25 24,-25 24,25 1,-25 0,0 0,0-1,0 1,24-25,-24 25,25-25,0 0,0 0,-25-25,24 25,1-25,0 1,0-1,-1 0,-24 0,25 25,-25-24,26-1,-26-1,0 2,-26 24,1 0,25-25,0 50,-24-25,24 24,0 2,0-1,0-1,0 1,0 0,0 0,24-25,-24 24,25-24,1 25,-2-25,1 0,0 0,0 0,-1-25,1 25,0 0,0-24,24 24</inkml:trace>
  <inkml:trace contextRef="#ctx0" brushRef="#br0" timeOffset="9818.74">4416 18132,'-25'0,"25"-25,0 1,25 24,-25-25,24 25,1 0,0 0,0 0,-1 0,-24 25,25-25,-25 24,0 1,0 0,25-25,-25 25,0-1,0 2,0-1,0-50,0-1,0 2,0-1,0 0,0 0,25 1,-25-1,24 25,-24-25,26 25,-1 0,-25 25,24-25,-24 25,25-25,-25 24,0 1,25-25,-25 25,0 0,0-1,0-48,0-1,0 0,0 0,25 25,-25-24,24 24,-24-25,0 0,25 25,-25-25,25 25,-25 25,25-25,-25 25,24 0,-24-1,25-24,-25 25,0 0,25-25,-25 25,0-1,25-24,0 0,0 0,-25-24,25 24,-25-25,24 25,-24-25,0 0,25 25,-25-24,0-1,0 0,0 0,0 50,0 0,0 0,0-1,25-24,-25 25,25-25,-1 0,1 0,0-25,0 25,-25-24,24-1,-24 0,0 0,0 1,0-1,0 0,0 0,-24 25,24 25,0 0,0 0,0-1,0 1,0 0,0 0,0-1,0 1,24-25,-24 25,25-25,1 0,-26-25,24 25,1 0,-25-25,25 25,0 0,-25-24,24 24,-24-25,0 0,25 25,-25-25,0 1,0-1,0 0,0 0,25 25,-25 25,25-25,-25 25,24 0,-24-1,0 1,0 0,0 0,0-1,0 1,-24-25,-1 0,0 0,25-25</inkml:trace>
  <inkml:trace contextRef="#ctx0" brushRef="#br0" timeOffset="10131.3699">5730 17711,'0'0,"0"-25,0 50,0-1,0 1,0 0,0 0,0-1,0 1,0 1,25-2,-25 1,0 0,0 0,25-1,-25 1,25-25,-25 25,24-25,1 0,0 0,0 0,-25-25,24 25</inkml:trace>
  <inkml:trace contextRef="#ctx0" brushRef="#br0" timeOffset="10331.68">5581 17859,'0'0,"0"26,-25-26,50-26,0 26,0 0,-1 0,2 0,-1 0,-1-25,1 25,25 0,-26 0</inkml:trace>
  <inkml:trace contextRef="#ctx0" brushRef="#br0" timeOffset="11354.72">6995 17735,'0'-24,"-25"24,25 24,-25-24,25 25,0 0,0 0,0-1,0 1,0 1,0-2,25-24,-25 25,25-25,0 0,0 0,-25-25,25 25,0-24,-1-2,1 26,-25-25,25 25,0-24,-1-1,1 25,-25-25,25 25,0-25,-1 25,-24 25,0 0,0 0,0-1,0 1,0 1,0-52,25 26,-25-25,25 1,0 24,-25-25,25 25,0-25,-25 0,25 25,-1 0,-24 25,25-25,-25 25,25 0,-25-1,25-24,-1 25,1-25,0 0</inkml:trace>
  <inkml:trace contextRef="#ctx0" brushRef="#br0" timeOffset="11539.59">7169 17413,'0'0,"-25"0,0 0,1 0,24-25,24 25,1 0</inkml:trace>
  <inkml:trace contextRef="#ctx0" brushRef="#br0" timeOffset="12607.71">7888 17612,'0'-25,"-25"25,1 25,-1-1,0-24,25 25,-25 0,25 0,-24-25,24 24,0 1,0 0,0 0,0-1,0 1,0 1,24-26,1 0,0 0,0 0,-1 0,1 0,-25-26,25 26,0 0,-1-25,1 25,0-24,0 24,-25-25,25 0,0 0,-25 1,25-1,-25 0,24 25,-24-25,0 1,0-1,0 0,0 50,0 0,25-1,-25 1,25-25,-25 25,0 0,0-1,25 1,-1-25,1 0,0 0,0 0,-1 0,1 0,0-25,0 25,0-24,0-1,0 25,-25-25,24 25,-24-25,0 1,0-1,25 25,-25-25,0 0,-25 25,25-25,-24 25,24 25,-25-25,25 25,-25 0,25 0,0-1,0 1,0 0,0 0,25-25,0 0,-1 0,1 0,0 0,0 0,-1 0,1 0,0-25,0 25</inkml:trace>
  <inkml:trace contextRef="#ctx0" brushRef="#br0" timeOffset="13599.3">8930 17388,'-25'0,"0"0,1 0,24 25,-25-25,25 25,-25-25,25 24,-25 1,1 0,24 0,-26 0,1 0,25 0,0-1,0 1,0 0,25-25,1-25,-2 25,-24-25,25 25,-25-24,25 24,-25-25,25 25,-25-25,24 25,-24-25,0 0,0 0,0 0,0 50,0 0,0 0,0 0,0 0,0 0,25-1,0-24,0 0,-1-24,1 24,0-25,0 0,0 25,-25-25,25 25,-25-25,0 0,25 25,-25-25,0 1,0-1,24 25,-24-25,25 25,-25 25,0 0,0-1,0 1,0 0,0 0,0 0,0 0,25-25,0 0,-25-25,24 25,1-25,0 0,0 25,-25-25,24 25,1-25,-25 1,25 24,-25-25,25 0,-25 0,0 1,0-1,0 0,-25 25,0 0,25 25,-25-25,25 25,0-1,0 1,0 0,0 0,0-1,0 1,0 0,25-25,0 0,0 0,0 0,0 0,0 0,-1-25,1 25</inkml:trace>
  <inkml:trace contextRef="#ctx0" brushRef="#br0" timeOffset="14595.68">10393 17115,'0'-25,"-25"1,1 48,-1-24,0 25,0 0,25 0,-24 0,24 0,-25 0,25-1,0 1,0 0,0 0,0-1,25-24,-1 0,1 0,0 0,0 0,-1-24,1 24,0-25,0 25,0 0,-25-25,25 25,0-25,-25 1,0-1,0 0,0 0,0 0,0 0,-25 50,25 0,0 0,-25-25,25 25,0 0,0-1,25 1,0-25,-1-25,1 25,0 0,0-24,-1-1,1 25,0-25,0 25,-1-25,1 0,1 25,-26-25,24 0,1 1,-25-1,0 0,0 0,0 1,-25 24,25-25,-24 25,24 25,24-25,-24 24,25-24,0 25,0 0,-1-25,1 25,0-25,-25 24,25-24,-1 25,1-25,0 25,-25 0,25-25,-25 25,24-25,-24 25,0 0,0-1,-24-24,24 25,-25-25,0 0,0 25,1-25,-1 0,0 25,-24-25,24 0</inkml:trace>
  <inkml:trace contextRef="#ctx0" brushRef="#br0" timeOffset="17482.96">695 19472,'0'0,"25"0,-1 0,-24 24,0 1,0 0,0 0,0 0,0 0,0 0,0-1,0 1,0 0,0 0,25-1,-25 1,25-25,0 0,-25-25,24 25,1-24,0 24,-25-25,25 25,-25-25,25 0,-25 1,25 24,-25-25,0 0,0 0,25 25,-25-25,0 0,0 0,0 50,0 0,0 0,24-25,-24 25,0 0,0 0,25-25,-25 24,25 1,-25 0,25 0,-1-25,1 0,0 0,0 0,-1-25,1 25,-25-25,26 0,-2 1,-24-1,0 0,0 0,0 0,-24 0,24 0,24 25,1 0,0-24,0 24,-1-25,1 25,0 0,-25-25,25 25,-1-25,-24 50,0 0,0 0,0-1,0 1,0 0,0 0,0 0,25-25,-25 25,25-25,0-25,-1 0,-24 0,0 0,0 0,0 1,0-1,0 0,-24 25,24-25,-25 1,0 24,0 0,1 0,-1 0,0 0,0 0,1 0,24 24,0 1,0 0,0 0,24-25,1 24,0-24,0-24,-1 24,1-25,0 25,-25-25,25 0,-1 25,-24-24,26 24,-26-25,25 25,-25-25,24 25,-24-25,25 25,-25-24,25 24,0 0,-25 24,24 1,-24 0,25 0,-25-1,0 1,25-25,-25 25,25 0,-25-1,24-24,-24 25,25-25,-25 25,25-25,0 0,0 0,0 0,0-25,-1 25,1-25,0 1,-25-1,25 0,-25 0,0 1,0-1,0 0,0 0,0 1,0-1,0-1,0 2,0-1,0 0,0 0,0 1,-25-1,25 0,0 0,-25 25,25-24,0-1,0 50,0-1,0 1,25 0,-25 0,0-1,25-24,-25 25,0 0,24 0,-24-1,25 2,-25-1,0-1,25 1,-25 0,0 0,0-1,0 1,0 0,0-50,0 0,25 25,-25-24,0-1,0 0,24 25,-24-25,0 1,25-1,-25-1,26 26,-26-24,24 24,-24-25,25 0,-25 50,0 0,0-1,-25 2,25-1,-24-25,24 24,-26-24,26 25,-25-25,25 25,-24-25,24 25,24-25,1 0,1 0,-2 0,1 0,0 0,0 0,-1 0,1 0,0 0,-25-25,25 25,-1 0</inkml:trace>
  <inkml:trace contextRef="#ctx0" brushRef="#br0" timeOffset="18251.36">3374 19100,'-25'0,"25"-25,0 0,0 50,0 0,0-1,0 1,0 0,0 0,0-1,25 2,-25-1,25-25,-1 24,1-24,-25-24,25 24,0-25,-1 25,1-26,-25 2,25 24,0-25,-1 0,2 0,-1 1,-1 24,-24-25,25 25,0-25,0 25,-1-25,1 25,0 0,0 25,-1-25,-24 25,0 0,0-1,0 1,-24 0,-1 0,0-1,0-24,25 26,-24-26,-1 0,0 25</inkml:trace>
  <inkml:trace contextRef="#ctx0" brushRef="#br0" timeOffset="18423.45">3522 18827,'0'0,"0"-25,25 25</inkml:trace>
  <inkml:trace contextRef="#ctx0" brushRef="#br0" timeOffset="20299.3">4738 18554,'0'0,"0"25,0 0,25-25,0 25,-25-1,0 1,24 0,-24 0,25-1,-25 1,25 0,-25 0,25-1,-25 1,0 1,24-2,-24 1,-24-25,-1 0,0 0,0 0,25 25,-24-25,-1 0,25 25,-25-25,0 24,1 1,-1 0,25 0,-26-1,2 1,24 0,0 0,0-1,24-24,2 0,-1 0,-1 0,-24-24,25 24,0-25,0 25,-25-25,24 0,-24 1,0-1,0 0,0 50,0 0,0-1,25-24,-25 25,0 0,25-25,-25 25,25-1,-1-24,1 0,0 0,0 0,0 0,0 0,0-24,-1 24,1-25,0 25,0-25,-1 0,1 25,0-24,-25-1,25 0,-25 0,0 1,0-1,0 0,0 0,-25 25,25-24,-25 24,0 0,25 24,0 1,-24-25,24 25,0 0,0-1,0 1,0 0,0 0,24-25,-24 24,25-24,-25 25,25-25,-25 25,25-25,-1 0,-24-25,25 25,-25-25,0 1,0-1,0 0,0 0,0 1,0-1,0 0,0 0,26 25,-26-24,24 24,1-26,0 26,0 0,-1 0,1 0,-25 26,0-2,0 1,0 0,0 0,0-1,0 1,0 0,0 0,-25-25,25-25,0 0,0 0,0 1,25 24,-25-25,0 0,25 25,-25-25,25 1,-25-2,24 26,-24-25,25 25,-25-24,25 48,0 1,-25 1,24-2,-24 1,26-25,-26 25,25-25,-25 25,24-25,1 0,0 0,0 0,-25-25,24 25,-24-25,25 25,0-25,0 1,-1-2,1 1,-25 1,25 24,-25-25,0 0,0 0,-25 1,0 24,1 24,24 1,-25-25,25 25,0 0,0-1,0 1,0 1,0-2,25 1,-1 0,1-25,-25 25,25-25,0 0,0 0,0 0,24 0,-24 0</inkml:trace>
  <inkml:trace contextRef="#ctx0" brushRef="#br0" timeOffset="21122.97">7119 18678,'-24'0,"-1"25,0-25,25 25,0-1,0 1,-25 0,25 0,0-1,0 1,0 1,0-2,25 1,0-25,-25 25,25-25,-1 0,1-25,0 25,0-25,-1 25,1-24,0-2,0 26,-25-25,24 1,1 24,-25-25,25 25,0 25,-25-1,0 1,-25 1,25-52,25 26,-25-25,25 25,-25-24,25 24,-25-25,25 25,-25-25,24 25,1 0,-25-25,25 25,-25-24,25 24,-1 0,1-25,0 25,0 0,-1 0,2 25,-26-1,25-24,-25 25,24-25,-24 25,25 0,0-25</inkml:trace>
  <inkml:trace contextRef="#ctx0" brushRef="#br0" timeOffset="21295.1">7342 18455,'0'0,"0"-25,-25 25,1 0,24-25,-25 25</inkml:trace>
  <inkml:trace contextRef="#ctx0" brushRef="#br0" timeOffset="23406.39">8731 18430,'-25'0,"1"0,-1 0,25 25,-25-25,0 24,1 1,24 0,-25 0,25 0,0 0,0 0,-25-1,25 1,0 0,0 0,0-1,0 1,0 0,25-25,0 0,-25 25,24-25,1 0,0 0,0 0,-1 0,1 0,1 0,-2 0,1-25,0 25,0 0,-1 0,1-25,0 25,-25-25,25 25,-1-24,1-1,-25 0,0 0,0 1,0-1,0 0,0 0,-25 25,1 0,24 25,-25-25,25 25,0 0,0-1,0 1,0 0,0 0,25-1,-1-24,-24 25,0-50,0 1,25 24,-25-25,0 0,0 0,25 25,-25-24,25-1,0 0,0 25,-25-25,25 25,-1 0,1 0,0 25,0 0,-25 0,0-1,0 1,0 0,0 0,-25-25,25 24,0-48,0-1,0 0,0 0,25 25,-25-24,24-1,-24 0,25 25,-25-25,25 25,0-25,-1 25,1 0,-25 25,25-25,-25 25,25-25,-25 25,25-25,-25 25,0-1,0 1,-25-25,25-25,0 1,0-1,25 25,-25-25,25 0,-25 0,25 25,-25-25,24 25,1 25,0-25,-25 25,25-25,-25 25,24-25,-24 25,25-25,-25 25,25-25,0 24,-1-24,1 0,1 0,-2-24,1-1,0 25,-25-25,0 0,25 25,-25-25,0 0,0 0,0 1,0-1,0 0,0 0,0 50,0 0,0 0,0-1,0 1,0 0,0 0,0 0,0 0,0 0,24-1,-24 1,0 0,0 0,25-1,-25 1,0 0,0 0,0-1,0 1,0 1,0-2,0 1,0-50,0 1,25-2,-25 1,0 1,0-1,0 0,0 0,0 1,0-1,0 0,0 0,0 1,0-1,0 0,0 0,0 0,25 0,-25 0,24 25,-24-24,25-1,0 0,0 25,0 0,-25-25,25 25,0 0,-25 25,24-25,1 25,-25 0,0-1,-25 1,25 0,-24-25,-1 25,0-25,0 25,0-25,0 25,0-25,25 25,-24-25,-1 0,0 24</inkml:trace>
  <inkml:trace contextRef="#ctx0" brushRef="#br0" timeOffset="24974.38">10344 18604,'0'-25,"0"0,24 25,-24-25,0 0,25 25,-25-25,0 1,0-1,0 0,0 0,0 1,0-1,-25 25,25-25,25 50,0-25,-25 25,25-25,-25 24,25 1,-25 0,25 0,0-25,-25 24,24-24,1 0,0 0,0-24,-1 24,1 0,-25-25,25 25,0 0,-25-25,24 25,1-25,1 25,-26-24,0-1,0 0,0 0,0 1,-26 24,26-25,-25 25,25 25,0-1,-24-24,24 25,0 0,0 0,0-1,-25-24,25 25,0 0,0 0,25-25,-1 0,1 0,1 0,-26-25,24 25,1-25,0 25,-25-25,25 25,-25-24,24 24,1-25,0 0,0 0,-1 1,-24-1,0-1,0 2,0-1,-24 25,-1 0,0 25,0-1,25 2,0-1,0-1,0 1,25-25,0 25,0-25,-25 25,0-1,24-24,-24 25,0 0,-24 0,-1-1,0 1,25-50,25 25,0-24,-1 24,1-25,0 25,-25-25,25 25,-1-25,2 25,-26-24,25-1,-1 25,-24-25,25 25,-25-25,25 1,-25-1,25-1,-25 2,0-1,0 0,0 0,-25 25,25 25,0 0,0 0,0-1,0 2,-25-26,25 25,0-1,0 1,0 0,0 0,25-25,-25 24,25-24,-25 25,-25-25</inkml:trace>
  <inkml:trace contextRef="#ctx0" brushRef="#br0" timeOffset="25538.54">11460 18132,'-25'0,"25"25,-25 0,25-1,0 2,0-1,0-1,0 1,0 0,0 0,25-25,0 0,0-25</inkml:trace>
  <inkml:trace contextRef="#ctx0" brushRef="#br0" timeOffset="25682.8">11609 18033,'0'0,"-25"0,25-25,-25 25,25-24</inkml:trace>
  <inkml:trace contextRef="#ctx0" brushRef="#br0" timeOffset="26483.53">11609 18033,'25'0,"-25"25,24-25,-24 25,0-1,0 1,0 0,0 0,-24-1,24 2,-25-26,25 25,0-1,-25-24,25 25,0 0,-25-25,50-25,0 0,0 1,-1-1,-24-1,25 26,-25-24,25-1,0 0,-1 0,-24 1,0-1,0 50,0-1,25-24,-25 25,26-25,-2 0,1 0,0 0,0-25,-1 25,1-24,0-1,-25 0,25 25,-25-25,0 1,-25 24,0 24,0-24,25 25,0 0,0 0,25-25,-25 24,0 1,25-25,-25 25,0 0,0-1,25 2,-25-1,0-1,0 1,0 0,0 0,24-1,-24 1,0 0,0 0,0-1,0 1,0 0,-24-25,24 25,-25-25,0 0,0 0,25-25,-24 25,-1 0,25-25,0 0,0 1,25-1,-1 0,1 25,0-25,0 1</inkml:trace>
  <inkml:trace contextRef="#ctx0" brushRef="#br0" timeOffset="27723.33">12725 17587,'0'-25,"0"50,0 0,0-1,0 1,0 0,-25 0,25-1,0 1,0 0,0 24,0-24,0 1,0-2,0 1,0 0,0 0,25-25,-25 24,0 1,25-25,-25 25,24-25,-24 25,25-25,1 0,-2 0,1-25,0 25,0-25,-1 0,-24 1,25 24,-25-25,0 0,0 0,0 1,0-2,0 1,0 1,0-1,0 0,0 0,0 1,0-1,0 0,0 0,0 1,0-1,0 0,0 0,0 50,0 0,0 0,0-1,0 1,0 0,0 0,0-1,0 1,0 0,0 0,0-1,-25-24,25 25,0 1,0-2,0 1,0 0,0-50,25 25,0-25,0 25,-1-24,1 24,-25-26,25 26,0 0,-25-25,24 25,-24 25,26-25,-26 26,25-26,-1 0,-24 24,25-24,0 0,0 0,-1-24,1 24,0 0,0-26,-1 26,1 0,-25-25,25 25,0 0,-25-24,25 24,-25-25,25 25,-25-25,0 0,0 1,-25 24,0 0,0 0,0 0,0 0,25 24,-24-24,24 25,0 0,0 0,0-1,0 1,24 1,1-26,0 24,0-24,0 0,0 0,0 0,-1 0,1 0,0-24,0 24,-1 0,1 0,-25-26</inkml:trace>
  <inkml:trace contextRef="#ctx0" brushRef="#br0" timeOffset="27995.27">12254 17909,'25'0,"-1"0,1-24,0 24,24 0,1 0,-25-26,25 26,-1 0,26-25,-26 25,1 0,-1-24,1 24,0 0</inkml:trace>
  <inkml:trace contextRef="#ctx0" brushRef="#br0" timeOffset="29482.64">348 20786,'-25'0,"50"0,-1-24,1 24,-25-25,25 25,0-25,-1 0,1 1,0-1,0 0,0 0,0 0,0 0,-25 0,24 1,1-1,-25 0,25 25,-25-25,-25 1,0 24,1 0,-1 0,0 0,0 0,0 0,0 24,25 1,25-25,0 0,0 0,0 0,0 0,-1 0,1 0,0 0,24 0,-24 0,0 0,0 0,-1 25,1-25,0 0,0 0,-25 25,0-1,0 1,-25-25,25 25,-25-25,0 25,1-25,-1 25,0-25,0 25,1-25,-1 25,0-25,0 0</inkml:trace>
  <inkml:trace contextRef="#ctx0" brushRef="#br0" timeOffset="29979.48">1042 20340,'-25'-25,"25"50,0 0,25-25,-25 25,0-1,25 1,-25 0,25-25,-25 49,24-24,1 0,-25 0,0 0,25 0,-25 0,0-1,0 1,0 0,0 0,0-50,-25 25,25-25,0 0,-25 1,1-1,24 0,0 0,-25 0,25-25,0 26,0-1,0 0,0-24,0 24,0 0,0 0,0 1,0-1,0-1,0 2,25-1,-1 0,1 25,-25-25,25 25,0 0,-1 0,1 0,-25 25,26 0,-26 0,0-1,0 2,-26-1,26-1,-25 1,1 0,24 0,-25-1,0-24,0 25,25 0,-24-25,24 25,-25-25</inkml:trace>
  <inkml:trace contextRef="#ctx0" brushRef="#br0" timeOffset="31483.46">1439 20464,'0'-25,"25"0,-1 25,-24-24,25-1,-25 0,0 0,0 1,25 24,-25-25,0-1,0 2,-25 24,25-25,-25 25,25-25,25 25,0 0,0 0,-1 25,2-25,-26 25,25-25,-25 24,0 2,0-1,24-1,-24 1,25-25,0 0,0 0,-25-25,24 25,-24-24,25 24,0-25,0-1,-1 2,1-1,-25 0,0 0,-25 25,25 25,0 0,0 0,0-1,25 2,-25-1,0-1,25 1,-25 0,25-25,0 0,0-25,-25 0,25 25,-1-24,-24-1,25 25,-25-26,0 2,25 24,-25-25,0 0,25 25,-25 25,0 0,24-1,-24 2,25-26,-25-26,0 2,25 24,0-25,-25 0,24 25,-24-25,25 25,1-24,-2-1,-48 25,24 25,0-1,-26-24,26 25,0 0,26-50,-2 0,1 1,-25-1,25 0,0 25,-1 0,1 0,-25 25,25-25,-25 25,25-25,-25 24,24 1,1 0,0-25,-25 25,25-1,-1 2,2-1,-26-1,25 1,-25 0,0 0,0-1,0 1,0 0,-25-25,-1 0,2 0,-1 0,0 0,0 0,25-25,-24 25,24-25,0 1,0-1,0 0,0 0,24 1,1-1,0-1,0 2,-1-1</inkml:trace>
  <inkml:trace contextRef="#ctx0" brushRef="#br0" timeOffset="31666.96">2208 19745,'0'0,"-25"0,0 0,0 0,1 0</inkml:trace>
  <inkml:trace contextRef="#ctx0" brushRef="#br0" timeOffset="31859.19">2877 19893,'0'0,"25"0</inkml:trace>
  <inkml:trace contextRef="#ctx0" brushRef="#br0" timeOffset="34067.21">4440 20117,'0'24,"0"1,0 0,-24-25,-1 25,25-1,-25-24,0 26,1-1,-2-25,1 0,25 24,-24-24,-1 0,0 25,0-25,1 0,-1 0,0 0,0 0,1 0,-1 0,0 0,0 0,0-25,0 1,0-1,1-1,24 2,0-1,0 0,0 0,0 1,0-1,24 0,-24 0,25 1,-25-1,25 25,0-25,0 0,0 25,-25-24,25 24,-1-26,1 26,0 0,-25 26,0-2,0 1,-25 0,0 24,1-24,-1 0,0 24,0-24,0 25,0-26,0 2,1-1,-1 24,25-24,-25-25,25 25,-25-1,25 1,0 0,0 0,25-25,0 0,0 0,-1 0,1-25,25 25,-25-25,0 0,24 25,1-24,-25-1,24 0,-24 0,24-24,2 23,-27 2,1-1,0 0,0 0,-1 25,-24-24,25-1,-25 0</inkml:trace>
  <inkml:trace contextRef="#ctx0" brushRef="#br0" timeOffset="37407.39">471 21332,'0'-24,"25"24,-25-25,25 25,-25-26,25 26,0 26,-25-1,0-1,0 1,0 0,0 24,0-24,0 0,0 0,0 24,25-24,-25 0,0 25,0-25,0-1,0 1,0 0,25-25,-25 25,0-1,24 1,-24 0,25-25,0 0,0 0,-1 0,-24-25,25 25,0 0,-25-25,25 25,-25-24,24-1,-24 0,0 0,25 25,-25-24,0-1,25 25,-25-25,0 0,25 0,-25 0,0 0,0 1,0-1,0 0,0 0,-25 25,50 0,0 0,0 0,0 0,-25-24,24 24,1 0,-25-25,25 25,-25-25,25 25,-25-25,24 25,1-24,0-1,-25 50,0-1,0 1,0 0,0 0,25-1,-25 1,0 0,24 0,-24-1,0 1,25-25,-25 25,0 0,26 0,-26 0,24 0,-24-1,25 1,0-25,-25 25,25-25,-25-25,24 25,-24-25,25 25,0-24,-25-1,25 0,-25 0,0 0,0 0,0 0,0 1,0-1,0 0,-25 25,25-25,-25 1,0 24,25-25,-24 25,-1 0,0 0,0 0,1 0,-2 0,1 0,1 25,24-1,24-24,1 0,1 0,-2 0,1 0,0 0,0 0,-1-24,1-1,0 0,-25 0,25 1,-25-1,24-1,-24 2,0-1,0 0,0 0,0 1,0-1,0 0,0 0,0 1,0-1,-24 25,24-25,-25 25,25 25,0 0,25-1,-25 1,24 0,-24 0,25-1,-25 1,0 0,25 0,-25-1,25 2,-25-1,24-1,-24 1,26 0,-26 0,25-1,-25 1,24-25,-24 25,25-25,0 25,0-1,-1-24,1 0,0 0,0 0,-1 0,-24-24,25 24,-25-25,0 0,0 0,0 1,0-1,0 0,0 0,0 1,0-1,0-1,0 2,0-1,0 50,0-1,0 2,0-1,0-1,0 1,0 0,0 0,0-1,25 1,-25 0,25-25,0 0,-25 25,25-25,0 0,-1-25,1 25,-25-25,25 25,-25-25,25 25,-25-24,0-1,0 0,0 0,0 1,0-1,0-1,0 2,0 48,0 2,24-1,-24-1,0 1,25-25,-25 25,0 0,25-1,-25 1,0 0,25-25,-25 25,24-25,-24-25,25 25,-25-25,26 0,-26 1,0-1,24 25,-24-25,0 0,25 25,-25-24,25 24,-25-25,0 50,25-25,-25 24,0 1,24 0,-24 0,0-1,0 1,0 0,25-25,-25 25,0-1,0-48,0-1,0 0,0 0,25 25,-25-24,0-1,25 25,-25-25,24 25,-24 25,0 0,0-1,0 1,0 0,0-50,25 25,-25-25,25 1,-25-1,25 0,-25 0,24 25,2 25,-26 0,25-25,-1 25,1-25,0 0,0 0,-1-25,1 25,-25-25,25 25,-25-25,25 25,-25-24,24 24,-24-25,25 25,-25-26,25 2,-25-1,0 0,-25 0,0 25,1 0,-1 0,25 25,-25-25,25 25,-25 0,25-1,0 2,0-1,0-1,0 1,25 0,0 0,0-25,-1 0,1 0,0 0,0-25,0 25,0 0</inkml:trace>
  <inkml:trace contextRef="#ctx0" brushRef="#br0" timeOffset="38350.1899">4143 20836,'-25'0,"25"-25,0 50,25 0,-1-1,-24 1,25 1,-25-2,25 1,-25 0,25 0,-1 24,-24-24,25 0,1 24,-26-24,24 0,-24 25,25-25,-25-1,25 1,0 0,-25 0,24-1,-24-48,25 24,-25-25,0 0,25 0,-25 1,25-1,-25-25,24 25,1 0,-25 0,25-24,0 24,-25 0,24-24,-24 24,26 0,-26 1,25-27,-25 27,0-1,0 0,0 0,0 1,0-1,0 0,0 0</inkml:trace>
  <inkml:trace contextRef="#ctx0" brushRef="#br0" timeOffset="38899.1599">5085 21158,'0'25,"-24"-25,24 25,-25-25,25 25,0-1,-25-24,0 26,25-1,-25-1,0 1,25 0,-25-25,1 25,24-1,-25 1,0 0,25 0,-25-25,25 24,-24-24,24 25,24-25,1-25,0 25,0 0,-1-24,1 24,0-25,0 25,0-25,25 25,-26-25,26 1,-25 24,24-25,-24 0,24 0,-24 25,1-24,-2 24,1-25,0 25,0 0,-25-26</inkml:trace>
  <inkml:trace contextRef="#ctx0" brushRef="#br0" timeOffset="39179.08">5110 21283,'-25'0,"25"-26,-24 26,-1-24,25 48,0 2,0-1,25-1,-25 26,0-25,24-1,-24 26,25-25,-25-1,25 26,-25-25,0 25,25-25,-25-1,24 26,-24-25,0-1,25 1,-25 0,0 0,0-1,0 1,25-25</inkml:trace>
  <inkml:trace contextRef="#ctx0" brushRef="#br0" timeOffset="39591.18">5904 20936,'0'0,"-25"24,0-24,0 0,1 25,-1-25,50 0,-1 0,1-25,0 25,0 0,-1 0,26 0,-25-24,0 24,0 0,24-26,-24 26,0 0,0-25,-1 25,1 0,0-24,0 24,-1 0</inkml:trace>
  <inkml:trace contextRef="#ctx0" brushRef="#br0" timeOffset="39795.13">5879 21183,'-25'0,"25"-25,25 25,0 0,-25-24,49 24,-24-25,0 25,0-25,25 25,-26-25,26 25,-25-24,24-1,-24 25</inkml:trace>
  <inkml:trace contextRef="#ctx0" brushRef="#br0" timeOffset="40674.34">6723 20315,'0'-24,"0"48,0 1,0 0,24 0,-24-1,25 1,0 0,-25 24,25-24,-1 25,1 0,-25-25,25 24,0 1,-1-26,1 1,-25 25,25-26,0 1,-25 1,25-2,0 1,-25 0,25-25,-25-25,24 0,-24 1,25-2,-25 1,25 1,0-26,-25 25,24-24,-24 24,25-24,0-1,-25 0,25 25,-25-24,0 24,24-25,-24 26,0-1,0-25,0 26,0-1,0-1,0 2,0-1,0 0</inkml:trace>
  <inkml:trace contextRef="#ctx0" brushRef="#br0" timeOffset="41303.15">7317 20985,'0'-25,"0"1,25 24,-25-26,25 26,0-25,0 25,0 0,0-24,-1 24,-24 24,25-24,-25 25,0 1,0-2,0 1,-25 0,25 0,-24-25,24 24,-25 1,50-25,-1 0,1-25,0 25,0 0,-1 0,1 0,0 0,0 0,-1 0,-24 25,0 0,0 0,-24-1,-1 1,0 0,0-25,25 25,-24-25,-1 0,0 24,0-24,1 26,-1-26,0 0,0 0,0 0,0 0</inkml:trace>
  <inkml:trace contextRef="#ctx0" brushRef="#br0" timeOffset="41962.14">8260 20464,'-25'0,"25"25,25-25,0 0,0 0,-1-25,1 25,0 0,0-25,25 25,-25 0,-1-25,26 25,-25 0,-1-24,26 24,-25 0,-1-25,1 25,1 0,-2 0,1-25</inkml:trace>
  <inkml:trace contextRef="#ctx0" brushRef="#br0" timeOffset="42178.97">8434 20266,'0'0,"-25"0,25 25,0-1,0 1,25-25,-25 25,25 0,-25-1,25 1,-25 0,0 0,24-1,-24 1,0 0,25 0,-25 0,0 0,25-25,-25 25</inkml:trace>
  <inkml:trace contextRef="#ctx0" brushRef="#br0" timeOffset="42931.1">9327 20216,'0'0,"-25"0,25-25,25 25,-1 0,1-25,0 25,0 0,0-25,0 25,0-24,-1-1,26 25,-25-25,-1 25,1-25,25 25,-50-24,24 24,1 0,1-25,-26 50,-26-25,1 24,1 1,-1 0,0 0,0-1,1 26,-1-25,0 25,-24-25,24-1,0 26,0-25,0-1,0 1,0 0,1 0,24-1,-25 1,25 0,0-50,25 25,-25-25,24 25,1-24,0-1,0 0,0 0,0 1,0-1,-25 0,24 0,1 25,0-24,-25-1,25 25,-25-26,24 2,-24-1,25 25,-25 25,25-1,-25 2,25-1,-25-1,0 1,24 0,-24 0,25-25,-25 24,26 1,-26 0,0 0,24-1,-24 1,25-25</inkml:trace>
  <inkml:trace contextRef="#ctx0" brushRef="#br0" timeOffset="43523.31">10294 19571,'0'-25,"-25"25,25-25,-24 25,24 25,0 0,-25-25,25 50,0-25,0 24,0-24,-25 24,25 26,0-26,0 26,0-25,0 24,0 0,0-24,0 25,0-1,0 0,0-24,0 24,25 1,-25-26,0 26,25-26,-25 1,24-1,-24 1,25 0,0-1,0-24,-1 0,1 24,0-24,0 0,0 0,25-25,-26 24,1-24,0 26,24-26,-24 0,0 25,0-25,-1-25</inkml:trace>
  <inkml:trace contextRef="#ctx0" brushRef="#br0" timeOffset="44406.3">10468 19521,'0'-25,"0"50,25-25,-25 25,25-25,-25 25,24-25,-24 25,25 0,-25 0,25-25,-25 24,25 1,-25 0,24 0,-24-1,0 1,0 0,-24-25,24 25,-25-25,0 0,25 24,-25-24,1 0,-1 25,0 1,0-26,25 24,-25-24,0 25,25 0,0 0,0-1,0 1,0 0,25-25,0 0,0 0,0 0,0 0,-1 0,1-25,0 25,0-25,-1 1,-24-1,25 25,-25-25,25 0,-25 1,0-2,0 1,0 1,0-1,0 0,-25 25,25-25,-25 25,25 25,0 0,0 0,0-1,0 1,0 1,0-2,0 1,25 0,-25 0,25-1,0 1,-1-25,-24 25,25-25,1 0,-2 0,1 0,0 0,0 0</inkml:trace>
  <inkml:trace contextRef="#ctx0" brushRef="#br0" timeOffset="44663.04">10393 20266,'0'25,"25"-25,0 0,0 0,0-25,0 25,-1 0,26-26,-25 26,24-24,1 24,-1-25,-23 0,23 25,1-25,-1 25,-24-24,0 24,24 0,-24 0</inkml:trace>
  <inkml:trace contextRef="#ctx0" brushRef="#br0" timeOffset="45071">10592 20563,'25'-25,"-1"25,1 0,0-25,0 25,-1 0,1 25,-25 0,0 0,0 0,-25 0,25 0,-24-1,24 1,-25 0,0 0,25-1,-25 1,1 0,-1-25,25 25,-25-1,25 1,0-50,25 25,0 0,-25-24,24 24,1-25,25 25,-26-25,1 25,25-25,-25 1,25 24,-1-25,-24 0</inkml:trace>
  <inkml:trace contextRef="#ctx0" brushRef="#br0" timeOffset="45570.6599">10890 19521,'0'0,"0"-25,-25 25,50 0,-1 0,-24-24,25 24,0 24,0-24,-1 25,1-25,0 25,0 25,-1-25,2 24,-1 1,-1-1,1 26,0-26,0 26,-1-1,1 1,-25-26,0 25,0 1,0 0,0-26,0 25,0 1,0-25,-25 24,1-24,-1-1,0 1,0-1,1-23,-1 23,-1-24,2 0,-1-1,0-24,25 25,-25-25,1 25,-1-25</inkml:trace>
  <inkml:trace contextRef="#ctx0" brushRef="#br0" timeOffset="46146.63">11311 19149,'0'0,"0"-25,25 25,0-24,-1 24,1 0,0-25,0 25,0 0,0 0,0 0,-1 25,-24-1,0 1,0 0,0 0,0 25,-24-25,24-1,-25 26,0-25,0-1,25 1,-25 0,0-25,25 25,-25-25,25 24,25-24,0 0,0 0,0-24,0 24,0 0,24-25,-24 25,0-25,24 25,1-25,-26 25</inkml:trace>
  <inkml:trace contextRef="#ctx0" brushRef="#br0" timeOffset="46762.54">11857 19844,'0'24,"0"1,0 1,-25-2,25 1,-24 0,24 0,-26-1,26 1,-25 0,1 0,24-1,-25 1,0 0,25 0,-25-1,1-24,24 26,-25-1,25-1</inkml:trace>
  <inkml:trace contextRef="#ctx0" brushRef="#br0" timeOffset="46971.2599">11634 19993,'0'-25,"24"25,-24 25,25-25,-25 25,25-25,0 0,-1 24,1-24,1 0,-2 25,1-25,0 25,24-25,-24 0,0 25,0-25,24 0,-24 24</inkml:trace>
  <inkml:trace contextRef="#ctx0" brushRef="#br0" timeOffset="47662.07">12576 19274,'0'24,"0"1,0 0,25 0,-25-1,0 1,0 0,0 0,25-1,-25 1,0 0,0 25,25-25,-25 24,0-24,0 25,0-26,0 1,24 25,-24-26,0 1,0 1,0-2,0 1,0 0,25 0,-25-1,0 1,25-25</inkml:trace>
  <inkml:trace contextRef="#ctx0" brushRef="#br0" timeOffset="48690.6599">13072 19596,'-25'0,"1"0,-1 0,25 25,-25-25,0 25,1-1,24 1,0 0,0 0,0-1,0 1,0 0,0 0,0-1,0 1,0 1,0-2,24-24,-24 25,25-25,0 0,0 0,-1 0,-24-25,25 25,0 0,0-24,-1 24,-24-26,26 26,-26-25,0 1,25 24,-25-25,24 0,-24 0,25 25,0 0,-25-24,25 24,-25 24,0 1,0 0,0 0,0-1,0 1,-25-25,50-25,-25 1,24 24,1-25,0 0,-25 0,25 25,-1 0,-24 25,0 0,-24-25,24 25,0-1,0-48,24 24,1-25,0 25,-25-25,25 25,0-25,0 25,-25-24,25 24,-1 0,-24-25,0 50,25-25,-25 24,0 1,0 0,0 0,0-1,0 1,25-25,-25 26</inkml:trace>
  <inkml:trace contextRef="#ctx0" brushRef="#br0" timeOffset="50751.2199">12774 20538,'-24'0,"24"25,-25-25,25 25,-25-25,25 25,-25-25,25 25,-24 0,-1-1,0 1,25 0,-25 0,25 24,-24-24,24 0,-25-1,25 1,0 1,0-2,0 1,25 0,-1 0,1-25,-25 24,25-24,0 25,-1-25,1 0,0 25,0-25,-1 0,1 0,25 0,-25 0,0 0,0 0,24 0,-24 0,0 0,-1 0,1-25,0 25,0 0,-25-25</inkml:trace>
  <inkml:trace contextRef="#ctx0" brushRef="#br0" timeOffset="51522.83">12948 20513,'25'0,"-25"25,25-25,-25 25,0 0,0 0,0 0,0 0,25-1,-25 1,0 0,0 0,0-1,24-24,-24 25,0 0,0 0,0-1,25-24,-25 25,0-50,0 1,0-1,25 0,-25 0,25 25,-25-24,24 24,-24-25,26 25,-26 25,25-1,-25 1,0 0,24 0,1-1,0-24,0 0,-1-24,1 24,0 0,-25-25,25 25</inkml:trace>
  <inkml:trace contextRef="#ctx0" brushRef="#br0" timeOffset="52430.84">13519 20762,'0'-25,"25"0,0 25,-1-25,1 25,0 0,0 0,-1 0,1 0,-25 25,0 0,0 0,-25-25,25 24,-24-24,24 25,-25 0,50-25,-1 0,1 25,0-25,-25 24,0 1,0 1,0-2,-25-24,25 25,-25-25,1 25,-1-25,0 0,0 0,25 25,-24-25,-1 0</inkml:trace>
  <inkml:trace contextRef="#ctx0" brushRef="#br0" timeOffset="52839.1899">13544 20266,'25'0,"-1"0,26 0,-25 0,-1 0,26 0,-25 0,24 0,1 0,-25 0,25 0,-1 25,1-1,-1-24,-24 25,24 0,-23 0,-1 24,-1-24,1 24,0-24,-25 25,0 0,0-1,-25 1,0-1,-24 1,23-1,-23 2,-1-2,1 1,-1-26,1 26,-1-25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4:15:48.9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99 6796,'0'0,"0"-24,-25 24,25 24,-24-24,24 25,-25-25,25 25,-25 0,25-1,-25 2,1-1,24-1,-25 1,25 0,-25 24,0-24,1 0,24 0,-25-1,0 1,25 0,-25 0,25 0,0 0,-25 0,25-1,0 1,-25-25,25 25,0-50,0 0,0 1,25 24,-25-25,0 0,0 0,25 25,-25-25,0 0,25 0,-25 1,25-1,-25 0,25 0,-25 1,24-1,-24 0,0 0,25 1,-25-1,0-1,25 2,-25-1,25 25,-25 25,24-25,1 24,0-24,0 26,-25-1,24-25,1 24,-25 1,25-25,0 25,0 0,-25-1,25 1,0 0,-1 0,1-1,-25 1,25-25,0 25,-25 0,24-25,-24 25,25-25,-25 25,25-25</inkml:trace>
  <inkml:trace contextRef="#ctx0" brushRef="#br0" timeOffset="1778.02">2100 7020,'0'25,"0"-1,0 1,0 0,25-25,-25 25,0-1,0 1,0 0,0 0,0 0,0 0,25-25,-25 25,0-1,0 1,0 0,0 0,0-1,0 1,0 0,0 0,0-1,0 1,0 1,0-2,0 1,0 0,24-25,-24 25,0-1,0 1,0 0,0 0,0-1,0 1,0 0,0 0,0-1,0 2,0-1,0-1,0 1,0 0,0 0,0-1,0 1,0 0,25 0,-25-1,0 1,0 0,0 0,0 0,0 0,0 0,0-1,0 1,0 0,0 0,0-1,0 1,0 0,25 0,-25-1,0 1,0 0,0 0,0 0,0 0,0 0,0-1,0 1,0 0,25 0,-25-1,0 1,0 0,0 0,0-1,0 2,0-1,0-1,0 1,0 0,0 0,0-1,0 1,0 0,0 0,0-1,0 1,0 0,0 0,0 0,25 0,-25 0,0-1,0 1,0 0,0 0,0-1,0 1,0 0,0 0,0-1,0 1,0 0,0 0,0 0,0 0,0 0,0-1,0 1,0 0,0 0,0-1,0 1,0 0,0 0,0-1,0 2,0-1,0-1,0 1,0 0,25 0,-25-1,0 1,0 0,0 0,0-1,0 1,0 0,0 25,0-25,0 0,0-1,0 1,0 0,0 0,0-1,0 1,0 0,0 0,0-1,0 1,0 0,0 0,0 0,0 0,0 0,0-1,0 1,25 0,-25 0,0-1,0 1,0 0,0 0,0-1,0 1,0 1,0-2,0 1,0 0,0 0,0-1,0 1,0 0,0 0,0-1,0 1,0 0,0 0,0 0,0 0,24 0,-24-1,0 1,0 0,0 0,25-25,-25 24,0 1,25 0,-25 0,25-1,-25 1,0 0,24-25,1 0</inkml:trace>
  <inkml:trace contextRef="#ctx0" brushRef="#br0" timeOffset="5038.12">2497 11658,'25'0,"-1"0,1 0,1 0,-26-25,24 25,1 0,0 0,0 0,-1 0,1-25,0 25,0 0,-1 0,1 0,-25-24,25 24,0 0,0 0,0 0,0 0,-1-25,1 25,0 0,0 0,-1 0,1 0,0 0,0 0,-1-25,1 25,0 0,0 0,0-25,0 25,0 0,-1 0,1 0,0-24,0 24,-1 0,1 0,0 0,0 0,-1-25,1 25,1 0,-2 0,1 0,0 0,0-25,-1 25,1 0,0 0,0 0,-1-25,1 25,0 0,0 0,-1 0,2 0,-1-24,-1 24,1 0,0 0,0 0,-1 0,1 0,0 0,0 0,-1-25,1 25,0 0,0 0,0 0,0-25,24 25,-24 0,0 0,0 0,-1-25,1 25,25 0,-26 0,1 0,1 0,-2 0,1 0,0-25,0 25,-1 0,1 0,0 0,0 0,-1 0,1-25,0 25,24 0,-23 0,-1 0,-1-25,1 25,0 0,0 0,-1 0,1 0,25-24,-26 24,1 0,0 0,0 0,25-25,-25 25,-1 0,26 0,-25 0,24-25,-24 25,0 0,24 0,-23 0,-2-25,26 25,-25 0,-1 0,1 0,0 0,0 0,-1 0,1 25,0-25,0 0,-1 0,2 0,-1 0,-1 0,1 0,0 0,0 0,-1 0,26 0,-25 0,-1 0,1 0,0 0,0 0,25 0,-25 0,-1 0,1 0,0 0,0 0,-1 0,26 0,-25 0,-1 0,1 0,1 0,-2 0,1 0,0 0,0 0,24 0,-24 0,0-25,-1 25,1 0,25 0,-26 0,2 0,23 0,-24-24,0 24,24 0,-24 0,25 0,-26 0,26 0,-25 0,0 0,25 0,-26 0,26 0,-25 0,-1 0,26 0,-25 0,-1 0,1 0,25 0,-25 0,0 0,0 0,-1 0,1 0,0 0,0 0,24 0,-24 0,0 0,-1 0,27 0,-27 0,1 0,0 0,24 0,-24 0,0 0,0 0,24 0,-24 0,25 0,-25 0,24 0,-24 0,0 0,24-25,-24 25,25 0,-26 0,26 0,-25 0,0-25,25 25,-26 0,1 0,25 0,-26 0,1-25,25 25,-26 0,27 0,-27-24,1 24,25 0,-26 0,26 0,-25-26,24 26,-24 0,0 0,25 0,-25 0,-1 0,1-25,25 25,-26 0,1 0,0 0,0 0,-1 0,1 0,0-24,25 24,-25 0,0 0,-1 0,1 0,0 0,24-25,-24 25,0 0,0 0,-1 0,2 0,-1 0,-1-25,1 25,0 0,0 0,-1 0,1 0,0-25,0 25,-1 0,1 0,0 0,0 0,-25-24,25 24,0 0,0 0,-1 0,1-25,0 25,0 0,-1 0,-48 0,24-25,-25 25,0 0,0 0,1 0,-1-25,0 25,0 0,0 0,-25 0,26-24,-26 24,1 0,-1 0,25-25,-24 25,-1 0,25 0,0 0,0 0,25-25,0 50,25-25,0 0,0 0,-1 0,2 0,-1 0,24 25,-24-25,24 0,-24 0,25 0,-26 0,1 0,25 0,-25 24,0-24,0 0,-1 0,1 0,0 0,-25 25,25-25,-25 25,0 0,-25-1,0-24,0 25,25 0,-24-25,-1 25,0-1,-25-24,25 25,0 1,25-2,-24 1,-1 0,0-25,0 25,1-1,-1 1</inkml:trace>
  <inkml:trace contextRef="#ctx0" brushRef="#br0" timeOffset="7144.16">563 8980,'0'0,"24"0,-24 24,25-24,0 0,0 0,-1 0,-24-24,25 24,0-25,-25-1,25 2,-25-1,24 0,-24 0,0 1,0-1,0 0,0 0,0 1,0-1,0 0,0 0,0 0,0 0,0 0,0 50,0 0,0 0,0 0,25 0,-25 0,0-1,25 1,-25 0,0 0,0-1,25 1,-25 0,0 0,0-1,25 2,-25-1,0-1,25-24,-25 25,0 0,25-25,-25 25,0-1,0 1,0-50,0 1,-25 24,25-25,0 0,-25 25,25-25,0 1,0-1,-25 25,25-26,0 2,0-1,-25 25,25-25,0 0,0 1,0-1,0 0,-25 25,25-25,0 1,0-1,0 0,25 0,0 25,0 0,-25 25,25-25,-25 25,0 0,0-1,0 1,-25-25,0 25,0 0,0-25,25 24,-25-24</inkml:trace>
  <inkml:trace contextRef="#ctx0" brushRef="#br0" timeOffset="8388.99">6540 12055,'0'0,"-25"0,1 0,24 25,0 0,0 0,0-1,0 1,0 0,0 0,0 24,24-24,-24 0,0 0,25 0,-25 24,25-24,-25 0,0 0,25-1,-25 26,0-25,24-1,-24 1,25 0,-25 0,0 0,0 0,0 0,26-25,-26-25,0 0,0 0,24 0,-24 0,0 0,25-24,-25 24,0 0,25-24,-25-1,25 26,-1-26,-24 0,25 25,-25 0,25-24,-25 24,25 0,-25 1,0-1,0 0,0 0,24 1,-24-2</inkml:trace>
  <inkml:trace contextRef="#ctx0" brushRef="#br0" timeOffset="9651.71">3638 10170,'-24'0,"24"25,-26-1,26 1,0 0,0 0,0 0,0-50,0 0,0 0,0 0,0 50,26-25,-2 0,1 0,-25-25</inkml:trace>
  <inkml:trace contextRef="#ctx0" brushRef="#br0" timeOffset="10507.8499">2671 10517</inkml:trace>
  <inkml:trace contextRef="#ctx0" brushRef="#br0" timeOffset="10799.98">3266 10418</inkml:trace>
  <inkml:trace contextRef="#ctx0" brushRef="#br0" timeOffset="10943.13">3539 10319</inkml:trace>
  <inkml:trace contextRef="#ctx0" brushRef="#br0" timeOffset="11115.9499">3812 10219,'0'-24,"24"24</inkml:trace>
  <inkml:trace contextRef="#ctx0" brushRef="#br0" timeOffset="11660.1">2522 10616,'24'0,"1"0,-25-25,26 25</inkml:trace>
  <inkml:trace contextRef="#ctx0" brushRef="#br0" timeOffset="11796.07">2745 10567</inkml:trace>
  <inkml:trace contextRef="#ctx0" brushRef="#br0" timeOffset="11933.1">2969 10517,'24'0,"1"0,0 0</inkml:trace>
  <inkml:trace contextRef="#ctx0" brushRef="#br0" timeOffset="12059.8">3316 10443</inkml:trace>
  <inkml:trace contextRef="#ctx0" brushRef="#br0" timeOffset="12212.4">3563 10319,'25'0</inkml:trace>
  <inkml:trace contextRef="#ctx0" brushRef="#br0" timeOffset="12364.28">3836 10244,'0'25,"0"-50</inkml:trace>
  <inkml:trace contextRef="#ctx0" brushRef="#br0" timeOffset="14224.34">1058 10889,'0'25,"0"0,25-1,-25 1,25-25,-25 26,0-2,25-24,-25 25,24-25,1 0,-25-25,25 25,-25-24,0-2,0 1,0 1,0-1,0 0,0 0,0 1,0-1,0 0,0 50,0 0,25-1,-25 1,25-25,-25 25,25 0,-25-1,0 1,25-25,-25 26,24-2,-24 1,25 0,-25 0,25-25,-25 24,0 1,25-25,-25-25,0 1,-25-1,25 0,0 0,-25 25,25-24,0-2,-25 1,25 1,0-1,-24 0,24 0,0 1,0-1,0 0,0 0,24 25,-24-24,25 24,0 0,0 0,-25 24,0 1,0 0,0 0,-25-1,0 1,25 0,-25-25,25 25</inkml:trace>
  <inkml:trace contextRef="#ctx0" brushRef="#br0" timeOffset="14688.48">1703 10889,'0'25,"25"0,-25-1,25-24,-25 25,0 1,25-26,-25 24,24 1,-24 0,0 0,25-25,-25 24,25 1,-25 0,25 0,-25-1,0 1,25-25,-25 25,0 0,25-25</inkml:trace>
  <inkml:trace contextRef="#ctx0" brushRef="#br0" timeOffset="18188.03">3762 10219,'0'-24,"0"-1,0 0,0 0,0 1,0-1,0 0,0 0,0 1,-25 24,25-25,0-1,0 2,0-1,0 0,-24 25,24-25,0 1,0-1,0 0,0 0,-25 25,25-24,0-1,-25 25,25-25,0 0,0 0,-25 0,25 0,-24 25,24-24,0-1,-26 0,26 0,0 1,-25-1,25 0,0 0,0 1,0-1,0 0,0 0,0 0,-24 25,24-25,0 0,0 1,-25 24,25-25,0 0,0 0,0 1,0-1,0 0,0 0,0 1,0-1,0-1,0 2,0-1,0 0,0 0,0 1,0-1,0 0,0 0,-25 1,25-1,0 0,0 0,0 0,0 0,0 0,-25 25,25-24,0-1,0 0,0 0,0 1,0-1,-24 25,24-25,0 0,0 1,0-1,0 0,0 0,0 0,0 0,0 0,-25 25,0 0,0 0,25 25,-24 0,24 0,0-50,0 0,24 25,-24-25,0 1,0-1,0 0</inkml:trace>
  <inkml:trace contextRef="#ctx0" brushRef="#br0" timeOffset="18731.06">2100 8632</inkml:trace>
  <inkml:trace contextRef="#ctx0" brushRef="#br0" timeOffset="18899.76">2348 8557,'-24'0</inkml:trace>
  <inkml:trace contextRef="#ctx0" brushRef="#br0" timeOffset="19065.1699">2696 8508,'0'-25,"24"25,1 0</inkml:trace>
  <inkml:trace contextRef="#ctx0" brushRef="#br0" timeOffset="19204.76">3018 8409,'0'-25,"25"25,-25-25,25 25,-1 0</inkml:trace>
  <inkml:trace contextRef="#ctx0" brushRef="#br0" timeOffset="19328.84">3464 8235,'25'0</inkml:trace>
  <inkml:trace contextRef="#ctx0" brushRef="#br0" timeOffset="19447.87">3812 8136</inkml:trace>
  <inkml:trace contextRef="#ctx0" brushRef="#br0" timeOffset="21080.93">1331 8929,'25'0,"0"0,-25-24,25 24,-25-25,24 0,-24 0,25 25,-25-24,0-1,0 0,0 0,0 1,-25 24,25-25,-24 0,24 50,0 0,0-1,0 1,0 0,0 0,0-1,24-24,-24 25,0 0,0 0,0-1,25 2,-25-1,0-1,25 1,-25 0,25 0,-25-1,0-48,0-1,0 0,0 0,0 1,-25-1,25-1,0 2,0-1,0 0,-25 0,25 1,0-1,0 0,0 0,0 1,0-1,0 0,0 0,25 25,0 0,-25 25,0 0,0 0,0-1,0 1,0 0,-25 0,0-1</inkml:trace>
  <inkml:trace contextRef="#ctx0" brushRef="#br0" timeOffset="21597">1753 8955,'0'0,"0"-26,0 2,25 24,-1 0,1-25,0 25,0 0,0 0,-25 25,0-1,0 2,0-1,-25-25,25 24,0 1,-25-25,25 25,0 0,-25-25,25 24,-25-24,25 25,25-25,0 0,0 0,-25-25,25 25,25-24,-26 24,1 0,25-25</inkml:trace>
  <inkml:trace contextRef="#ctx0" brushRef="#br0" timeOffset="23905.19">3812 9997</inkml:trace>
  <inkml:trace contextRef="#ctx0" brushRef="#br0" timeOffset="23933.68">3812 9997</inkml:trace>
  <inkml:trace contextRef="#ctx0" brushRef="#br0" timeOffset="24845.27">3514 8533,'0'24</inkml:trace>
  <inkml:trace contextRef="#ctx0" brushRef="#br0" timeOffset="26954.54">3539 8607,'24'75,"-24"-50,-24-125,48 224,-24-99,0 0,0 0,25-25,-25 24,0 1,0 0,0 0,26-1,-26 2,0-1,0-1,0 1,24-25,-24 25,0 0,25-25,-25 24,0 1,0 0,0 0,25-25,-25 24,0 1,0 0,25-25,-25 25,0 0,24-25,-24 25,0 0,0-1,0 1,25-25,-25 25,0 0,0-1,25-24,-25 25,0 0,0 0,0-1,0 1,0 0,25 0,-25 0,0 0,0 0,24-25,-24 24,0 1,0 0,0 0,25-1,-25 1,0 0,0 0,0-1,0 2,0-1,0-1,0 1,25-25,-25 25,0 0,25-25,-25 24,0 1,24-25,-24 25,0 0,26-25,-26 24,0 1,0 0,25-25,-25-25,-25 0,25 1,-26-1,2 0,24 0,-25 1,25-1,0 0,-25 0,25 1,0-1,-25-1,25 2,0-1,0 0,0 0,0 1,0-1,0 0,0 0,0 1,0-1,0 0,0 0,0 0,0 0,0 0,0 1,-24 24,24-25,0 0,24 0,-24 1,0-1,0 0,0 0,0 1,0-1,-24 25,24-25,0 0,0 0,-25 25,25-25,-25 0,25 1,-25 24,25-25,0 0,-24 25,24-25,-25 1,25-1,-25 0,25 0,0 1,0-1,-25 25,25-26,0 2,0-1,0 0,0 0,-24 1,24-1,0 0,-26 25,26-25,-25 25,25-24,0-1,-24 0,24 0,-25 25,25-25,0 0,-25 0,25 1,0-1,0 0,0 0,0 1,0-1,0 0,0 0,0 1,0-1,0 0,0 0,25 25,-25-25,0 0,0 0,0 1</inkml:trace>
  <inkml:trace contextRef="#ctx0" brushRef="#br0" timeOffset="27933.71">3986 10666</inkml:trace>
  <inkml:trace contextRef="#ctx0" brushRef="#br0" timeOffset="28862.19">4010 10691,'-24'0,"24"25,0 0,0-1,24 1,-24 0,0 0,25-1,-25 1,25 0,-25 0,25-25,-25 24,0-48,0-1,-25 0,25 0,-25 25,25-24,0-1,-25 0,25 0,0 1,0 48,0 1,25 0,-25 0,25-1,-25 1,0 0,25-25,-25 25,0-1,24 1,-24 1</inkml:trace>
  <inkml:trace contextRef="#ctx0" brushRef="#br0" timeOffset="30018.41">3068 7640,'-25'-25,"25"1,0-2,0 1,0 1,0-1,25 25,-25-25,24 25,-24-25,25 25,0-24,0 24,-1 0,1 0,-25 24,0 1,25-25,-25 25,0 0,0-1,0 1,-25-25,25 26,-25-2,25 1,-24 0,-1 0,25-1,-25-24,25 25,25-50,0 25,-1-24,1 24,0-25,0 25,0-25,0 25,0-25,-1 1,1 24,0-26,0 26,-1-25,1 25,0-24,0 24,-1-25,1 25,1-25,-2 25,-24-25</inkml:trace>
  <inkml:trace contextRef="#ctx0" brushRef="#br0" timeOffset="30767.05">3614 8210,'24'0,"1"0,0 0</inkml:trace>
  <inkml:trace contextRef="#ctx0" brushRef="#br0" timeOffset="30806.03">3762 8185,'0'0,"25"0</inkml:trace>
  <inkml:trace contextRef="#ctx0" brushRef="#br0" timeOffset="32738.41">3836 8161,'25'0,"-50"0,75 0,-50-25,25 25,-1 0,2 0,-26-25,25 25,-1 0,1 0,0 0,-25-25,25 25,-1 0,1 0,0-24,0 24,-1 0,1 0,-25-25,25 25,0 0,0 0,0 0,-25-25,25 25,-1 0,1 0,0 0,-25-25,25 25,-1 0,1 0,0 0,0-24,-1 24,1 0,1 0,-2-25,1 25,0 0,0 0,-25-26,24 26,1 0,0 0,-25-24,25 24,-1 0,1 0,0 0,0 0,-1 0,-24-25,26 25,-1 0,-1 0,1 0,0 0,-25-25,25 25,-1 0,1 0,0 0,0 0,-25-25,24 25,1 0,0 0,0 0,0 0,0-24,0 24,-1 0,1 0,0 0,0 0,-1-25,1 25,0 0,0 0,-1 0,1 0,1 0,-2 0,1 0,0 0,0 0,-1 0,-24-25,25 25,0 0,0 0,-1 0,1 0,0 0,0 0,-1 0,2 0,-1 0,-1 0,1 0,0 0,0 0,-1 0,1 0,0-25,0 25,-1 0,1 0,0 0,0 0,0 0,0 0,-25-24,25 24,-1 0,1 0,0 0,0 0,-1 0,1 0,0 0,-25-25,25 25,-1 0,1 0,1 0,-2 0,-24-25,25 25,0 0,0 0,-1 0,1 0,-25-25,25 25,0 0,-1 0,1 0,0 0,-50 0,0 0,1 0,-1 0,0 0,0 0,25 25,-24 0,24 0,24-1,1-24,0 0,0-24,-1 24,1-25,-25 0,0 0,0 1,-25 24,1 0,-1 0,0 0,25 24,0 1,25-25</inkml:trace>
  <inkml:trace contextRef="#ctx0" brushRef="#br0" timeOffset="33721.88">6540 6623,'0'-25,"0"1,25 24,0-26,-1 26,1 0,1 0,-2 0,1 0,0 0,0 0,-1 0,1 26,0-2,-25 1,0 0,0 0,0-1,-25 1,0-25,25 25,-24-25,-1 25,0-25,25-25,25 0,0 25,-1 0,1 0,0 0,0-25,-1 25,1 0,0 0,0 0,-1 25,2-25,-1 0,-1 0,1 25,0-25,-25 25,25-25,-25 24,24-24,-24 25,0 0,0 0,0-1,-24-24,-1 26,0-1,0-25,1 24,-1-24,-1 25,2-25,-1 0,0 25,0-25,-24 0,24 0,0 0,1 0,-1 25,0-25,0 0,1-25</inkml:trace>
  <inkml:trace contextRef="#ctx0" brushRef="#br0" timeOffset="40126.33">835 8161,'0'0,"0"-25,0 0,0 0,-25 25,25-24,0-1,-25 0,25 0,0 1,0-1,-24-1,24 2,0-1,0 0,0 0,-25 1,25-1,0-25,0 26,0-1,-25-25,25 26,0-2,0-23,-25 24,25-25,-24 26,24-26,-25 25,0 1,25-26,-25 25,1-25,24 25,-25 1,25-26,-26 25,2 1,-1-1,25 0,-25 0,0 1,1-1,-1 25,25-26,-25 2,0 24,1-25,-1 25,0-25,0 25,0-25,0 1,50 48,0 1,-25 0,25-25,-25 25,0-1,25-24,-25 26,25-1,-25-1,0 1,0 0,0 0,0-1,0 1,-25 0,25 0,0-1,-25 1,25 0,0 0,-25 0,0 0,25 0,0-1,0 1,-25-25,25 25,0-50,0 0,0 1,25 24,-25-25,0 0,25 0,-25 0,25 0,-25 0,0 1,25-1,-25 0,25 0,-25 1,0-1,24 0,-24-24,0 24,25-1,-25 2,0-1,25 0,-25 0,25 1,-25-1,24 0,-24 0,25 25,-25-24,0-1,25 25,-25-25,0 0,25 25,-25-24,24 24,2 0,-1 24,-1-24,1 0,0 25,0-25,-1 25,1-25,0 25,0-25,-1 24,1-24,0 0,0 25,0-25,0 25,0-25,24 25,-24-25,0 24,-1-24,1 25,25 0,-26-25,-24 25,25-25,0 24,0 2</inkml:trace>
  <inkml:trace contextRef="#ctx0" brushRef="#br0" timeOffset="42084.1199">7433 12526,'0'0,"-24"0,24 25,24-25,1 0,0 0,0 0,-1 0,1 25,0-25,0 0,-1 0,27 0,-27 0,26 0,-25 0,24 0,1 0,-1 0,1-25,0 25,-1 0,1 0,-25-25,24 25,1 0,-1-24,1 24,0 0,-1-25,1 25,-1 0,1-25,-1 25,-24 0,25-25,0 25,-25 0,24-24,-24 24,24-25,-24 25,25 0,-26-25,27 25,-27 0,1-25,25 25,-26 0,1-25,0 25,0 0,-1 0,1-25,0 25,0 0,0-25,0 25,0 0,-1-24,-24-1,-24 0,-1 25,0 0,0 0,0 0,0 0,0-25,1 25,-1 0,0 0,0 0,1 0,-1 0,0 25,0-25,1 0,-1 0,-1 0,2 25,-1-25,0 0,0 0,25 25,25-25,0 0,0 0,-1 0,2 0,-1 0,-1 0,1 0,0 0,24 0,-24 0,0 0,0 0,24 0,-24 0,0 0,0 0,0 0,0 0,-1 0,1 0,0 0,0 24,-1-24,-24 25,0 0,0 0,0 0,-24 0,-1 0,25-1,-25 1,0 0,-24 24,24-24,0 0,-25 0,25-1,-24 1,24 0,-24 0,24 0,0 0,0-25,1 25,-1-25,-1 24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6:04:07.464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3555 16801,'-24'0,"24"-25,0 50,0 0,0 0,0-1,0 1,0 1,0-2,0 1,24 0,-24 24,0-24,25 0,-25 0,0-1,0 1,0 0,0 0,25 0,-25 0,0 0,0-1,0 1,0 0</inkml:trace>
  <inkml:trace contextRef="#ctx0" brushRef="#br0" timeOffset="444.77">3555 16826,'0'-25,"25"25,0 0,0 0,0 0,0 0,0-25,-1 25,1 0,0 0,0 0,-1 0,1 0,0 0,0 0</inkml:trace>
  <inkml:trace contextRef="#ctx0" brushRef="#br0" timeOffset="699.77">3630 17025,'25'0,"0"0,0 0,-1 0,-24-25,25 25,0 0</inkml:trace>
  <inkml:trace contextRef="#ctx0" brushRef="#br0" timeOffset="1259.76">4324 17049,'0'0,"26"0,-2 0,1-24,0 24,0 0,-1 0</inkml:trace>
  <inkml:trace contextRef="#ctx0" brushRef="#br0" timeOffset="1668.55">4548 17074</inkml:trace>
  <inkml:trace contextRef="#ctx0" brushRef="#br0" timeOffset="2427.77">4225 17273,'25'0,"0"0,-1 0,1-25,1 25,-2 0,1 0,0 0,0 0,-1-25,1 25,0 0,0 0,-1 0,1 0</inkml:trace>
  <inkml:trace contextRef="#ctx0" brushRef="#br0" timeOffset="5864.7">5118 16801,'0'25,"-24"0,-1-1,0 1,25 1,-25-26,25 24,-25-24,0 25,0-25,25 25,-24-25,-1 25,0-25,25 24,-25-24,1 0,-1 25,0-25,25 25,-25-25,1 0,-1 25,-1-25,2 0,-1 24,0-24,0 0,1 0,24-24,-25 24,0 0,25-25,-25 25,25-25,-24 0,24 1,0-1,0 0,24 25,1-25,0 25,0-24,-1 24,1 0,-25-26,25 26,0 0,-1 0,2 0,-26-25,25 25,-1 0,1 0,0 0,0 0,-25 25,24-25,1 26,0-26,-25 24,25-24,-1 25,1-25,-25 25,25-25,0 25,0-25,0 24,0-24,-1 0,1 25,0-25,0 0,-1 25,1-25,0 0,0 25,-1-25,1 0,1 0,-2 0,1 0,0 0,0-25</inkml:trace>
  <inkml:trace contextRef="#ctx0" brushRef="#br0" timeOffset="10311.65">5788 16776,'0'-24,"0"-1,25 25,0 0,-25-25,24 25,1 0,0 0,0 0,-1 0,-24 25,25-25,-25 25,25-25,-25 24,0 1,0 0,0 0,0-1,0 1,0 1,0-2,-25-24,25 25,-25-25,25 25,-24-25,-1 0,0 25,0-25,1 0,-1 0,0 0,0 0,1 0</inkml:trace>
  <inkml:trace contextRef="#ctx0" brushRef="#br0" timeOffset="11044.94">6234 16702,'-24'0,"-1"0,25 25,-25-25,0 25,1-25,24 24,-25-24,25 25,-25-25,25 25,0 0,-25-25,25 24,0 1,0 1,0-2,0 1,25-25,-25 25,25-25,0 0,-1 0,1 0,0 0,0 0,-1 0,1 0,0 0,0 0,-1 0,-24-25,25 25,1 0,-2 0,1 0,-25-25,25 25</inkml:trace>
  <inkml:trace contextRef="#ctx0" brushRef="#br0" timeOffset="25037.48">3109 16603</inkml:trace>
  <inkml:trace contextRef="#ctx0" brushRef="#br0" timeOffset="25609.48">3109 16603,'0'25,"25"-25,-25 25,0-1,0 1,0 0,25-25,-25 25,0-1,0 1,0 0,24 0,-24-1,0 1,0 1,0-2,0 1,0 25,25-26,-25 1,0 0,0 0,0-1,0 26,0-25,0 0,0 0,0 0,0-1,25 1,-25 0,0 0,0-1,0 1,0 0,0 0,0-1,0 1,0 0,0 0,0 0,0 0,0 0,0-1</inkml:trace>
  <inkml:trace contextRef="#ctx0" brushRef="#br0" timeOffset="26470">3977 16653,'0'0,"25"24,-25 1,0 0,0 24,0-24,0 25,0-26,0 27,0-2,0-24,0 24,0 1,0-1,0-24,0 25,0 0,0-25,25 24,-25-24,0 24,0-24,0 0,0 0,0 24,0-24,0 0,0 0,25-25,-25 25,0 0,0-1,0 1,0 0,0 0</inkml:trace>
  <inkml:trace contextRef="#ctx0" brushRef="#br0" timeOffset="31278.38">4870 17049,'0'-24,"25"24,0 0,-25-25,24 25,-24-25,25 25,0 0,-25-25,25 25,-25-24,25 24,-25-26,25 26,0 0,-25-25,24 25,1 0,-25-24,25 24,0 0,-1 0,-24-25,25 25</inkml:trace>
  <inkml:trace contextRef="#ctx0" brushRef="#br0" timeOffset="33945.9">4027 18587,'0'25,"0"0,0 0,25 0,-25-1,25 1,-25 0,24-25,-24 25,0-1,25-24,-25 25,25-25,0 25,-1-25,1 0,-25-25,25 25,0-25,-25 1,24 24,-24-25,0 0,0 0,0 1,0-1,0 0,0 0,0 0,0 0,0 0,0 1,0-1,0 0,0 0,0 1,0-1,0 50,0-1,0 1,0 0,0 0,0 24,25-24,-25 0,0 0,0 25,0-26,0 1,0 25,0-26,26 1,-26 0,0 24,0-24,24 1,-24-2,0 1,25-25,-25 25,0 0,0-1,0 1,25 0,-25 0,0-1,0-48,0-1,0 0,0 0,-25 25,25-49,0 24,0 0,0 1,0-2,0 1,0 1,-25-1,25 0,0 0,0 1,0-1,-24 0,24 0,0 1,0-1,0 0,0 0,0 0,24 0,1 25,-25-25,25 25,0 0,-1 0,1 0,0 0,0 0,-25 25,0 0,0 0,0 0,-25 0,0 0,0-1,1-24,24 25,-25-25,0 25,0-25,1 25,-2-25,1 24</inkml:trace>
  <inkml:trace contextRef="#ctx0" brushRef="#br0" timeOffset="34334.03">4895 18637,'-25'0,"50"0,0 0,-1 0,1 0,0 0,0 0,0 0,0 0,0 0,-1 0,1 0,0 0,0 0,-1 0,-24-25,25 25</inkml:trace>
  <inkml:trace contextRef="#ctx0" brushRef="#br0" timeOffset="34601.36">4920 18786,'0'24,"24"-24,1 0,0 0,0 0,0 0,0 0,0-24,-1 24,1 0,0 0,0 0,-25-25,24 25,1 0,0 0,0 0,-1-25,1 25</inkml:trace>
  <inkml:trace contextRef="#ctx0" brushRef="#br0" timeOffset="35818.53">5986 18264,'0'26,"0"-1,0-1,0 1,0 25,0-26,0 1,25 25,-25-26,0 26,0-25,0 25,25-25,-25-1,0 1,0 0,25 0,-25-1,0 1,0 0,25-25,-25-25,-25 25,25-25,-25 1,25-1,0 0,-25 0,25 1,-25-1,25 0,0 0,-25 0,25 0,-24 0,24 1,0-26,0 25,-25 1,25-1,0 0,0 0,0 1,0-1,0-1,0 2,25-1,-1 25,1 0,0 0,0 0,0 25,0-25,0 0,-1 0,1 0,0 0,0 0,-1 0,1 0,0 0,0 0,-1-25,1 25,-25 25,-25-25</inkml:trace>
  <inkml:trace contextRef="#ctx0" brushRef="#br0" timeOffset="36102.35">6036 18537,'25'0,"0"0,0 0,-1 0,1 0,0-24,0 24,-1 0,1 0,0 0,-25-25,25 25,-1 0,1 0,1-25,-2 25</inkml:trace>
  <inkml:trace contextRef="#ctx0" brushRef="#br0" timeOffset="36617.83">5862 18960,'25'0,"-25"-26,25 26,0 0,-1 0,1 0,0 0,0 0,0 0,25 0,-26 0,1 0,25 0,-1 0,-24 0,24-25,-24 25,25 0,-25 0,25 0,-26-24,1 24,0 0,0 0,-1 0,1 0,0-25,0 25</inkml:trace>
  <inkml:trace contextRef="#ctx0" brushRef="#br0" timeOffset="37533.65">6185 19083,'0'25,"0"0,-25 0,25-1,-25 26,25-25,-24-1,24 2,-25 23,25-24,-25 0,25 24,0-24,-25 0,25 0,0-1,0 1,0 0,-25-25,25 25,0 0,0-50,25 0,-25 0,0 0,0 1,25-1,-25 0,0-24,0 24,25 0,-25 0,0 1,0-1,0-1,0 2,0-1,0 0,25 0,-25 1,0-1,0 0,24 25,1 0,-25 25,25-25,-25 25,25-25,-25 24,24-24,-24 25,25 0,0 0,-25-1,25 2,-25-1,24-1,1 1,1 0,-26 0,24-1,-24 1,25 0,-25 0,25-1,-25 1,25-25,-25 25</inkml:trace>
  <inkml:trace contextRef="#ctx0" brushRef="#br0" timeOffset="37798.51">6086 19455,'0'0,"25"0,-1 0,1-24,0 24,0 0,-1 0,1-25,0 25,0 0,-1 0,1-25,1 2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7T09:44:04.86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251 8582,'0'25,"0"0,0 0,0 0,25-25,-25 24,0 1,25-25,-25 25,0 0,25-25,-25 25,24-25,-24 24,0 1,25-25,-25 25,0 0,25-25,-25 25,0-1,25-24,-25 25,25 0,-25 0,24-25,-24 25,25-25,-25 25,0-1,25-24,-25 25,0 0,25-25,-25 25,25-25,-1 0,-24-25,25 25,0-25,0 25,-25-25,0 1,25 24,-25-25,0 0,0 0,24 0,-24 0,25 1,-25-1,0 0,0 0,0 0,25 25,-25-24,0-1,0 0,25 25,-25-25,25 0,-25 1,24-1,-24 0,0 0,25 25,-25-25</inkml:trace>
  <inkml:trace contextRef="#ctx0" brushRef="#br0" timeOffset="776.03">7020 9054,'0'25,"0"-1,0 1,0 0,0 0,0 0,0-1,0 1,0 0,0 0,0 0,0-1,0 1,0 0,0 0,25 0,-25-1,0 1,0 0,0 0,0 0,0-1,0-48</inkml:trace>
  <inkml:trace contextRef="#ctx0" brushRef="#br0" timeOffset="1440.54">7665 8979,'-25'0,"0"0,1 0,48 0,1 0,-25 25,25-25,0 0,0 0,-1 0,1 0,0 0,0 0,0 0,24-25,-24 25,0 0,0 0,-1 0,1 0</inkml:trace>
  <inkml:trace contextRef="#ctx0" brushRef="#br0" timeOffset="1924.3">7491 9203,'0'24,"25"-24,0 0,0 0,0 0,-1 0,1 0,0 0,0 0,0 0,-1 0,1 0,0 0,0 0,24-24,-24 24,0 0,0 0,0 0,-1 0,1 0,0 0,0 0</inkml:trace>
  <inkml:trace contextRef="#ctx0" brushRef="#br0" timeOffset="2987.97">9277 8731,'0'-25,"-25"25,1 0,-1 0,0 0,0 0,0 0,25 25,-24-25,-1 0,0 0,0 0,25 25,-25-25,1 0,24 25,-25 0,25-1,-25-24,25 25,0 0,-25 0,25 0,0-1,0 1,0 0,0 0,0 0,25 0,0-1,0-24,-25 25,24-25,-24 25,25-25,0 0,0 25,0-25,-1 0,1 0,0 0,0 0,0 25,-1-25,1 0,0 0,0-25,0 25,0 0,-1 0,-24-25,25 25,0-25,-25 0,0 1,0-1,0 0,0 0,0 0,0 0,0 1,-25 24,25-25,0 0,-25 25,25-25,-24 25,24-25,-25 25,0 0,0 0,0 0,0-24,1 24,-1 0,0 0,0 0,0 0,1 0,-1 0,0 0,25 24,-25-24</inkml:trace>
  <inkml:trace contextRef="#ctx0" brushRef="#br0" timeOffset="3488.08">9848 8954,'0'0,"0"25,-25-25,25 25,-25 0,25 0,0 0,25-25,0 0,-25-25,0 0</inkml:trace>
  <inkml:trace contextRef="#ctx0" brushRef="#br0" timeOffset="4504.54">10567 8756,'-25'0,"1"0,-1 0,0 0,0 0,0 0,1 0,-1 0,0 0,0 0,0 0,25 25,0 0,0-1,0 1,0 0,-25-25,25 25,0 0,0-1,0 1,0 0,25-25,0 0,-25-25,25 25,0 0,0 0,-1-25,1 25,0 0,0 0,0 0,-1-24,1 24,0 0,-25 24,25-24,0 0,-1 25,1 0,-25 0,0 0,-25 0,1-25,-1 0,25 24,-25-24,0 0,0 0,1 0,-1 0,0 25,0-25,-49 0,49 0,0 0,0 0,0-25,1 25,-1 0,25-24</inkml:trace>
  <inkml:trace contextRef="#ctx0" brushRef="#br0" timeOffset="5756.95">11063 8979,'0'-25,"0"1,25 24,0 0,0 0,-25 24,24-24,1 0,-25 25,25-25,-25 25,0 0,0 0,0 0,0-1,0 1,0 0,0-50,0 0,0 1,25-1,-25 0,25 25,-25-25,24 0,1 25,0 0,-25-25,25 25,-25 25,25-25,-25 25,25-25,-25 25,0 0,0 0,0-1,0 1,0-50,0 1,0-1,24 25,-24-25,25 25,-25-25,25 0,0 25,0-25,-1 25,1 0,0 0,0 25,-25 0,25-25,-25 25,0 0,0 0,0-1,0 1,0 0,-25 0,25 0,-25-25</inkml:trace>
  <inkml:trace contextRef="#ctx0" brushRef="#br0" timeOffset="6631.75">11659 8483,'0'-25,"24"25,1 0,0 0,-25-24,25 24,0 0,-1 0,1 0,0 0,0 0,0 0,-25 24,0 1,0 0,-25-25,25 25,-25-25,25 25,-25-1,0 1,25 0,-24-25,-1 0,25-25,25 25,-1-25,1 25,0 0,0 0,0 0,-1 0,1 25,0-25,0 0,-25 25,25-25,-1 25,-24 0,-24-1,-1-24,0 0,0 25,0-25,1 0,-1 0,-50 0,51 0,-1 0,0 0,-25 0,26 0,-1 0</inkml:trace>
  <inkml:trace contextRef="#ctx0" brushRef="#br0" timeOffset="7321.41">12229 9153,'0'25,"25"-25,-25 25,25-25,-1 24,-24 1,25-25,-25 25,25 0,-25 0,0-1,0 1,-25 0,25 0,-25 0,1-25,-1 24,0 1,0-25,-49 25,49-25,0 25,0-25,1 0,-1 0</inkml:trace>
  <inkml:trace contextRef="#ctx0" brushRef="#br0" timeOffset="9387.92">6648 10567,'-25'0,"25"25,0-1,25 1,-25 0,25-25,-25 25,25 0,-25-1,0 1,24 0,-24 0,25 0,0-1,0 1,-25 0,25-25,-25 25,24 0,1-25,-25 24,25 1,0 0,-25 0,25-25,-25 25,24-1,-24 1,25-25,-25 25,0-50,0 0,25 25,-25-24,0-1,0 0,25 0,-25 0,0 1,25-26,-25 25,24-24,-24 24,0 0,25 0,-25 0,25-24,-25 24,25 25,-25-25,0 0,25 25,-25-24,0-1,0 0</inkml:trace>
  <inkml:trace contextRef="#ctx0" brushRef="#br0" timeOffset="10424.4499">7467 10964,'0'-25,"-25"25,25-25,0 0,25 0,-1 25,-24-24,25 24,0 0,-25-25,25 25,0 0,-25-25,24 25,1 0,0 25,-25 0,0-1,0 1,0 0,0 0,0 0,-25-1,0 1,1 0,-1 0,0 0,0-25,25 24,-25 1,1-25,-1 25,0-25,25 25,-25-25,0 25,25 0,-24-25,48 0,1 0,0 0,0 0,0 0,24 0,-24 0,25-25,-26 25,26 0,-25 0,0 0,24 0,-24 0,0 0,0 0,-1 0</inkml:trace>
  <inkml:trace contextRef="#ctx0" brushRef="#br0" timeOffset="11172.32">8310 10716,'-25'0,"50"0,0 0,0 0,-1 0,1 0,0 0,0 0,0 0,-1 0,1 0,0 0,0 0,0-25,-1 25,1 0,0 0,0 0,0 0,-1 0,1 0,0 0,-25-25</inkml:trace>
  <inkml:trace contextRef="#ctx0" brushRef="#br0" timeOffset="11636.34">8384 10914,'25'0,"0"0,0 0,0 0,-1 0,1 0,0 0,0 0,0 0,-1 0,1 0,25 0,-1-25,-24 25,0 0,0 0,0 0,-1 0,1 0,0 0,-25-25</inkml:trace>
  <inkml:trace contextRef="#ctx0" brushRef="#br0" timeOffset="12755.4">9649 10542,'0'-25,"0"0,0 1,25 24,-25-25,25 25,-25-25,25 25,0 0,-25-25,24 25,1 0,-25-25,25 25,0 0,0 0,-1 0,1 0,-25-24,25 24,0 0,0 0,-1 0,-24 24,0 1,0 0,0 0,0 0,0-1,0 1,-24 0,24 0,-25 0,0-1,25 1,-25-25,0 25,1 0,-1 24,0-49,0 25,-24 25,24-50,0 25,0-1,0-24,25 25,-24-25,48 0,1 0,0 0,0 0,0 0,-1 0,26 0,-25 0,0 0,49 0,-49 0,0 0,-1 0,51 0,-50 0,-1 0,1-25,0 25,0 0,0 0</inkml:trace>
  <inkml:trace contextRef="#ctx0" brushRef="#br0" timeOffset="13996.99">10443 10567,'0'-25,"25"25,-25-25,25 25,-25-25,25 25,-1 0,1 0,0 0,0 0,-25 25,25-25,-25 25,24 0,-24 0,0-1,0 1,0 0,0 0,0 0,0-1,0 1,0-50,-24 1,24-1,0 0,0 0,0 0,24 25,-24-24,25 24,-25-25,25 0,0 25,0 0,-25 25,0 0,24-25,-24 24,25 1,-25 0,0 0,0 0,0-50,0 0,25 25,-25-25,25 25,-25-25,25 1,-1-1,1 0,0 25,0 0,0 0,-1 0,1 0,-25 25,25 0,0-1,-25 1,0 0,25-25,-25 50,0-26,0 1,0 0,0 0,0 0,0-1,0-48</inkml:trace>
  <inkml:trace contextRef="#ctx0" brushRef="#br0" timeOffset="14784.92">11187 10269,'0'-25,"0"1,0-1,25 25,-25-25,25 25,0-25,-1 25,1 0,-25-25,25 25,0 0,0 0,0 0,-1 0,1 0,0 0,-25 25,25-25,0 0,-25 25,0 0,0 0,-25-25,25 24,-25-24,0 25,0-25,25 25,-24-25,-1 0,0 0,25 25,-25-25,0 0,0 0,25-25,25 25,0 0,0 0,0-25,0 25,-1 0,1 0,0 25,0-25,-25 25,25 0,-25-1,0 1,0 0,0 0,-25-25,0 25,0-25,0 24,1-24,-1 0,0 0,0 0,-25 0,26 0</inkml:trace>
  <inkml:trace contextRef="#ctx0" brushRef="#br0" timeOffset="15295.44">11807 10889,'0'-25,"25"25,0 0,0 25,0-25,-25 25,0 0,0 0,0-1,0 1,0 0,0 0,0 0,0-1,-25-24,0 25,25 0,-25-25,0 25,1-25,-26 25,25-25,0 25</inkml:trace>
  <inkml:trace contextRef="#ctx0" brushRef="#br0" timeOffset="21188">14635 10418,'25'0,"0"0,0 0,-1 0,1 0,0-25,0 25,0 0,-25-25,24 25,1 0,-25-24,25 24,0-25,0 25,-25-25,0 0,24 25,-24-25,0 1,25 24,-25-25,25 0,-25 0,25 0,-25 1,0-1,0 0,0 0,25 25,-25-50,0 26,0-1,0 0,0 0,0 0,0 1,0-1,0 50,0-1,0 1,0 0,0 0,0 0,0-1,24 26,-24-25,0 0,0 0,25-1,-25 1,0 0,0 0,25 24,-25-24,25 0,-25 0,0 0,0-1,0 26,25-25,-25 0,0 24,0-24,0 0,0 0,0-1,0 1,0 0,0 0,0 0,0-50,0 0,0 0,0 0,0 1,0-1,0 0,0 0,0 0,0 1,0-1,0 0,0-25,0 26,0-1,-25 0,25 0,0 0,0 1,0-1,0 0,0 0,0 0,0 1,0-1,0 0,25 25,-25-25,0 0,24 0,1 1,-25-1,25 25,-25-25,25 25,-25-25,25 0,-1 25,-24-24,25 24,-25-25,25 25,0 0,0 0,-1 0,1 0,-25 25,25-25,0 0,-25 24,25-24,-25 25,0 0,24 0,-24 0,0-1,0 1,0 0,0 0,-24-25,24 25,-25-25,0 25,25-1,-25-24,25 25,-25-25,1 25,-1-25,0 25,-25-25,26 25,-1-25,0 24,0-24,0 0,1 0,-1 25,0-25,-25 0,26 0,-1 0,0 0,0 0</inkml:trace>
  <inkml:trace contextRef="#ctx0" brushRef="#br0" timeOffset="21871.5099">15677 10567,'0'-25,"0"50,0 0,0-1,0 1,0 0,0 25,0-26,0 26,0-25,0 0,0-1,0 1,0 0,0 0,0 0,0-1,0 1,0 0,0 0,0 0,0-1,0 1</inkml:trace>
  <inkml:trace contextRef="#ctx0" brushRef="#br0" timeOffset="22576.02">16421 10195,'-25'0,"0"0,50 0,0 0,0 0,0 0,-1 0,26 0,-25 0,0 0,24 0,-24 0,0 0,25 0,-26 0,26 0,0 0,-26 0,51-25,-50 25,-1 0,1 0,0 0</inkml:trace>
  <inkml:trace contextRef="#ctx0" brushRef="#br0" timeOffset="22960.3299">16322 10443,'0'25,"25"-25,-1 0,1 0,0 0,0 0,0 0,-1 0,1 0,0 0,25-25,-26 25,1 0,25 0,-25 0,24 0,1 0,-25 0,0-25,24 25,-24 0,0 0,0 0,-1 0,1 0,0-25,0 25,0 0</inkml:trace>
  <inkml:trace contextRef="#ctx0" brushRef="#br0" timeOffset="24436.12">17885 9723,'-25'0,"25"25,0 0,25-25,-25 25,0 0,24-1,-24 1,0 0,25-25,-25 25,0 0,0-1,25 1,-25 0,0 0,0 0,0 0,0-1,0 1,25 0,-25 0,0 0,0 24,0-24,0 0,0 0,0-1,0 1,-25 25,25-25,0-1,0 1,0 0,0 0,0 0,0-1,0 1,-25-25,25 25,0-50,0 0,0 1,0-1,0 0,0 0,0 0,-25 1,25-1,0 0,0 0,0 0,-24 1,24-1,0 0,0 0,0 0,0 1,0-1,0 0,0 0,0 0,0 1,0-1,24 0,-24 0,0 0,25 25,-25-25,0 1,25-1,-25 0,25 25,-25-25,25 0,-25 1,24 24,-24-25,25 25,-25-25,25 25,-25-25,25 25,0 0,-1 0,1 0,0 0,0 0,-25 25,25-25,-1 0,1 25,0-25,0 25,0-25,-25 24,24 1,-24 0,0 0,0 0,0-1,0 1,-24-25,24 25,-25-25,0 25,0-25,0 25,1-25,-1 25,0-25,0 0,0 24,1-24,-1 0,0 25,0-25,0 0,1 25,-1-25,0 0,0 0,0 0,1 0</inkml:trace>
  <inkml:trace contextRef="#ctx0" brushRef="#br0" timeOffset="25219.84">18306 10567,'0'0,"25"0,-25-25,25 25,-25-25,25 25,-1 0,1 0,0 0,0 0,0 0,-25 25,24-25,-24 25,0 0,0-1,0 1,-24 0,24 0,-25-25,25 25,-25-25,0 24,0-24,25 25,-24-25,-1 25,0-25,0 25,0-25,25 25,-24-25,24 24,-25-24,50 0,-1 0,1 0,-25 25,25-25,0 0,0 0,-1 0,1 0,0 0,0 0,24 0,-24 0,0 0,0 0,24 0,-24 0,0 0,0 0,0 0,-1 0,1 0,0 0,0 0</inkml:trace>
  <inkml:trace contextRef="#ctx0" brushRef="#br0" timeOffset="25820.28">19174 10269,'-24'0,"-1"0,25-25,25 25,-1-24,1 24,0 0,-25-25,25 25,0 0,-1 0,1 0,0-25,0 25,0 0,-1 0,51 0,-50 0,-1 0,1 0,0-25,0 25,0 0</inkml:trace>
  <inkml:trace contextRef="#ctx0" brushRef="#br0" timeOffset="26220.05">18976 10468,'0'24,"25"-24,0 0,-1 0,1 0,0 0,0-24,0 24,-1 0,1 0,0 0,0 0,0 0,-1 0,1 0,0 0,0 0,0 0,-1 0,26 0,-25 0,0 0,-1 0,1 0,0 0,0 0,0 0,-1 0,1 0,0 0,0 0</inkml:trace>
  <inkml:trace contextRef="#ctx0" brushRef="#br0" timeOffset="27782.07">20762 9699,'0'24,"0"1,0 0,0 0,0 0,0-1,0 1,0 0,0 0,0 0,0 24,0-24,0 25,0-25,0-1,0 1,0 0,25 25,-25-26,0 1,0 0,0 0,0 0,0-1,0 1,0-50</inkml:trace>
  <inkml:trace contextRef="#ctx0" brushRef="#br0" timeOffset="28406.51">21332 9897,'0'-25,"-24"25,-1 0,25 25,-25-25,0 25,0 0,25-1,-24-24,24 25,0 0,0 0,-25-25,25 25,0 0,0-1,0 1,0 0,25-25,-25 25,0 0,24-25,-24 24,25-24,0 25,0-25,0 25,-1-25,1 0,0 0,0 0,0 0,-1 0,1 0,0 0,0 0,-25-25,25 25,-25-25,0 1,24 24,-24-25,0 0,0 0,0 0,0 1,0-1,0 0,0 0,-24 0,24 0,-25 1,25-1,-25 0,0 0,0 0,1 25,24-24,-25 24,0 0,0 0,0 0,1 0,-1 0,25 24,0 1</inkml:trace>
  <inkml:trace contextRef="#ctx0" brushRef="#br0" timeOffset="29018.12">22027 9947,'0'-25,"0"50,-25-25,25 24,0 1,-25-25,25 25,0 0,0 0,-25 0,25-1,0 1,0 0,0 0,25 24,0-49,-25 25,25 0,0-25,-25 25,25-25,-1 0,1 25,0-25,0 0,0 24,-1-24,1 0,25 0,-25 0,-1 0,-24-24,25 24,0-25,-25 0,25 0,-25 0,0 1,0-1,0 0,0 0,0 0,0 1,0-1,0 0,-25 25,25-25,-25 0,0 0,1 1,-1-1,0 25,0 0,0-25,1 25,-1-25,0 25,0 0,0 0,1 0,-1 0,0 0,0 0,0 0</inkml:trace>
  <inkml:trace contextRef="#ctx0" brushRef="#br0" timeOffset="29787.69">22796 9872,'-25'0,"25"-25,0 50,0 0,0 0,0 0,0-1,0 1,0 0,0 0,0 0,0 0,0-1,0 1,25 0,-25 0,0 0,0-1,0 1,0 0,0 0,0 0,0-1,0-48</inkml:trace>
  <inkml:trace contextRef="#ctx0" brushRef="#br0" timeOffset="30341.74">23193 9971,'-25'0,"25"25,-25-25,0 0,1 0,24 25,-25-25,0 0,0 0,25 25,-25-25,0 0,1 0,24 25,-25-25,0 0,25 25,0-1,25-24,-25 25,25-25,-1 0,-24 25,25-25,0 25,0 0,0-25,0 24,24-24,-24 25,0 0,0-25,-1 25,1-25,0 0,0 25,0-25,-1 0</inkml:trace>
  <inkml:trace contextRef="#ctx0" brushRef="#br0" timeOffset="30953.79">23466 9723,'-25'0,"25"-24,0 48,25 1,-25 0,24 0,-24 0,0-1,25 1,-25 0,25 25,-25-26,25 1,-25 0,25 0,-25 0,0 0,0-1,0 26,0-25,24-25,-24 49,0-24,0 0,0 0,0 0,0-1,0 1</inkml:trace>
  <inkml:trace contextRef="#ctx0" brushRef="#br0" timeOffset="31537.77">23490 9599,'0'-24,"0"-1,0 0,25 0,0 25,-25-25,25 25,0 0,-1 0,1 0,0 0,0 0,0 0,-1 25,1-25,0 25,0-25,0 0,-25 25,24-25,1 25,0-25,-25 24,0 1,0 0,0 0,0 0,0-1,-25 1,0 0,1 0,-1 0,0-1,0-24,0 25,-24-25,24 25,0-25,0 0,1 25,-1-25,0 0,0 0,0 0,1 0,-1 25,0-25,0 0,0 0</inkml:trace>
  <inkml:trace contextRef="#ctx0" brushRef="#br0" timeOffset="32357.65">24135 10071,'-24'0,"-1"0,0 0,0 0,0 0,0 25,1-1,-1-24,25 25,0 0,-25-25,25 25,-25 0,25-1,0 1,0 0,0 0,0 0,0-1,25-24,-25 25,25-25,-25 25,25-25,-1 0,1 0,0 0,-25-25,25 25,0 0,-25-25,25 1,-25-1,24 0,-24 0,0 0,0 1,0 48,0 1,-24 0,24 0,0 0,0-1,0 1,24 0,1 0,0-25,0 25,0-25,-1 0,1 0,25 24,-25-24,-1 0,1 0,0 0,0 0,0 0,-1 25,1-25,0 0,0-25,0 25,-25-24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6:37:57.59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276 15652,'-25'-25,"1"25,-1 0,0 0,0 0,1 0,-1 0,-1 0,2 0,-1 0,0 0,0 0,1 0,-1 0,0 0,0 0,1 0,-1 0,0 0,0 0,1 0,-27 0,27 0,-1 0,0 25,-24-25,24 0,-25 0,26 25,-26-25,0 0,25 25,-24-25,24 0,0 24,0-24,1 0,-1 25,0-25,0 25,1-25,-1 25,-1-1,2 1,-1 0,25 0,-25-1,25 1,0 0,0 0,0 0,0 0,0 0,0-1,0 1,0 0,0 0,0-1,0 1,0 0,0 0,0-1,25 2,0-1,-25-1,24 1,2-25,-26 25,25 0,-1-25,1 24,0 1,0-25,-1 25,26 0,-25-25,-1 24,1-24,0 25,0-25,25 25,-25-25,-1 0,1 0,25 25,-26-25,26 0,-25 0,-1 0,27 0,-27 0,26 0,-25 0,24 0,-24 0,24 0,-24 0,0-25,24 25,-23 0,-1 0,-1 0,1-25,0 25,0 0,-1 0,1-25,25 25,-26-24,1 24,0-25,0 25,0-25,0 0,0 25,-1-24,1-1,0 25,-25-25,25 0,-25 1,24 24,-24-25,0-1,0 2,25 24,-25-25,0-25,0 26,0-1,0 0,0 0,0-24,0 24,-25-25,25 25,-24 0,-1-24,0 24,0-24,1 24,-1 0,0 0,-25 1,25-26,-24 25,24 25,0-25,-24 0,24 25,0-25,0 25,1 0,24-24,-25 24,-1 0</inkml:trace>
  <inkml:trace contextRef="#ctx0" brushRef="#br0" timeOffset="592.37">7077 16098,'26'0,"-1"0,-1 0,1 0,0 0,24 0,-24 0,25 0,-26 0,26 0,0 0,0 0,-1 0,1 0,-1 0,1 0,-1-24,1 24,0 0,-1 0,1 0,-25-25,24 25,1 0,0-25,-25 25,24 0,-24-25,0 25,-1 0,1-25,-25 0,-25 25,1-25,-1 25,0 0,0 0,-24 0,23 0,2-24,-26 24,25 0,1 0,48 24,1-24,0 0,0 0,-1 25,2-25,-1 0,24 25,-24-25,0 25,-1 0,1-25,-25 25,25-25,-25 25,0-1,-25-24,0 25,1-25,24 25,-25-25,0 0,0 0,25 25</inkml:trace>
  <inkml:trace contextRef="#ctx0" brushRef="#br0" timeOffset="1908.05">9087 15677,'0'-25,"-25"25,0 0,25-25,-25 25,1 0,-1 0,25 25,-25-25,0 0,25 25,-24-25,-1 25,25-1,-25-24,0 25,25 0,-25 0,0-1,25 1,-25 0,25 0,0-1,0 1,0 0,0 0,25 0,0 0,0-25,0 0,0 25,0-25,-1 0,1 0,0 0,0 0,-1 0,1-25,0 25,0 0,-1-25,27 25,-51-25,24 25,1-25,0 25,-25-25,25 25,-25-25,0 1,0-1,0 0,0 0,-25 25,0 0,0 0,1 0,24 25,-25-25,25 25,0 0,0-1,0 1,0 0,0 0,25-50,-1 25,1-25,0 0,0 1,-1 24,1-25,0 25,0-25,-1 25,-24 25,25-25,-25 25,0-1,0 1,0 0,0 0,0-50,0 0,0 0,25 1,0 24,-25-25,0 0,25 25,-25-25,25 25,-25 25,0 0,0 0,0-1,25 1,-1-50,1 1,0-1,-25 0,25 25,-1 0,1 0,0 0,0 0,-1 0,1 0,-25 25,25-25,-25 25,25-25,-25 24,0 1,0 0,0 0,-25-25,0 25,0 0,1-25,-1 0,0 0,0 0,1 25,-1-25,0 0,0-25,1 0</inkml:trace>
  <inkml:trace contextRef="#ctx0" brushRef="#br0" timeOffset="2175.48">9906 15577,'0'25,"0"0,0 0,0 0,0 0,0-1,0 1,0 0,0 0,24-1,-24 1,0 0,0 0,25-25,-25 24,0 1,25 0,-25 0,25-25,-25 25</inkml:trace>
  <inkml:trace contextRef="#ctx0" brushRef="#br0" timeOffset="2404.86">9707 15751,'0'0,"25"25,-1-25,1 0,0 0,0 0,0 0,0 0,0 0,-1 0,1 0,0-25,0 25,-1 0</inkml:trace>
  <inkml:trace contextRef="#ctx0" brushRef="#br0" timeOffset="3402.58">10228 15652,'0'0,"-25"0,1 25,-2-25,1 0,1 25,-1-1,0 1,0-25,25 25,0 0,-24-1,24 1,0 0,0 0,24-1,1-24,0 0,0 0,-25-24,24 24,-24-25,25 25,-25-25,0 0,0 1,0-1,0 0,0 0,0 1,0 48,0 1,0 0,26-25,-26 25,0-1,24-24,-24 25,0 0,25-25,0 25,0-1,-1-24,1 0,0 0,-25-24,25 24,-25-25,24 0,1 0,-25 1,25 24,-25 24,0 1,0 0,25-25,-25-25,25 25,0-25,0 25,-1 0,1 0,-25 25,25-25,0 0,-1-25,1 1,0-1,-25 0,25 0,-1 1,-24-1,0 0,25 0,-25 0,0 0,0 0,0 1,0-1,0 0,0 0,0 1,0-1,0 50,0-1,0 1,0 0,0 0,0-1,0 1,0 0,0 0,0 0,0 0,0 0,0-1,25 1,-25 0,25 0,-25-1,25-24,0 25,0-25</inkml:trace>
  <inkml:trace contextRef="#ctx0" brushRef="#br0" timeOffset="3576.76">10600 15627,'0'0,"-25"0,25-25,25 50,0-25,0 0,-1 0,1 0,0 0,0 0</inkml:trace>
  <inkml:trace contextRef="#ctx0" brushRef="#br0" timeOffset="3711.31">10997 15552,'25'0</inkml:trace>
  <inkml:trace contextRef="#ctx0" brushRef="#br0" timeOffset="5003.75">6036 17364,'0'-26,"24"26,-24 26,0-2,0 1,0 0,26-25,-26 25,25-1,-25 1,24 0,1 0,0-1,0-24,-1 0,1 0,0 0,0-24,-1 24,1-25,0 0,0 0,0 1,0-1,-25 0,25 0,-25 1,0-2,0 1,0 1,0-1,0 0,0 0,0 1,0-1,0 0,-25 25,25 25,0 0,0-1,0 1,0 0,0 0,0 24,25-23,-25-2,0 26,24-25,-24 24,25-24,-25 24,25-24,-25 0,0 25,25-25,-25 0,0 24,0-24,24 0,-24-1,0 1,0 0,0 0,25-1,-25-48,0-1,-25 0,25 0,0 1,0-1,0 0,0-24,0 24,0 0,0-25,0 25,0-24,0 24,0-25,0 26,0-1,0 0,25-24,-25 23,25 26,-25-25,25 1,-1-1,1 25,1-25,-2 25,1 0,0 0,0 0,-1 0,1 0,-25 25,0 0,0-1,0 1,-25 1,1-2,-1 1,0 0,0-25,1 25,-27-1,27-24,-1 25,0-25,0 25,1-25,-1 0,0 25,0-25</inkml:trace>
  <inkml:trace contextRef="#ctx0" brushRef="#br0" timeOffset="6135.34">7921 17140,'0'25,"0"0,0-1,-25-24,25 25,-24 0,-1 0,25-1,-25 1,0 1,0-2,0-24,0 25,25 0,-24 0,-1-1,0 1,0-25,1 25,-1 0,0-25,0 24,1 1,-1-25,0 0,0 25,0-25,0 0,0 0,1 0,-1 0,0 0,0 0,1-25,-1 25,25-25,-25 1,25-1,0 0,0 0,25 1,-25-1,25 25,-1-25,1 0,0 1,0 24,-1 0,1-26,0 26,0 0,0 0,-25 26,25-26,0 0,-25 24,24-24,1 25,0-25,0 25,-1-25,1 25,0-25,0 0,-1 24,1-24,0 0,0 0,0 0,0 0,0 0,-1 0,1 0,25 0,-26 0,1-24,0 24,0 0,-1 0,2-25,-1 25,-1-25,1 25,-25-25,25 25,-25-24,0-2,0 1,-25 1</inkml:trace>
  <inkml:trace contextRef="#ctx0" brushRef="#br0" timeOffset="8772.93">8988 17115,'0'0,"-25"0,25-24,25 24,-25-25,24 25,1 0,-25-25,25 25,0 0,-1 25,2 0,-1-1,-25 1,24 0,-24 0,0-1,0 1,25 25,-25-26,0 1,0 25,25-25,-25 0,0 0,0-1,0 1,0 0,0 0,25-25,-25 24,24 1,1-25,0 0,0-25,-1 25,-24-24,25-1,-25 0,25 0,-25 1,0-1,0 0,0 0,0 1,0-2,0 1,0 1,0-1,0 0,0 0,0 1,0 48,0 1,25-25,0 0,0 0,0 0,-1-25,1 25,0-24,0 24,-25-25,24 25,-24-25,25 25,-25 25,-25 0,25-1,0 1,0 0,0 0,0-1,0 1,0 1,0-2,0 1,25-25,-25 25,25-25,-25 25,25-25,-1 0,1 0,0 0,-25-25,25 25,0 0,-25-25,0 0,0 1,0-2,0 1,-25 1,25-1,-25 25,25-25,-25 0,0 25,1-24,-1-1,0 25,0 0,1-25,-1 25,25 25,0 0,0-1,25-24,-25 25,24-25,1 0,0 0,0 0,-1 0,1 0,0 0,0 0,-25-25,25 25,0 0,-25-24,25 24,-25-25,24 25,-24-25,0 0,0 1,0-1,0 0,0 0,0 0,0 0,0 0,0 1,0-1,0 0,-24 0,24 1,0 48,0 1,0 0,0 0,0-1,0 1,0 0,0 0,0 0,0 0,0 0,0 24,24-24,-24 0,25-1,-25 1,0 0,25 0,-25-1,25-24,-1 25,1 1,0-26,0 0,-1 0,1-26,1 1,-2 1,-24-1,25 0,-25 0,0 1,0-1,25 25,-25-25,0 0,0 1,0-1,0 50,-25-25,25 24,0 1,0 0,0 0,0-1,0 1,0 0,25-25,-25 25,25-25,-1 0,1 0,0-25,0 25,-25-25,24 25,-24-25,0 1,25-1,-25 0,0 0,0 1,0-1,0 50,0-1,0 1,0 0,0 0,0-1,25-24,-25 25,0 0,25 0,-25-1,25-24,-25 25,25-25,-25-25,25 1,-25-1,0 0,24 25,-24-25,25 1,-25-1,25 0,0 25,-25-25,24 25,1 25,-25 0,25 0,-25-1,0 1,0 0,0 0,0-1,0 1,0 1,0-52,0 1,0 1,0-1,25 0,-1 0,-24 1,25 24,-25-25,25 25,0 0,-25 25,25-25,-25 24,25 1,0 0,-25 0,24-25,-24 24,25 1,0-25,0 0,-1 0,1 0,-25-25,25 25,0-24,-1-1,-24 0,0 0,25 1,-25-1,0 0,0 0,0 1,-25 24,1 24,24 1,0 0,0 0,0-1,0 1,0 0,0 0,24-1,1 1,1-25,-2 0,1 0,0 0,0 0</inkml:trace>
  <inkml:trace contextRef="#ctx0" brushRef="#br0" timeOffset="10047.3699">12510 16272,'0'0,"0"24,0 2,0-1,0-1,0 1,0 0,0 0,0 24,0-24,0 0,0-1,0 1,24 0,2 0,-26 0,0 0,25-25,-25 25,24-25,-24 24,-24 1,-1-25,-1 25,2 0,-1-1,0 1,0 0,1 0,-1-1,0 1,0 0,25 0,-24 0,24 0,0 0,0-1,0 1,0 0,0 0,24-25,1 24,0-24,0 0,-25-24,24 24,1 0,0-25,0 25,-25-25,24 0,2 25,-26-24,0-1,0 0,0 0,0 0,0 0,0 0,0 1,-26 24,26 24,0 1,0 0,0 0,0 0,26-25,-26 25,25 0,-1-25,-24 24,25-24,0 0,0 0,-1-24,1 24,0-25,0 25,-1-25,1 0,0 0,-25 0,25 25,-25-25,0 1,0-1,0 0,0 0,0 1,0-1,0 0,0 50,0 0,0-1,0 1,0 0,0 0,0-1,25 1,0 0,0-50,-1 25,-24-25,25 25,0-24,0 24,-25-25,24 25,1 0,0 0,0 0,-1 0,1 0,1 0,-2 0,1 25,0-25,0 24,-25 1,0 0,0 0,-25 0,0-25,0 0</inkml:trace>
  <inkml:trace contextRef="#ctx0" brushRef="#br0" timeOffset="10195.75">13006 16669,'0'0,"-25"0,25-25,-24 0,24 0,24 50</inkml:trace>
  <inkml:trace contextRef="#ctx0" brushRef="#br0" timeOffset="11166.83">13403 16644,'0'25,"0"0,0 0,0-1,0 1,0 0,25 24,-25-24,0 0,0 24,24-24,-24 0,0 25,0-25,0 0,25 24,-25-24,0 0,0-1,25 1,-25 0,0 0,0-50,0 0,0 0,0 1,0-1,-25 0,25 0,0 1,0-1,-25 0,25 0,0 0,0 0,0-24,0 24,0 0,25 0,0 1,-25-26,25 25,-1 1,2-1,-1 25,-1 0,1 0,0 0,-25 25,25-25,-25 24,0 1,0 0,0 0,0-1,-25 1,0 0,0 0,25-1,-24-24,24 25,-25-25,25 25,-26-25,52 0,-1-25,-1 25,1-25,0 1,0-1,-1 25,1-25,0 0,-25 1,25-1,-1-25,1 26,-25-1,25-25,-25 25,25-25,-25 26,0-26,0 25,0-24,0 24,0 0,0 1,0-1,0-1,-25 2,0 24,25 24,0 2,-25-1,25-1,0 1,0 0,0 0,-24-1,24 26,0-25,0-1,0 26,0-25,0 0,0 25,0-26,0 1,0 0,0 0,0-1,0 1,0 0,24 0,1-25,0 0,0-25,0 25,0-25,0 0,-1 25,1-24,0-1,0 25,-1-25,1 0,-25 1,25 24,-25-25,25 25,-25-25,0 0,-25 25,0 0,25 25,-25-25,1 0,24 25,0 0,0-1,0 1,24-25,1 25,0-25,0 0,-1 25</inkml:trace>
  <inkml:trace contextRef="#ctx0" brushRef="#br0" timeOffset="11647.84">14395 16644,'0'-25,"0"0,-25 25,1 0,24 25,-25-25,25 25,-25-25,25 25,-25 0,25 0,-24-1,24 1,0 0,0 0,0-1,0 1,0 0,24-25,1 0,0 0,0 0,-1-25,1 25,0-25,0 25,-1-24,1 24,0-25,0 0,-1 25,-24-25,26 1,-1-1,-25 0,24 0,1 0,-25 0,0 0,0 1,0-1,-25 25,1 25,-1-25,25 24,-26-24,26 25,0 0,-24-25,24 25,0 0,0 0,0 0,0-1,0 1,0 0,24-25,2 0,-1 0,-1 25,1-25,0 0,0-25,-1 25,1 0,0 0,0-25</inkml:trace>
  <inkml:trace contextRef="#ctx0" brushRef="#br0" timeOffset="12071.83">14991 16123,'-25'0,"25"25,0 0,0-1,-25 1,25 0,0 0,-25-1,0 2,25-1,-25-1,0 26,1-25,-1 24,25-24,-25 24,0-24,1 0,24 0,-25 0,25 0,0 0,-25-1,25 1,25-25,0 0,-1-25,1 25,-25-24,25 24,0 0,-25-25,24 25,-24-25,25 25,0 0,-25-25,25 25,0 0,0 0,0 0,-1 0,1 0,0 0,0 0,-1 0,1 0,0 0,0 0,-1 0,1 0,1 0,-2 0,1 0,0 0,0 0</inkml:trace>
  <inkml:trace contextRef="#ctx0" brushRef="#br0" timeOffset="13666.87">9484 18207,'0'-25,"0"0,25 25,0-25,-1 25,1 0,0 0,0 0,-1 25,1 0,-25 0,25-25,-25 24,0 1,25 0,-25 0,0-1,0 1,24 1,-24-2,0 1,25-25,-25 25,25-25,-25-25,25 25,-25-25,25 25,-25-24,25-2,-25 1,25 1,-25-1,0 0,0 0,0 1,0 48,0 1,0 0,0 0,0-1,24-24,1 0,-25 25,25-25,0 0,-1 0,1 0,-25-25,25 25,0 0,-1-24,1 24,-25-25,26 25,-2-25,-24 0,0 1,0-1,0 0,0 0,0 1,-24 24,24-25,0 50,0-1,0 1,24 0,1-25,-25 25,25-25,0 0,-1 0,1 0,0 0,-25-25,25 25,-1-25,-24 0,25 25,-25-24,0-1,0 0,0 0,0 0,-25 0,25 50,0 0,0 0,0 0,0 0,25-1,-25 26,0-25,25 24,-25 1,0-26,25 27,-25-2,25 1,-25-26,0 26,25-25,-25 24,25-24,-25 0,0 0,24-25,-24 25,0 0,0-50,0 0,-24 0,24 0,0 0,0 0,-25 1,25-26,0 25,0 1,0-1,0-25,0 26,-25-2,25 1,0-24,0 24,0 0,0 1,0-1,0 0,0 0,25 1,0-1,-1 25,1 0,0-25,0 25,-1 0,1 25,0-25,-25 25,0-1,-25 1,0-25,25 25,-24-25,-1 0,0 25,0-25,1 0,24 24,-25-24,0 0,0 0,0 0</inkml:trace>
  <inkml:trace contextRef="#ctx0" brushRef="#br0" timeOffset="14879.71">10773 18132,'0'-24,"25"24,0 0,-25 24,25 1,-25 0,0 0,25-25,-25 24,0 1,0 0,0 0,25-1,-25 1,0 1,25-26,-25 24,0 1,24-25,1 0,-25-25,25 25,-25-24,25 24,-25-26,24 1,-24 1,0-1,0 0,0 0,0 1,0 48,0 1,0 0,0 0,0-1,0 1,25-25,-25 26,25-26,0 24,-1 1,1-25,1 0,-2 0,1 0,0 0,0 0,-1 0,-24-25,25 25,-25-24,0-2,0 1,-25 1,25-1,-24 25,-1-25,25 0,-25 25,25-24,-25 24,25-25,0 0,25 25,0 0,0-25,-1 25,1 0,0 0,0 0,-25-24,24 24,1 0,0 0,0-25,-25 50,-25-25,25 24,-25-24,25 25,-25 0,25 0,0-1,0 1,0 0,0 0,25-25,0 0,0 0,-25-25,25 25,-25-25,0 0,25 25,-25-24,0-1,0 0,0 0,0 1,-25 24,25-25,-25 0,25 50,-25-25,25 25,0-1,0 1,0 0,0 0,25-1,0-24,0 0,0-24,-25-1,24 25,-24-25,25 25,-25-25,25 1,0-1,-25 0,24 0,1 0,0 0,0 0,-1 50,-24 0,0 0,25-25,-25 25,0 0,25 0,-25-1,25 1,0 0,0 0,0-25,-25 24,24-24,1 0</inkml:trace>
  <inkml:trace contextRef="#ctx0" brushRef="#br0" timeOffset="15395.32">12039 17810,'0'-25,"0"50,0 0,0-1,0 1,0 0,0 0,0-1,0 1,0 0,0 0,0 0,-25 0,25 0,0-1,-25 1,25 0,0 0,-25-25,25 24,25-24,0 0,0-24,-1-1,-24 0,0 0,25 25,-25-24,25 24,0 0,-25-25,24 25,1 0,-25-25,26 25,-2 0,-24-25,25 25,0 0,-25-25,25 25,-1 0,1 0,0 0,-25 25,0 0,0 0,0 0,0-1,0 1,-25-25,25 25</inkml:trace>
  <inkml:trace contextRef="#ctx0" brushRef="#br0" timeOffset="15514.85">12411 18083,'0'0,"24"-25,-24 0,0 0,25 25,-25-25,25 25,-25-25,25 1</inkml:trace>
  <inkml:trace contextRef="#ctx0" brushRef="#br0" timeOffset="19743.46">8392 6921,'25'0,"-25"-25,25 25,-25-25,-25 25,25-25,-25 25,25-24,0-1,25-1,-25 2,25 24,-25-25,25 0,0 0,-25 1,25-1,-25 0,0 0,24 25,-24-24,25 24,-25-25,25 25,-25-25,0 0,25 25,-25-25,24 0,-24 0,25 1,-25-1,25 25,-25-25,25 0,-25 1,24 24,-24-25,25 0,-25 0,25 25,-25-24,25 24,-25-25,25 0,0 0,-25 0,25 25,-25-25,24 25,-24-25,25 25,-25-24,25 24,-25-25,25 25,-25-25,24 0,1 1,0-1,-25 0,25 25,-25-25,24 1,2-1,-1-1,-25 2,24-1,1 25,-25-25,25 0,-25 1,25 24,-25-25,24 25,-24-25,25 25,-25-25,25 25,0-24,-1-1,-24 0,25 25,0-25,-25 0,25 25,-25-25,25 25,0-25,-25 1,25 24,-25-25,24 0,1 0,0 1,-25-1,25 25,-25-25,24 25,-24-25,25 25,-25-24,25 24,-25-25,25 25,-25-25,24 25,-24-25,25 25,-25-25,25 0,0 0,0 1,0-1,0 0,-1 0,1 1,0-1,-25 0,25 25,-25-25,24 25,-24-24,25-1,-25-1,25 26,-25-24,25 24,-25-25,0 0,24 0,1 1,1-1,-2 0,1 0,0 1,0 24,-25-25,24 25,-24-25,25 25,-25-25,25 25,-25-24,25 24,-25-26,24 26,-24-25,25 25,-25-24,25-1,0 25,-25-25,25 25,-25-25,25 25,-25-24,25 24,-25-25,24 25,1-25,-25 0,25 25,-25-24,25 24,-25-25,0 0,24 25,-24-25,-24 25,-1 0,0 0,25 25,-25-25,25 25,-24-25,24 25,-25-25,25 24,0 1,0 0,25-25,-25-25,24 25,1-25,0 1,-25-1,25 25,-25-25,24 0,-24 0,0 0,0 0,0 1,-24 24,24 24,-25-24,25 25,-25-25,25 25,0 0,0 0,0 0,0 0,0-1,25-24,0 0,-50 0,25 25,-25-25,25-25,25 25,-25-24</inkml:trace>
  <inkml:trace contextRef="#ctx0" brushRef="#br0" timeOffset="20595.1299">11196 3373,'0'26,"0"-2,0 1,-26-25,1 0,25 25,-24-25,24 25,-25-1,0-24,0 25,1-25,24 25,-25-25,0 25,0-25,25 24,0 1,25-25,0 0,0 0,-1 0,1-25,25 25,-26 0,1 0,25 0,-25 0,25-24,-26 24,26 0,-1 0,-24 0,25-25,-25 25,25 0,-26 0,1 0,0 0,0 0,-1-25,1 25,-50 0,1 0</inkml:trace>
  <inkml:trace contextRef="#ctx0" brushRef="#br0" timeOffset="21111.1">11145 3423,'0'0,"0"-24,0 48,25-24,-25 25,0 0,26-25,-26 25,24-1,-24 1,0 0,25 0,-25-1,0 1,0 25,25-26,-25 2,0 23,0 1,0-25,0 24,0 1,0-1,0 1,0-25,0 25,0-26,0 26,0-25,0-1,0 1,0 0,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6:43:46.628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348 6697,'0'0,"0"-25,-25 25,25 25,0 0,0 0,25-25,0 0,-25 25,24-25,1 0,-25 25,25-25,-25-25,25 25,-1 0,-24-25,26 0,-1 0,-25 0,0 1,24 24,-24-25,25 0,-25 0,25 1,-25-1,25 0,-25 0,0 1,24-27,-24 27,0-1,25 0,-25 0,0 1,0-1,0 0,0-24,0 24,25 0,-25 0,0 0,0 0,0 0,0 1,0-1,25 25,-25 25,0-1,0 1,0 0,0 0,0 0,0 0,0 0,0-1,0 1,0 0,0 24,0-24,0 0,0 24,0-23,0-1,0 24,0-24,0 0,0 24,0-24,-25 0,25 24,0-24,0 25,0-25,0 0,0-1,0 1,0 0,0 0,0-1,0 1,0 0,0 0,0-1,0 1,25-25,-25 25,0 0,0 0,0 0,0 0,0-50,0 0,-25 25,25-25,-25 25,25-25,0 0,-25 25,25-25,0 1,-24-1,24 0,0 0,-25 1,25-1,0 0,0 0,0 1,0-1,0 0,0 0,0 0,0 0,0 0,0 1,0-1,0 0,25 0,-25 1,0-1,0 0,24 25,-24-25,25 1,-25-1,0-1,25 2,0-1,-25 0,0 0,24 25,-24-24,25 24,-25-25,25 25,-25-25,25 25,0 0,0-25,0 25,-1 0,1 25,0 0,0-25,-1 25,-24-1,25-24,-25 25,0 0,25 0,-25-1,0 2,0-1,0-1,0 1,-25-25,25 25,-25 0,1-25,24 24,-25-24,25 25,-25-25,0 0,1 25,-1-25,0 0,0 25,0-25,0 0,0 0,1 0,-1 0,0 0</inkml:trace>
  <inkml:trace contextRef="#ctx0" brushRef="#br0" timeOffset="1110.83">2018 7094,'0'25,"0"0,-25 0,25 0,-25-1,0-24,25 25,-24 0,-1 0,0-1,25 1,-25-25,25 25,-25-25,25 25,-25-25,25 24,25-48,0 24,0-25,0 25,0 0,-1-25,1 25,0 0,0-25,-1 25,1 0,0 0,0-24,-1 24,1 0,1-25,-2 25,1 0,0 0,-25-25,25 25,-1 0,-48 0</inkml:trace>
  <inkml:trace contextRef="#ctx0" brushRef="#br0" timeOffset="1408.6499">2092 7144,'0'25,"0"0,0-1,0 1,0 0,0 0,0-1,25 1,-25 0,0 0,0-1,0 2,0-1,0-1,0 1,24 0,-24 0,0-1,0 1,0 0,0 0,0-1</inkml:trace>
  <inkml:trace contextRef="#ctx0" brushRef="#br0" timeOffset="1918.89">2861 6846,'25'0,"0"0,0 0,-1 0,1 0,0 0,0-24,24 24,-24 0,0-25,-1 25,1 0,1 0,-2-25,1 25</inkml:trace>
  <inkml:trace contextRef="#ctx0" brushRef="#br0" timeOffset="2275.73">2712 7094,'25'0,"0"0,-1 0,1 0,0 0,0 0,0 0,0-25,24 25,-24 0,25 0,-26-25,1 25,25 0,-26 0,27-24,-27 24,26 0,-25-25,-1 25,1 0,0 0,0 0,-50 0</inkml:trace>
  <inkml:trace contextRef="#ctx0" brushRef="#br0" timeOffset="4508.64">4101 6152,'0'25,"0"-1,0 1,0 0,0 0,0-1,0 1,0 0,0 0,0-1,0 2,0-1,0-1,0 1,0 0,0 0,0-1,0 1,0 0,0 0,0-1,0 1,0 0,0 0</inkml:trace>
  <inkml:trace contextRef="#ctx0" brushRef="#br0" timeOffset="4929.16">4473 6201,'-25'0,"25"25</inkml:trace>
  <inkml:trace contextRef="#ctx0" brushRef="#br0" timeOffset="5236.68">4325 6375,'0'0,"-25"0,0 24,0 2,25-1,0-50,25 25,-25-26,25 26,0 0,-25 26,24-26,-24 25,25-25,-25 24,0 1,25-25,-25 25,25 0,-1-1,-24 1,25-25,-25 25,25-25,-25 25,25-25,-1 24,2-24,-1 0,-1 0</inkml:trace>
  <inkml:trace contextRef="#ctx0" brushRef="#br0" timeOffset="5780.67">4573 6276,'25'0,"-1"0,1 0,0 0,0 24,-1-24,1 0,-25 25,25-25,0 0,-25 25,24-25,-24 25,25-1,-25 2,0-1,0-1,0 1,0 0,0 0,-25-1,25 1,-24 0,-1 0,0-25,0 24,1-24,-1 0</inkml:trace>
  <inkml:trace contextRef="#ctx0" brushRef="#br0" timeOffset="6149.84">5069 6177,'0'0,"-25"0,25 24,-25-24,25 25,-25-25,25 25,-24 0,-1-1,25 1,-25-25,25 25,-25 0,25-1,0 2,0-1,0-1,0 1,0 0,0 0,25-25,0 0,0 0,-1 0,1 0,0 0,0 0,-1-25</inkml:trace>
  <inkml:trace contextRef="#ctx0" brushRef="#br0" timeOffset="6800.83">4448 6152,'0'0,"25"0,-25 25,0-1,-25 1,1 0,24 0,-25-1,25 1,-25 0,25 0,-25-1,25 2,-24-1,-1-25,25 24,-25 1,25 0,-25-25,25 25,-25-25,25 24</inkml:trace>
  <inkml:trace contextRef="#ctx0" brushRef="#br0" timeOffset="7540.7">4027 7144,'0'-25,"-25"25,25-25,0 50,25-25,0 0,-1 0,1 0,0 0,0 0,-1 0,1 0,25 0,-25-25,25 25,-1 0,1 0,-26 0,26 0,-1-25,2 25,-2 0,1 0,-1 0,1-25,-26 25,26 0,-25 0,0 0,0 0,0 0,-1 0,-24-24,25 24,-25-25,-25 25</inkml:trace>
  <inkml:trace contextRef="#ctx0" brushRef="#br0" timeOffset="8200.81">4622 7218,'0'25,"0"0,0 0,-24-25,-1 24,25 1,-26 0,26 0,-24 25,24-25,-25 24,0 1,25-26,-25 26,1-1,-1 1,0 0,25-25,-25 24,1-24,24 25,-25-26,0 1,25 0,0 0,0-50,0 0,0 0,25 25,-25-24,0-1,25-25,-25 26,0-1,24-25,-24 25,25-25,-25 1,0 24,25-24,-25-1,0 25,25-24,-25-1,24 25,-24-25,25 26,-25-1,25 0,-25 0,25 25,-25-24,24-1,2 25,-1 0,-1 25,1-25,0 24,0 1,-1 0,1 0,-25-1,25 26,-25-25,0-1,25 2,-25 23,0-24,0 25,0-1,24-24,-24 24,0-24,0 25,0-25,25 25,-25-26,25 1,-25 0,0 0,25-1,-25 1,25-25,-25 25</inkml:trace>
  <inkml:trace contextRef="#ctx0" brushRef="#br0" timeOffset="8457.73">4448 7764,'0'0,"-24"0,-1 0,25-25,25 25,-1 0,1 0,0-25,0 25,-1 0,2-25,23 25,-24 0,25-24,-26 24,26-25</inkml:trace>
  <inkml:trace contextRef="#ctx0" brushRef="#br0" timeOffset="9052.57">5540 6896,'0'0,"24"0,2 0,-1 0,-1-25,1 25,0 0,0 0,-1 0,26 0,-25-25,-1 25,26 0,0 0,-25-24,24 24,-24 0,25-25,-1 25,-24 0,24-25,-24 25,25 0,-25 0,0 0,0-25,-1 25</inkml:trace>
  <inkml:trace contextRef="#ctx0" brushRef="#br0" timeOffset="9380.53">5912 6648,'-25'0,"25"24,0 1,25 0,-25 0,0 0,0 0,25 0,-25-1,0 26,25-25,-25-1,0 26,0-25,0 24,0-24,0 0,0 0,0 0,0 0,0-1,25 1,-25 0</inkml:trace>
  <inkml:trace contextRef="#ctx0" brushRef="#br0" timeOffset="10208.65">6755 6027,'0'25,"0"0,0 0,0 0,0 0,0 0,0-1,0 26,0-25,0 24,0-24,0 24,0-23,0 23,0-24,0 25,0-26,0 26,0-25,0-1,0 1,0 0,25 0,-25 0,0 0,0 0,25-25,-25 24</inkml:trace>
  <inkml:trace contextRef="#ctx0" brushRef="#br0" timeOffset="10520.56">7127 6499,'0'0,"0"25,-24-25,-1 0,25 25,0-1,25-24,-1 0,1 0,-25-24,-25 24</inkml:trace>
  <inkml:trace contextRef="#ctx0" brushRef="#br0" timeOffset="11254.54">7871 6027,'25'0,"-50"0,1 0,24 25,-25-25,0 0,0 0,1 0,-1 25,0-25,0 0,1 0,24 25,0 0,0 0,0 0,0-1,0 1,0 0,0 0,0-1,0 1,0 0,0 0,0-1,0 2,0-1,24-25,-24-25,25 25,0 0,-25-26,25 26,-1 0,-24-24,25 24,0 0,0 0,-1 0,1 0,0 0,0 0,0 0,0 0,0 0,-1 24,1 2,0-26,-25 25,25-25,-25 24,0 1,0 0,0 0,0-1,-25-24,0 25,0-25,1 25,-1-25,0 0,0 25,-25-25,25 0,-24 0,24 24,-24-24,24 0,-25 0,26 0,-2 0,1-24,1 24,-1 0,0 0,0-25</inkml:trace>
  <inkml:trace contextRef="#ctx0" brushRef="#br0" timeOffset="11963.75">8516 5953,'0'25,"0"0,0-1,0 1,0 0,0 0,0 0,0 0,0 0,0-1,0 1,0 0,0 0,0-1,0 1,0 0,0 0,0-1,0 2,0-1,-24-1,24 1,0 0,-25-25,25 25,0-1,-25-24,25 25,0-50,0 1,0-1,25 0,-25 0,25 25,-25-24,0-1,0-1,24 26,1-24,0-1,0 0,-1 25,1 0,1 0,-2 0,1 0,0 0,0 0,-1 0,1 25,0 0,-25-1,0 2,0-1,0-1,-25 1,0 0,1-25,-1 25,0-25,0 0,1 0,-2 24,1-24,1 0,-1 0,0 0,0 0,1 0,24-24</inkml:trace>
  <inkml:trace contextRef="#ctx0" brushRef="#br0" timeOffset="12795.14">9137 6350,'-25'0,"0"0,0 0,1 0,24 25,-25-25,25 24,-26-24,26 26,-24-1,24-1,0 1,24-25,2 0,-1 0,-25-25,24 25,1-24,0-1,-25-1,0 2,0-1,0 50,0-1,0 2,0-1,0-1,25-24,-25 25,24-25,1 0,0 0,-25-25,25 25,-1 0,-24-24,25 24,0-25,0-1,0 26,-25-24,0-1,0 0,0 0,25 25,-25-24,0-1,0 0,0 0,0 1,0 48,25 1,-25 0,24-25,-24 25,0-1,25 1,-25 0,25 0,-25-1,0 2,0-1,25-25,-25 24,24 1,1-25,0 0,0-25,-1 25</inkml:trace>
  <inkml:trace contextRef="#ctx0" brushRef="#br0" timeOffset="12978.56">10228 6300,'-25'0,"0"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6:45:00.068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075 9566,'0'-25,"0"50,0 1,0-2,0 1,0 0,0 0,0-1,0 1,0 0,25 0,-25-1,0 1,0 0,0 0,0-1,0 2,0-1,25-25,-25 24,0 1,25 0,-25 0,0-1,0 1,24-50,1 1,-25-1,25 25,-25-25,25 0,-25 1,24-1,1 25,-25-26,25 2,-25-1,25 25,-25-25,0 0,25 25,-25-24,25 24,-25 24,0 1,25 0,-1 0,-24-1,25 2,0-26,-25 25,25-1,-1-24,-24 25,25-25,0 25,0-25,-1 25,1-1,0-24,0 25,0 0,0-25,0 0,-1-25,-24 0,0 1,0-1,0 0,0 0,0-24,0 23,0 2,0-26,0 25,-24-24,24 24,0-24,-25 24,25-25,0 26,0-27,0 27,0-1,0 0,-25 25,25-25</inkml:trace>
  <inkml:trace contextRef="#ctx0" brushRef="#br0" timeOffset="1489.06">2191 9666,'0'0,"-24"25,-1-25,0 24,0 1,25 0,-24-25,24 25,-25-1,25 1,0 0,0 0,0-1,0 2,0-1,0-1,0 1,0 0,25-25,-1 0,1 0,0 0,0 0,-25-25,24 25,1-25,0 25,-25-24,25-1,-25-1,24 2,-24-1,0 0,0 0,0 1,0-1,0 0,0 0,0 1,-24 24,24-25,-25 25,0 0,0 0,1 0,24 25,-25-25,25 24,0 1,0 0,0 0,0-1,0 1,25-25,-1 0,1 0,-25-25,25 25,0-24,-1-1,1 25,0-25,0 25,-25-25,25 25,0-24,0 24,-25 24,24-24,-24 25,0 0,0 0,0-1,0 1,0 0,0 0,0-1,0 2,0-1,0-1,0 1,25 0,-25 0,25-1,0-24,-1 0,1 0,0 0,0-24,-1-1,1 0,-25 0,25 1,-25-1,0-1,0 2,0-1,0 0,0 0,0-24,0 24,0 0,0 1,0-26,0 25,-25 1,25-2,0 1,-25 1,25-1,0 0,0 50,0 0,25-25,-25 24,0 1,25 1,-25-2,0 26,25-25,-25-1,25 1,-25 0,25 0,-25-1,0 1,0 0,25 0,-25-1,0 2,0-1,24-1,-24 1,0-50,0 1,0-1,0-1,0 2,0-1,0-25,0 26,0-1,0 0,0 0,0 1,0-1,25 0,-25 0,25 25,0 0,-1 0,1 0,-25 25,0 0,0 0,-25-1,1 1,-1 0,0 0,0-1,1 1,24 0,0 0,24-25,1 0,0 0,0 0,-1 0,1 0,25 0,-26 0,27 0</inkml:trace>
  <inkml:trace contextRef="#ctx0" brushRef="#br0" timeOffset="2260.97">3531 9319,'0'0,"0"24,0 1,0 0,0 0,0-1,0 1,0 0,0 0,0 24,0-23,0-2,0 1,25 0,-25 0,0-1,24 1,-24 0,25-25,0 25,-25-50,0 0,-25 25,0 0,1 0,-1 0,0 25,0-25,1 25,-1-25,0 24,0 1,0 0,0 0,0-1,1 2,24-1,0-1,0 1,24-25,1 0,0 0,0-25,0 25,-25-24,25 24,0-25,-1-1,1 2,-25-1,0 0,0 50,0 0,0-1,0 2,25-1,0-1,-1-24,1 0,0 25,0-25,-1 0,1-25,0 25</inkml:trace>
  <inkml:trace contextRef="#ctx0" brushRef="#br0" timeOffset="2976.7799">4051 9740,'-24'0,"-1"25,0-25,0 25,1-25,-1 24,0 1,0-25,25 25,-24 0,-1-1,25 2,0-1,0-50,25 25,-1-26,1 2,0-1,-25 0,25 25,-25-25,24 25,-24-24,0-1,25 25,0 0,0 25,-25-1,0 1,0 0,24 0,-24-1,0 2,0-52,0 2,0-1,25 25,-25-25,26 25,-2 0,-24-25,25 25,0 25,0 0,-25 0,24-1,-24 2,25-26,0 0,0 0,-1 0,1-26,0 26,0-24,-25-1,25 25,-25-25,0 0,0 1,25 24,-25-25,0 0,0 0,-25 25,0 25,25 0,-25 0,0-1,25 1,0 0,0 0,0-1,0 2,25-26,0 0,0 0,0 0,0 0</inkml:trace>
  <inkml:trace contextRef="#ctx0" brushRef="#br0" timeOffset="3200.34">4994 9839,'0'0</inkml:trace>
  <inkml:trace contextRef="#ctx0" brushRef="#br0" timeOffset="3740.95">5441 9715,'0'-24,"25"24,0 0,-1 0,-24 24,-24-24,-1 0,25 25,-25-25,0 25,0 0,0-1,0-24,25 25,-24-25,24 25,0 0,24-25,1 0,0 0,0 0,0 0,0-25,0 25,-1-25,1 25,-25-25,25 25,-25-24,0-1,0 0,0 0,0 50,-25 0,25 0,0-1,0 1,0 0,0 0,25-25,-25 24,25-24,-1 0,1 0,0 0,0 0,-1 0</inkml:trace>
  <inkml:trace contextRef="#ctx0" brushRef="#br0" timeOffset="4171.9399">6110 9616,'0'0,"-25"0,1 25,-1-25,0 25,0-25,1 25,-1-25,0 24,25 1,25-50,0 25,-1 0,-24 25,25-25,-25 25,0 0,25-1,0 1,-25 0,24 0,-24-1,25 27,1-27,-2 1,-24 0,25 0,0-1,0 1,-25 0,24 0,-24-1,0 1,0 0,-24-25,-1-25,0 25,0-25,1 25,-2-24,1-1,1 25,-1-25,0 0,25 1,0-1,25 0</inkml:trace>
  <inkml:trace contextRef="#ctx0" brushRef="#br0" timeOffset="5380.67">6532 9666,'-24'0,"-1"0,-1 0,2 25,-1-25,0 0,25 24,-25-24,1 25,-1-25,0 25,25 0,-25-25,25 24,0 1,25-25,0 0,-25-25,25 25,-1-24,1 24,-25-25,25 25,-25-25,0 0,0 50,0 0,0 0,0-1,0 1,0 0,25-25,-1 0,2 0,-1 0,-1 0,-24-25,25 25,0-25,0 25,-25-24,24-1,-24 0,0 0,0 1,0-1,0 50,0-1,0 1,0 0,0 0,0-1,25 1,-25 0,25-25,0 0,-1 0,-24-25,25 25,-25-25,25 25,-25-24,25 24,-25-25,25 0,0 25,0 0,-25 25,0 0,24-25,-24-25,25 0,-25 0,25 1,-25-1,25 25,-25 25,0-1,0 1,0 0,0 0,0-50,24 25,-24-25,25 25,-25-25,25 25,-25-24,0-1,25 25,-1 0,1-25,1 25,-2 0,1 0,0 25,0-25,-1 25,1-25,-25 24,25-24,-25 25,25-25,-25 25,0 0,0-1,-25 1,0-25,0 0,1 0,-1 0,0 0,0-25</inkml:trace>
  <inkml:trace contextRef="#ctx0" brushRef="#br0" timeOffset="5632.9699">7549 9244,'0'25,"0"0,-24-25,24 25,0-1,0 1,-25 0,25 0,0-1,0 1,0 0,0 0,0-1,0 27,25-27,-1-24,-24 25,25 0,0 0,0-1,-1-24,1 25,0-25,0 0</inkml:trace>
  <inkml:trace contextRef="#ctx0" brushRef="#br0" timeOffset="5820.52">7450 9467,'24'0,"2"0,-1 0,-1 0,1 0,0 0,24 0,-24 0</inkml:trace>
  <inkml:trace contextRef="#ctx0" brushRef="#br0" timeOffset="5971.92">6582 9194,'0'0,"-25"0,0 0,1 0,-1 0</inkml:trace>
  <inkml:trace contextRef="#ctx0" brushRef="#br0" timeOffset="6964.91">9261 9492,'-25'0,"0"0,25 25,-24-25,-2 24,1 1,1-25,-1 26,0-2,0 1,1-25,-1 25,0 0,0-1,25 1,25-25,0 0,0 0,-1 0,1-25,0 25,0-24,-1 24,1-25,1 0,-2 25,-24-25,25 1,-25-2,0 1,0 1,0 48,0 1,0 1,0-2,0 1,25 0,-25 0,25-25,-25 24,24-24,1 0,0 0,0 0,-1-24,-24-1,25 0,-25 0,0 1,0-2,0 1,0 1,0-1,0 0,0-24,-25 24,25 0,0-24,0 24,0 0,0-25,0 25,0 0,0 1,0-1,0 0,0 50,25 0,-25-1,25 1,-25 0,25 0,-1 0,-24 0,0 0,26-1,-26 1,0 0,25 0,-25-1,0 1,24 0,-24 0,25-25,-25 24,0 1</inkml:trace>
  <inkml:trace contextRef="#ctx0" brushRef="#br0" timeOffset="7184.98">9187 9393,'0'-25,"24"25,1 0,0 0,0 0,-1 0,1 0,0 0,24 0,1 0</inkml:trace>
  <inkml:trace contextRef="#ctx0" brushRef="#br0" timeOffset="7912.89">9757 9492,'0'25,"24"-25,-24 24,25-24,-25 25,0 1,25-26,-25 24,0 1,0 0,0 0,0-1,0 1,0 0,0 0,0-50,-25 25,25-25,0 0,0 1,0-1,0 0,0 0,0 1,25 24,-25-26,0 1,25 25,-25-24,25 24,-25-25,25 25,0 0,-1 25,1-1,-25 1,25 1,-25-2,25 1,-25 0,0 0,0-50,0 0,0 0,24 1,1-2,0 1,0 1,-1 24,-24-25,25 25,1 0,-2 0,1 0,-25 25,25-25,-25 24,0 1,0 1,25-2,-25 1,0 0,24-25,1 25,0-25,0 0,-1 24,1-24,0 0,0 0,-1-24,2 24,-1 0</inkml:trace>
  <inkml:trace contextRef="#ctx0" brushRef="#br0" timeOffset="8938.8799">728 10534,'25'0,"0"0,-25 24,24-24,1 0,-25 25,25-25,0 0,-1 0,1 0,25 0,-26 0,2 0,-1 0,24 0,-24 0,24 0,-24-25,25 25,-1 0,1 0,0 0,-1-24,1 24,24 0,-24 0,24-25,1 25,-1 0,0 0,1 0,24-25,-24 25,24 0,-25 0,26 0,-1-25,0 25,0 0,0 0,-24 0,24 0,0 0,-24 0,-1 0,25 0,-24 0,-1 25,-24-25,24 0,0 0,-24 0,0 0,-1 0,1 0</inkml:trace>
  <inkml:trace contextRef="#ctx0" brushRef="#br0" timeOffset="9314.66">4349 10484,'0'0,"25"0,0 0,0 0,0 0,0 0,24 0,1 0,-1 0,1 0,24 0,-24 0,24 0,1 0,24 0,-24 0,24 0,-25 0,25 0,1 0,-1 0,-25-25,25 25,1 0,-26 0,25 0,-25 0,26 0,-51 0,26 0,-1 0,-25 0,2 0,-2 0,-24 0</inkml:trace>
  <inkml:trace contextRef="#ctx0" brushRef="#br0" timeOffset="9717.8699">6979 10484,'24'-25,"1"25,0 0,0 0,-1-24,27 24,-2 0,-24 0,49 0,-24-25,24 25,-25 0,26 0,24-25,-24 25,24 0,0-25,0 25,0-24,26-1,-1 25,-1-25,2 0,-1 0,0 0,0 0,-25 25,25-24,-25 24,0-25,-24 25,0 0,-1 0,-25 0,-24 0,0 0,0 0,-1 0</inkml:trace>
  <inkml:trace contextRef="#ctx0" brushRef="#br0" timeOffset="11637.66">1398 11452,'0'-25,"0"0,0 0,0 50,0 0,25 0,-25-1,0 1,0 0,0 24,0-24,0 25,24 0,-24-25,0 24,0-24,0 24,0-24,0 0,25 0,-25-1,0 2,0-1,25-25,-25-25,0-1,25 2,-25-1,0 0,0 0,0 1,0-1,24 0,-24 0,0 1,25 24,-25 24,25 1,-25 0,25 0,-1-1,-24 1,25 25,0-26,-25 2,25-1,0-1,0-24,-25 25,25 0,-1-25,1 0,0 0,0 0,-1 0,1 0,0 0,-25-25,25 0,-25 1,0-1,0-1,0 2,0-26,0 25,0 1,0-26,0 25,-25-24,25-1,0 0,-25 25,25-24,0 24,0 0,-25 1,25-1,0 0,0 0</inkml:trace>
  <inkml:trace contextRef="#ctx0" brushRef="#br0" timeOffset="11957.75">2638 11725,'0'0,"0"24,0-48,24 24,1 0,0 0,0-25,0 25,0 0,0 0,24 0,-24-25,24 25,-24 0,25 0,-26 0,2 0,23-25,-24 25,0 0,0 0,-1 0</inkml:trace>
  <inkml:trace contextRef="#ctx0" brushRef="#br0" timeOffset="12158.51">2762 11947,'0'0,"0"26,25-26,0 0,-1 0,1 0,0-26,24 26,-24-24,25 24,-26-25,27 25,-2-25,1 25</inkml:trace>
  <inkml:trace contextRef="#ctx0" brushRef="#br0" timeOffset="12917.67">4027 11080,'0'0,"0"24,24 1,-24 0,25 0,-25 24,26-24,-26 25,0 0,24-1,-24 1,25-1,-25 1,25-1,-25 1,25 0,-25-1,24 1,-24-25,25 24,-25-24,25 0,-25-1,0 2,0-1,25-25,-25 24,0-48,-25-1,25-1,-25 2,25-1,-25-25,25 26,-24-1,-1-25,25 26,-25-26,25 0,-25 0,25 1,0-1,-24 1,24 24,0-24,-26 24,26-25,0 25,0 0,0 0,0 1,0-1,0 0,26 25,-2-25,1 25,0 0,0 0,-1 0,1 0,0 0,0 25,-1-25,1 25,0-25,-25 25,25-25,-25 24,0 1,0 0,0 0,0 0,0 0,-25 0,25-1,-25-24,0 25,1 0,-1-25,0 25,0-25,1 0,-1 24,0-24</inkml:trace>
  <inkml:trace contextRef="#ctx0" brushRef="#br0" timeOffset="13793.82">4846 11848,'-25'-24,"0"24,0 0,0 0,0 0,0 24,1-24,24 25,-25-25,0 25,0 0,25-1,-24 2,-1-1,0-1,25 1,0 0,0 0,0-1,0 1,25-25,0 0,-1 0,1 0,0 0,-25-25,25 25,-1-24,1-1,0 0,0 0,-25 1,25-1,-25-1,0 2,0-1,0 0,0 0,0 50,0 0,0 0,0-1,0 2,0-1,0-1,25 1,-25 0,25-25,-25 25,24-25,1 0,0 0,0 0,-1 0,1 0,0-25,0 0,-25 0,0 1,0-1,0-1,0 2,0-1,0 0,0 0,0 1,0-26,0 25,0 1,-25-1,25 0,0 0,-25 0,25 50,0 0,0 0,0 0,25-1,-25 1,0 0,25 0,-25-1,24 26,-24-25,0-1,25 2,-25-1,26-1,-26 1,24 0,-24 0,25-1,0 1</inkml:trace>
  <inkml:trace contextRef="#ctx0" brushRef="#br0" timeOffset="13978.59">4870 11973,'-24'0,"48"0,1 0,0-26,0 26,-1 0,1 0,0 0,0-24,24 24</inkml:trace>
  <inkml:trace contextRef="#ctx0" brushRef="#br0" timeOffset="14694.43">5292 11848,'0'0,"0"25,0 0,0 0,25-1,-25 2,24-1,-24-1,0 1,25-25,-25 25,0 0,0-1,0 1,0 0,0-50,0 0,0 1,25 24,-25-25,0 0,25 0,-25 1,25 24,-25-25,25 25,-25-26,25 26,-1-24,1 24,-25 24,25-24,-25 26,0-1,25-1,-25 1,0 0,0 0,0-1,0-48,24 24,-24-25,0 0,0 0,25 25,-25-24,25-1,-25-1,25 26,-1 0,-24 26,25-26,-25 25,25-1,0-24,-25-24,25 24,0 0,-25-25,25 25,-1 0,1 0,0 0,0 25,-25-1,24 1,-24 0,0 0,0-1,25-24,-25 25,25-25</inkml:trace>
  <inkml:trace contextRef="#ctx0" brushRef="#br0" timeOffset="15190.8">6681 11253,'0'-25,"25"25,-25-25,-25 25,0 0,0 0,1 25,-1-25,0 25,0-25,1 25,-1 0,-1 0,2 0,-1 24,25-24,-25 24,0 1,1-25,24 49,-25-24,25 0,0-1,0 25,0-24,25-1,-1 2,1-2,0 1,24-1,-23 1,23-26,1 26,-1-25,1 0,-1 0,1 0,25-1,-26-24,26 25,-26-25,25 0</inkml:trace>
  <inkml:trace contextRef="#ctx0" brushRef="#br0" timeOffset="15762.79">6904 11253,'0'-25,"0"50,25-25,0 0,-25 25,25 0,-1 0,-24 0,25-1,-25 26,25-25,0 24,-25-24,24 24,-24 1,25-25,1 25,-26-25,24-1,1 26,0-25,-25-1,25 1,-1-25,-24 25,25-25,-25 25,25-25,0 0,-25-25,0 0,0 0,24 1,-24-1,0 0,25-24,-25 24,0-25,25 0,-25 1,25-1,-25 1,0-26,24 26,-24-1,0 0,26 25,-26-24,0 24,25 0,-25 1,0-1,0 0,24 25,-24 25</inkml:trace>
  <inkml:trace contextRef="#ctx0" brushRef="#br0" timeOffset="16214.68">7847 11625,'0'0,"-25"0,0 0,0 0,0 25,1 0,24 0,-25 0,25-1,0 1,0 0,0 0,0-1,0 1,0 0,25 0,-1-1,-24 2,25-1,0-1,-25 1,25 0,-25 0,25-1,-25 1,0 0,0 0,0-1,0 1,0 0,-25-25,0 25,0-25,0 0,1 0,-1 0,0 0,0 0,25-25</inkml:trace>
  <inkml:trace contextRef="#ctx0" brushRef="#br0" timeOffset="16497.6699">7574 12022,'0'0,"-25"0,1 0,48 0,1 25,0-25,0 0,-1 0,1 0,0 0,24 0,-24 0,0-25,0 25,25 0,-25 0,-1 0,26 0,-25 0,-1-24,1 24,0 0,0 0,-1 0,1 0,1 0</inkml:trace>
  <inkml:trace contextRef="#ctx0" brushRef="#br0" timeOffset="16865.6299">8566 11873,'0'0,"-24"0,48 0,1 0,0 0,0 0,-1 0,1 0,25 0,-26-25,26 25,-25 0,25 0,-25 0,24-24,-24 24,24 0,-24 0,25 0,-26-25,27 25,-27 0,26-25,-25 25,-1 0,1 0,0 0,-25-25,25 25</inkml:trace>
  <inkml:trace contextRef="#ctx0" brushRef="#br0" timeOffset="17594.56">9335 11203,'0'0,"0"-24,0 48,25 1,0 0,-25 0,24 25,1-25,0-1,0 26,-1-1,2 1,-1-1,24 1,-24 0,0 0,24-1,-24 1,0-1,24-24,-24 24,25-23,-25-1,24-1,-24 1,0-25,0 25,-1-25,1 25,0-25,0 0,-1 0,1-25,-25 0,0 0,0 1,0-1,0-1,0-23,0-1,0 1,0-1,0 1,0-26,0 25,-25 1,25-25,0 24,-24 1,24-1,0 0,0 0,0 1,0-1,0 26,0-26,0 25,0 1,0-1,0-1,24 26,-24 26</inkml:trace>
  <inkml:trace contextRef="#ctx0" brushRef="#br0" timeOffset="18050.91">10451 11749,'0'25,"0"0,-25 0,25-1,0 1,0 0,0 0,0-1,0 2,0-1,25-1,-25 1,25-25,-25 25,25-25,-25 25,24-25,2 0,-1 24,-1-24,1 0,0 0,0 0,-1 0,-24-24,25 24,0-25</inkml:trace>
  <inkml:trace contextRef="#ctx0" brushRef="#br0" timeOffset="18234.48">10576 11476,'-25'0,"25"-24,0 48</inkml:trace>
  <inkml:trace contextRef="#ctx0" brushRef="#br0" timeOffset="18638.76">10525 10782,'0'-25,"26"25,-1 0,-1 0,1 0,0 25,24-25,-24 25,25-1,-1-24,1 25,0 0,-1 24,1-23,-1-1,1 24,-1 1,1-1,0 1,0-1,-1 1,-24 25,0-1,-25 0,0 0,0 1,0 0,-25 24,0-25,0 1,1-1,-26 0,0 1,0-26,1 26,-25-25,24-1,1-24,-26 24,25-24,1 0,-26 0,26-1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46405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3-09-05T09:15:50.73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235 10021 0,'0'0'0,"-25"25"16,25 0-16</inkml:trace>
  <inkml:trace contextRef="#ctx0" brushRef="#br0" timeOffset="6534.5603">7913 5333 0,'24'0'109,"-24"-25"-93,25 25-16,0 0 15,0 0 1,0 0-16,0 25 15,-1-25-15,1 25 16,50 0 0,-26-1-1,26 26 1,-1 0 0,-74-26-16,74 26 15,-74-25 1,50 24-16,0 26 31,-1 24-15,1-24-1,-1 24 1,-24-74-16,25 49 16,-25-49-16,-1 49 15,51 25 1,-26 1-1,-24 24 1,25 24 0,0-48-1,-26 24 1,26 25 0,0-25-1,-1 0 1,-49-100-16,50 100 31,-25-99-31,24 50 16,1-1-1,-1 25 1,1 0 0,-25-24-1,0-50-15,-25-1 16,24 1-16,-48-25 47,24-25-47,-25 25 15,-25-49 1,1 24 0,-26-25-1,50 26 1,25-1-1,0 50 32,25-1-31,25 26 0,24 0-1,1 24 1,-26-49-1,-24-25 1,0-75 0,-25-49-1,25-24 1,-25 24 0,-25 24-1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46405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3-09-05T09:17:00.31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430 10021 0,'0'0'0,"-25"0"0,25 25 31,0 0-15,50-25-1,-1 0 1,26-25 0,-1-25-1,-74 1 1,-25-1 0,-24 50-1,-51 25 1,51 24-1,24-49-15,0 75 16,25-50 0,0 24-1,0 51 1,25-26 0,25-24-1,49-50 1,-74 0-16,99 0 15,-99-25-15,74 0 16,0-49 0</inkml:trace>
  <inkml:trace contextRef="#ctx0" brushRef="#br0" timeOffset="954.6599">19100 9475 0,'0'0'0,"0"-24"16,-25 24 0,25 24 15,0 1-16,0 0-15,0 99 16,0-25-16,0 75 16,25 124-1,49-26 1,0-48 0,1-125-1,-50-99 1,-1-25-1,-48-49 1,-26 49 15,25 0-15,25 0 0,50-49-1,-50 49-15,74-99 16,-49 74-16,25-123 15,24-100 1,-74 50 0,0 49-1,-25 149-15,25-49 16,0 49-16,0 0 16,-25 25-1,25 75 1,0 98-1,0 75 1,0-173 0,0 148-1,0-99-15,25 50 16,50-50 0,-26-100-1,1-73 1,-50-75-1,0 25 1,-50 24 0,26 50-1,24 1 1,49-26 0,50 0-1,-74 26-15,25-26 16,-25 25-1,-25 0-15,0 50 32,0 0-32,-25 49 31,25-49-31,0 50 16,0-51-16,25 1 0,-25 0 15,24 0-15,51 0 16,-50-25-16</inkml:trace>
  <inkml:trace contextRef="#ctx0" brushRef="#br0" timeOffset="1095.5096">20191 9922 0,'0'0'0,"-25"-25"16,0 25-16</inkml:trace>
  <inkml:trace contextRef="#ctx0" brushRef="#br0" timeOffset="1815.3886">20513 9922 0,'-24'0'0,"-1"0"16,0 0-16,0 0 15,0 0-15,-49 25 16,49-1-16,-24 26 16,-1 49-1,50 1 1,50-51 0,49-24-1,-74-25-15,99-50 16,-100 50-16,26-49 15,0-1 1,-50 1 0,0 73 15,0 1-15,-25 25-1,50-1 1,24 1-1,51-50 1,-1 0 0,0-50-1,-99 26-15,50-51 16,-50 50 0,0 1-16,-50-26 15,0 50 1,26 50-1,-1-1 1,25 1 0,49-25-1,-24-25 1,25 0 0,-1 0-16,1-25 15,24 0 1,-24 0-1,-25 50 1,24 25 0,-49-26-16,25 26 15,0-25-15,0 0 16,49 24 0,-24-74-1</inkml:trace>
  <inkml:trace contextRef="#ctx0" brushRef="#br0" timeOffset="1971.5232">21357 9996 0,'0'0'0,"-25"-25"0,0 25 0,0 0 0,-49-24 32,24 24-17,50 49 1,50-24-16</inkml:trace>
  <inkml:trace contextRef="#ctx0" brushRef="#br0" timeOffset="2440.9797">21630 10046 0,'0'0'0,"24"0"16,-24-25 0,-24 25-16,-1 25 15,-50 0 1,51 24-1,48 26 1,51-50 0,24-25-1,-74-25 1,74 0 0,-74 25-16,25-25 15,-50 0 1,0 50-1,0 0 1,24 0 0,1 74-1,0 50 1,25 74 0,-1 0-1,-49-99 1,-25-99-1,-24-99 1,-1-26 0,50-24-1,0 100 1,25-76 0,0 76-16,24-51 15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46405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3-09-05T09:18:45.51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418 13791 0,'0'-24'15,"25"24"79,-25-25-78,0 0-1,25 0-15,-25-24 16,0-26-1,0-24 1,0 74 0,0-99-1,0 99-15,0-24 0,0-100 16,0-149 0,0-24-1,0-26 1,0 76-1,24 24 1,-24 173-16,0-148 16,25 149-16,-25-125 15,25-49 1,-25 50 0,0 98-1,0 76-15,-25-1 16,0 0-1,1 0-15,-1 25 16,-25 25 15,-24 74-15,-25 75 0,74-125-16,-99 199 15,99-198-15,-25 99 16,25-50-1,25-74 1,25-75 0,50-99-1,-50 100-15,74-174 16,-74 148-16,49-123 16,50-1-1,-25 100 16,-24 124-15,-26 74-16,-24-74 16,74 124-1,-74-100-15,49 51 32,1-1-17,24 0 1</inkml:trace>
  <inkml:trace contextRef="#ctx0" brushRef="#br0" timeOffset="2282.4031">9699 7392 0,'0'-25'78,"0"0"-47,0 0-31,24-198 31,51-447 1,-26-347-1,-98 248 0,49 720-15,-99-224 15,74 273-31,0-25 31,-74 224 0,74-150-31,-223 447 32,223-446-32,-74 99 31,124-273 0,-25 74-31,149-446 31,-125 446-15,125-123 15,-25 322 1,-99-75-32,223 447 31,-198-447-31,-1-24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46405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3-09-05T09:23:29.99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89 14734 0,'0'0'16,"-25"0"-16,25 25 15,-25 24 1,1 75 0,24-24-1,24-1 1,1-25 0,25 1-1,-1-26 1,-24-49-16,50 25 15,-51-25 1,26-25-16,25-24 16,-26-51-1,1-24 1,-25 100 0,-25-125-1,0 124-15,-25-74 16,-50-25-1,26 49 1,-26 75 0,50 0-16,-24 50 15,24-25-15,0 0 0,0 49 16,1-24 0</inkml:trace>
  <inkml:trace contextRef="#ctx0" brushRef="#br0" timeOffset="297.4576">1612 15180 0,'-25'0'15,"50"0"16,0 25-15,0-25 0,25 75-1,-1 24 1,26-25 0,-75-49-16,49 50 15,-24-51-15,0 1 16,0 0-16,24-25 15</inkml:trace>
  <inkml:trace contextRef="#ctx0" brushRef="#br0" timeOffset="563.6459">2158 14932 0,'0'0'0,"-25"0"0,25-24 47,25 24-47,0 0 16,49-50-1,1 0 1,-1 26-1,-49-1-15</inkml:trace>
  <inkml:trace contextRef="#ctx0" brushRef="#br0" timeOffset="735.4408">2332 15032 0,'0'0'0,"0"24"15,-25 1-15,50-25 47,24-25-31,26-24-1,-1-1-15</inkml:trace>
  <inkml:trace contextRef="#ctx0" brushRef="#br0" timeOffset="1564.1411">2952 14610 0,'-25'-25'31,"25"0"0,0 50 32,0 0-48,0 0 1,25-25-16,0 99 15,-25-74-15,24 74 16,1 50 0,0-50-1,-25-74-15,25 0 16,-25-1-16,25-24 0,-25-24 31,24-1-31,-24-50 16,0-49-1,25 25 1,-25 50 0,0 24-16,25 50 15,0-1 1,0 26-16,24 49 16,26 25 15,49 0 0,-100-124-31,1-99 31,-25 49-31,-25-222 32,25 222-32,-24-198 31,-1 248-31,25-25 15</inkml:trace>
  <inkml:trace contextRef="#ctx0" brushRef="#br0" timeOffset="4595.7499">6276 12750 0,'-25'0'110,"0"24"-95,0 1 1,25 0-1,-25 0-15,25 0 0,-24 24 16,-1 1 0,25-1-16,0 51 31,25-1-15,-1 0-1,-24-74-15,25 25 16,0-26-16,-25 1 0,50 0 15,-1-25 1,26 0 0,-26-74-1,1-26 1,-25 76-16,-1-76 16,-24 51-16,0 24 15,0-99-15,-49 25 16,-1-1-1,1 76 1,24 24 0</inkml:trace>
  <inkml:trace contextRef="#ctx0" brushRef="#br0" timeOffset="4955.2224">6300 13246 0,'-24'0'0,"48"0"62,-24 25-62,25-25 16,0 24-16,25 26 16,-1 24 15,26 1-15,-51-75-16,1 49 15,0-24-15,0-25 0,0 25 16,24 0-1,-24-25 1,0 0 0</inkml:trace>
  <inkml:trace contextRef="#ctx0" brushRef="#br0" timeOffset="5298.9977">6573 12477 0,'0'0'0,"0"-25"16,25 0-1,-25 0-15,25 25 16,-25-24-16,25 24 0,-1 0 16,1 24-1,-25 51 1,0-1 0,-25-24-1,25-1 1,0-24-1</inkml:trace>
  <inkml:trace contextRef="#ctx0" brushRef="#br0" timeOffset="5658.4252">7069 13072 0,'0'0'0,"25"0"62,0-25-46,0 25-16,24 0 0,26-49 16,-50 49-1,49-25 1,-49 25-16,0 0 16,-1 0-1,1 0-15</inkml:trace>
  <inkml:trace contextRef="#ctx0" brushRef="#br0" timeOffset="5908.731">7293 12874 0,'0'0'0,"0"-25"0,0 50 47,0 24-32,0 26 1,24-1 0,1 25 15,0-24-15,-25-1-1,25-49-15,-25 0 0</inkml:trace>
  <inkml:trace contextRef="#ctx0" brushRef="#br0" timeOffset="6471.5154">7516 12923 0,'0'-25'0,"0"1"15,0 48 17,0 1-17,49 50 1,-24 24 0,0 25-1,0 0 1,-25-99-16,0 0 15,25-1-15,-25-48 32,24 24-32,-24-100 15,25-24 1,0 50 0,0 49-1,0 50 1,-1 74-1,26 0 1,0-24 0,-26-26 15,1-49-15,-25-24-16,0-26 15,0 25-15,0-74 16,0-25-1,-25 0 1,25 25 0,0 49-1</inkml:trace>
  <inkml:trace contextRef="#ctx0" brushRef="#br0" timeOffset="6862.2994">8409 13022 0,'-25'25'0,"50"-25"47,0 0-31,-1 0-16,1 0 15,0 0-15,74 0 16,-49 0-1,-1-25 1,-24 25 0</inkml:trace>
  <inkml:trace contextRef="#ctx0" brushRef="#br0" timeOffset="7097.0753">8508 13122 0,'0'0'0,"-25"24"16,0-24-16,25 25 16,0 25-1,75-50 1,-1 0 0,25-50-1,-24 25 1,-1 1-1</inkml:trace>
  <inkml:trace contextRef="#ctx0" brushRef="#br0" timeOffset="7987.9707">9500 12948 0,'0'-25'15,"-25"25"-15,1 0 47,-1 0-16,25 25-31,-25 0 16,0 0-16,25 24 16,0-24-16,-25 0 0,25 49 15,0 50 1,50-24-1,0-26 1,49-24 15,-74-50-31,49-25 16,-49 0-16,49-25 16,-24-74-1,-25 0 1,-50 0-1,-25 0 1,25 124-16,-24-49 16,24 24-16,0 25 15,0 25 1</inkml:trace>
  <inkml:trace contextRef="#ctx0" brushRef="#br0" timeOffset="8254.1172">9525 13196 0,'-25'25'15,"50"-50"-15,-50 75 32,75 24-1,99 100 0,-25-100 0,-100-49-31,51-50 32</inkml:trace>
  <inkml:trace contextRef="#ctx0" brushRef="#br0" timeOffset="8551.2869">9550 12502 0,'0'-25'0,"0"0"16,49 0 0,51 75 15,-76 99 0,-24-125-31,-24 76 31</inkml:trace>
  <inkml:trace contextRef="#ctx0" brushRef="#br0" timeOffset="8754.711">9773 12378 0,'0'0'16,"25"-25"-16,0 0 31,-1 25-15,1 99-1,-25-74-15,0 149 32</inkml:trace>
  <inkml:trace contextRef="#ctx0" brushRef="#br0" timeOffset="15629.4613">6524 15156 0,'0'24'203,"-25"-24"-203,0 0 16,25 25-1,-50 25 16,1 99 1,49 0-1,0-125-31,49 150 31,-24-149-31,74 74 31,25-124 1,-124 0-17,124-148 17,-99 123-32,0-148 31,-25 148-31,-74-99 31,49 124-31,25 1 0,-75-1 31,51 74 1</inkml:trace>
  <inkml:trace contextRef="#ctx0" brushRef="#br0" timeOffset="16004.737">6648 15503 0,'-25'0'16,"25"25"31,25-25-47,24 99 31,-49-74-31,124 148 31,-99-148-15,50 50-1,-26-75 17</inkml:trace>
  <inkml:trace contextRef="#ctx0" brushRef="#br0" timeOffset="16926.681">6945 14883 0,'-24'0'15,"24"-25"17,24 25-17,1-25 1,25 25 15,-25 25-15,24 25-1,-49-26-15,0 51 16,0-50-16,0 24 0,-49 26 31,-1-26-15,25-24-1,25 0 1</inkml:trace>
  <inkml:trace contextRef="#ctx0" brushRef="#br0" timeOffset="18192.2104">7417 15553 0,'-25'0'31,"50"0"547,-1 0-547,1 0-15,0 0 0,-25-25-1,25 25-15,0 0 16,-1 0 0,1 0-1,-25-25-15,25 25 0,0 0 16,0 0-16,-1 0 15,-24-25-15,25 25 32,0 0-17</inkml:trace>
  <inkml:trace contextRef="#ctx0" brushRef="#br0" timeOffset="18489.1786">7665 15354 0,'0'-25'16,"-25"25"-1,25 25 1,0 0 0,0 49-1,25-49-15,-25 50 16,0-51-1,24 51-15,-24 24 16,25-49 15,0-26-31</inkml:trace>
  <inkml:trace contextRef="#ctx0" brushRef="#br0" timeOffset="18879.8676">8161 15131 0,'0'0'16,"-25"0"-16,0 0 16,25 25-1,-25-25-15,1 99 16,24-74-1,0 74-15,0-74 16,0 0-16,24 49 16,-24-24-16,75 74 15,-75-100-15,74 51 32,1-50-17,-1-75 1,-49 50-16,24-74 15,-49 49-15,0 0 0,0-49 16,0 49-16,-24-99 0,24 99 0,-75-99 16,-24 25-1,25 74 17,49 25-17</inkml:trace>
  <inkml:trace contextRef="#ctx0" brushRef="#br0" timeOffset="19145.8879">8260 15453 0,'0'25'0,"0"-50"0,0 75 31,25-25-16,-25 0-15,49 24 16,-49-24-16,50 49 16,24 26-1,1-26 1,-50-74-16,49 25 16,-49 0-16,0-25 15,-1 0-15,1 0 0,25 0 16</inkml:trace>
  <inkml:trace contextRef="#ctx0" brushRef="#br0" timeOffset="19364.8946">9029 15304 0,'-25'0'16,"50"0"31,0 0-32,0 0-15,49 0 16,25 0 0</inkml:trace>
  <inkml:trace contextRef="#ctx0" brushRef="#br0" timeOffset="19552.4932">9029 15503 0,'0'0'0,"-25"25"16,50-25 15,0 0-15,49 0-1,-74-25-15,99 0 16,-74 25-16</inkml:trace>
  <inkml:trace contextRef="#ctx0" brushRef="#br0" timeOffset="25977.3462">10021 15007 0,'-25'0'93,"0"0"-77,1 0 0,-1 0-1,0 0 1,25 25-1,-25-25 1,0 24 0,1 26-1,24-25-15,0 24 16,0-24-16,-25 0 0,25 25 16,0 49-1,25 0 1,-1 0-1,26-24 1,24-50 0,-24-50-1,-25 25-15,49-75 16,-74 51 0,50-51-16,-50-49 15,0 0 1,-50 0 15,1 74-15,49 26-16,-25 24 15,0 0-15,25 24 0</inkml:trace>
  <inkml:trace contextRef="#ctx0" brushRef="#br0" timeOffset="26337.5861">9947 15453 0,'0'0'0,"-25"0"0,50 0 47,-25 25-32,24-25-15,-24 25 16,25 0 0,25 24-1,0 51 1,-1-1 0,-24-74-16,25 49 15,-50-49-15,24 0 16,1-1-1,-25 1 1,0-50 0</inkml:trace>
  <inkml:trace contextRef="#ctx0" brushRef="#br0" timeOffset="26775.1157">10244 14660 0,'0'-25'15,"0"50"16,25-25-15,-25 24 0,0 51-1,0-1 1,0 1 0,-25-26-1</inkml:trace>
  <inkml:trace contextRef="#ctx0" brushRef="#br0" timeOffset="27009.6975">10319 14635 0,'0'0'16,"0"-25"-16,25 25 0,-1 0 15,1 0 1,25 25 15,-25 0-31,-25 49 16,0-49-16,0 49 15,-50 25 1,-24-24 0,74-50-16</inkml:trace>
  <inkml:trace contextRef="#ctx0" brushRef="#br0" timeOffset="38701.7219">17810 15602 0,'-25'-25'47,"25"1"-15,0-1-1,-25 25-16,0-25 17,1 25-1,-1 0-15,0 0-16,0 0 15,0 0 1,1 50-1,-26-1 1,0 50 0,25 25-1,1 0 1,24-99-16,0 74 16,0-74-16,0 0 15,49 25-15,26 24 16,24-49-1,25-50 1,0-49 15,-99 49-31,49-50 16,-74 26-16,25 24 0,0-99 16,-25-50-1,-25 26 1,-25 98-1,26 25 1,-1 50 0</inkml:trace>
  <inkml:trace contextRef="#ctx0" brushRef="#br0" timeOffset="39030.2636">17785 15974 0,'0'-25'16,"0"50"0,0 0-1,0 0-15,0 0 16,50 49-1,-1 25 1,26-24 0,-26-1-1,26 1 1,-26-51 0,1-24-1,-25-24 1</inkml:trace>
  <inkml:trace contextRef="#ctx0" brushRef="#br0" timeOffset="39328.4705">18107 15007 0,'0'0'0,"0"-25"0,25 0 15,0 25 1,0 25 0,0 25-1,-25 24 1,-25 25-1,0-24 1,0-26 0</inkml:trace>
  <inkml:trace contextRef="#ctx0" brushRef="#br0" timeOffset="39875.5359">18777 15900 0,'0'0'0,"-25"25"16,50-25 46,0 0-46,0 0-16,49-25 15,25 25 1,-24-25 0,-26 25 15,-24 0-15</inkml:trace>
  <inkml:trace contextRef="#ctx0" brushRef="#br0" timeOffset="40078.8411">18777 16024 0,'0'0'0,"25"0"31,0 0-31,49 0 16,25-25-1,-74 25-15,50 0 16,-51 0 0,1 0-16,0 0 0</inkml:trace>
  <inkml:trace contextRef="#ctx0" brushRef="#br0" timeOffset="40720.4078">19869 15627 0,'0'0'16,"24"0"-16,-24-25 0,0 0 31,-24 1 0,-26-1 1,25 25-32,-49 74 31,49-49-31,-49 198 31,74-198-31,24 198 31,1-223-31,-25 25 16,174 25 15,74-125 1,-223 50-32,99-247 31,-124 197-31,-50-148 31,-74 198 0</inkml:trace>
  <inkml:trace contextRef="#ctx0" brushRef="#br0" timeOffset="41017.7912">19918 15875 0,'0'0'0,"-25"74"47,25-49-47,50 74 31,49 75 0,-99-149-31,99 99 32,-74-124-32,0 50 31,0-50-31</inkml:trace>
  <inkml:trace contextRef="#ctx0" brushRef="#br0" timeOffset="41299.6896">20042 15032 0,'0'-25'0,"0"0"16,25 25 0,49 50 15,-49-26-31,25 125 31,-50-124-15,-25 49-1</inkml:trace>
  <inkml:trace contextRef="#ctx0" brushRef="#br0" timeOffset="41534.0485">20290 15007 0,'0'0'0,"50"-25"31,-50 50-15,0 24-1,-25 100 17,25-124-32</inkml:trace>
  <inkml:trace contextRef="#ctx0" brushRef="#br0" timeOffset="42112.5006">20836 15949 0,'-25'0'15,"50"0"63,0 0-62,74 25 0,-74-25-16,74 0 15,-74 0-15,99 0 16,0 0 0,-99 0-16,49 0 15,-49 0 1</inkml:trace>
  <inkml:trace contextRef="#ctx0" brushRef="#br0" timeOffset="42707.4204">22126 15602 0,'0'-25'0,"0"1"32,-25-1-17,0 25 16,25-25-31,-25 25 16,-24 25 0,-1 24-1,-24 51 1,74-76-16,-25 51 16,0-26-16,25-24 0,0 50 15,0-51-15,25 100 16,0-99-1,24 25-15,75-1 16,25-49 0,-124 0-1,99-49 1,-99 24-16,0 0 0,49-74 16,-24-75-1,-50 1 1,-25 49-1,-25 74 1,25 50-16,1 0 16</inkml:trace>
  <inkml:trace contextRef="#ctx0" brushRef="#br0" timeOffset="43004.5748">22225 15925 0,'0'24'31,"25"1"-15,24 74-1,26 25 1,24 0 0,25 1-1,-25-26 1,-74-74-16</inkml:trace>
  <inkml:trace contextRef="#ctx0" brushRef="#br0" timeOffset="80974.6337">20935 9079 0,'0'24'16,"-25"-24"-16,25 25 47,25-25-32,0 0-15,25 0 32,24 0-17,-49-25 1,-25 50-16,-25 0 15,25 0-15,-25 0 0,-24 49 16,-51 50 0,76-74-1,48-26 1</inkml:trace>
  <inkml:trace contextRef="#ctx0" brushRef="#br0" timeOffset="84192.8204">19521 17438 0,'0'24'500,"25"-24"797,-25-24-1297</inkml:trace>
  <inkml:trace contextRef="#ctx0" brushRef="#br0" timeOffset="84317.6135">19670 17214 0,'0'0'0,"-25"0"0,1 25 16</inkml:trace>
  <inkml:trace contextRef="#ctx0" brushRef="#br0" timeOffset="84614.4551">19645 17289 0,'-24'0'15,"24"25"17</inkml:trace>
  <inkml:trace contextRef="#ctx0" brushRef="#br0" timeOffset="85536.1105">19893 17165 0,'-24'25'0,"48"-25"110,1 0-95,-25 24 1,25-24-16,0 0 16,24 0-1,51-49 1,-26-1 0,0 25-1,-49 1 1,-25-1-16,25 25 15,0-25 1,49 0 0,50-49-1,0 24 1,-24 25 0,-76 25-1,1 0 1,0 25-1,0 0-15,49 0 16,50 0 0,25 24-1,0-24 1,0 0 0,-75-25-1,-24 0 1,-26 0-1,1 0-15,25-50 16,-25 50-16,24-49 16,26-26-1,-1 1 1,-74 49-16,25-25 16,-25 26-1,0-26 1</inkml:trace>
  <inkml:trace contextRef="#ctx0" brushRef="#br0" timeOffset="87582.9467">21630 17090 0,'0'25'78,"-25"0"-47,0 0-31,25 0 16,-50 74 0,50-74-16,-49 74 15,49-50-15,-25 76 16,0-101-16,25 100 16,0-99-16,25 0 15,-25 25-15,25-26 0,24 51 16,-24-75-1,50 0-15,49-50 16,-99 25 0,49-24-16,-49 24 15,24-49 1,-49 24-16,25-24 16,-25 24-16,0 25 0,-25-25 15,1 26-15,-26-76 31,25 100-31,-24-49 16,24 24-16,0 0 0</inkml:trace>
  <inkml:trace contextRef="#ctx0" brushRef="#br0" timeOffset="87817.4561">21729 17462 0,'0'0'0,"0"25"16,25 0 15,0 25-15,-1-25-16,51 24 16,-50-24-16,-1-25 0,51 50 31,24-26-16,-49 1 1,-26-25-16,1 0 16</inkml:trace>
  <inkml:trace contextRef="#ctx0" brushRef="#br0" timeOffset="88036.0686">22151 16694 0,'24'-25'15,"-48"50"-15,48-75 0,1 75 32,0 24-17,0 51-15,-25-51 0,-25 50 31,0-49-3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7T09:46:03.6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515 12601,'0'-25,"-25"25,25-25,0 0,0 50,0 0,0 0,0 0,0-1,0 1,0 0,0 0,0 24,0-24,25 0,-25 0,0 0,0-1,0 26,25-25,-25 0,0-1,0 1,0 0,0 0,0 0,24-1,-24 1,0 0,0-50,0 0,0 1,-24 24,24-25,0-25,-25 25,25 1,-25-1,25 0,0 0,0 0,0 1,-25-1,25-25,0 25,-25 1,25-26,0 25,0 0,0 1,0-1,0 0,0 0,0-24,0-1,0 25,0 0,0 1,0-1,0 0,0 0,0 0,0 1,25 24,0 0,0 0,0 24,-1 1,1 0,-25 0,25 0,0-1,-25 1,25-25,-25 25,0 0,24 0,-24-1,0 1,0 0,0 0,-24 0,24-1,-25 1,0 0,0 0,25 0,-25-25,1 0,24 24,-25 1,0-25,0 0</inkml:trace>
  <inkml:trace contextRef="#ctx0" brushRef="#br0" timeOffset="628.18">5135 12923,'0'-25,"-25"25,0 0,25 25,0 0,0 0,0 0,0-1,0 1,0 0,0 0,0 0,0-1,0 1,0 0,0 0,0 0,0 0,0 24,0-24,0 0,0 0,0-1,0 1,0 0,0 0</inkml:trace>
  <inkml:trace contextRef="#ctx0" brushRef="#br0" timeOffset="1427.58">5259 12402,'0'25,"25"-25,-25 25,25-25,-25 25,24 24,1-24,-25 0,25 0,-25 0,25-1,-25 26,25-25,-25 0,24-1,-24 26,25-25,0 0,-25-1,25 1,-25 0,25 0,-25 0,24-1,-24 1,0 0,25-25,-25 25,25 0,-25-1,0-48,25 24,-25-25,0 0,0 0,0 0,25 1,-25-1,0 0,24-25,-24 26,0-26,0 25,0-24,0-1,25-24,-25 24,0 25,0-24,0 24,0 0,0 0,0 0,0 1,25 24,-25-25,0 0,0 0</inkml:trace>
  <inkml:trace contextRef="#ctx0" brushRef="#br0" timeOffset="1903.51">5904 12626,'25'0,"-25"24,24-24,-24 25,0 0,0 0,0 0,25-1,-25 26,0-25,0 0,0 24,0-24,25 0,-25 0,0 24,0-24,0 0,25 0,-25-1,0 1,25 0,-25 0,0 0</inkml:trace>
  <inkml:trace contextRef="#ctx0" brushRef="#br0" timeOffset="2671.98">3771 13841,'24'0,"1"0,0 0,0 0,0 0,-1 0,1-25,0 25,0 0,0 0,24 0,-24 0,0-25,25 25,-1 0,1-24,-1 24,26-25,-1 25,1-25,-1 25,0-25,1 25,-1-25,25 25,-24 0,-1-24,1 24,-1 0,1 0,-26 0,26 0,-26-25,1 25,-1 0,1 0,0 0,-26-25,26 25,-25 0,24 0,-24-25,0 25,0 0,0-25,-1 25,1 0,0-24,0 24,-25-25</inkml:trace>
  <inkml:trace contextRef="#ctx0" brushRef="#br0" timeOffset="4647.33">4366 14089,'0'-25,"0"50,0 0,0 0,25-25,-25 24,0 1,25-25,-25 25,0 0,24-25,-24 25,0-1,25 1,-25 0,0 0,0 0,0 0,0-1,25 1,-25 0,0 0,0 0,0-1,25-24,-25 25,0 0,0 0,0 0,0-1,25-24,-25 25,0-50,-25 25,25-24,0-1,0 0,0 0,-25 25,25-25,0 1,0-1,0 0,0 0,-25 25,25-25,0 1,-25-1,25 0,0 0,-24 0,24 0,0 1,-25-1,25 0,0 0,-25 0,25 1,0-1,0 0,0 0,0 0,0 1,0-1,0 0,25 25,-25-25,25 25,-25-25,24 25,-24-24,25 24,0-25,0 25,0-25,-1 25,1-25,0 25,0 0,0 0,-1 0,1 0,-25 25,0 0,25-25,-25 25,0-1,0 1,0 0,0 0,0 0,0-1,0 1,-25 0,25 0,-25 0,1-1,24 1,-25-25,25 25,-25-25,0 25,0 0,1-25,24 24,-25-24,0 0,0 25,0-25,1 0</inkml:trace>
  <inkml:trace contextRef="#ctx0" brushRef="#br0" timeOffset="5399.96">5061 14461,'0'0,"0"-25,0 1,0-1,24 0,-24 0,25 25,0-25,0 0,0 25,-1 0,-24-24,25 24,0 24,-25 1,0 0,0 0,0 0,-25 0,25-1,-25 1,25 0,-24 0,-1 0,0-1,0 1,0 0,25 0,-24-25,-26 49,25-24,25 0,0 0,25-25,-25-25,25 25,0 0,-1 0,1-25,25 25,-25 0,24-25,-24 25,74-24,-49-1,-1 25,1 0,0-25,-26 25,26 0,-25-25,24 25,-24 0,0 0,0 0,-50 0</inkml:trace>
  <inkml:trace contextRef="#ctx0" brushRef="#br0" timeOffset="6068.17">5656 14064,'0'-25,"-25"25,50 0,-25 25,25-25,-25 25,24-25,-24 25,25-25,-25 25,25-1,-25 1,25 0,0 0,-25 0,24-1,1 1,-25 0,25 0,0 0,0 0,-25-1,24 1,-24 0,25-25,-25 25,25 0,-25-1,25-24,-25 25,25-25,-25-25,0 1,24 24,-24-25,0 0,0 0,0 0,0 1,0-26,0 25,25-25,-25 26,0-26,0 0,25 26,-25-26,0 25,0-24,0 24,0 0,0 0,0 0,0 1,0-1</inkml:trace>
  <inkml:trace contextRef="#ctx0" brushRef="#br0" timeOffset="6612.76">6350 14387,'-24'0,"24"-25,0 0,0 0,24 25,-24-25,25 25,0 0,0-24,0 24,-1 0,1 0,0 0,-25 24,0 1,0 0,0 0,0 0,-25 0,25-1,-25 1,25 0,-24-25,-1 25,25 0,-25-25,0 24,25 1,-25-25,25 25,-24-25,24 25,-25-25,25 25,0-1,25-24,-1 0,1 0,0 0,0 0,0-24,24 24,-24 0,0-25,24 25,-24 0,0-25,25 25,-26-25,26 25,-25 0</inkml:trace>
  <inkml:trace contextRef="#ctx0" brushRef="#br0" timeOffset="7347.56">6970 12973,'-24'0,"-1"0,25 25,0-1,25-24,-1 0,1 0,0 0,0 0,0-24,-1 24,1 0,0 0,0 0,25 0,-26-25,26 25,-25 0,0 0,-1 0,-24-25,25 25</inkml:trace>
  <inkml:trace contextRef="#ctx0" brushRef="#br0" timeOffset="7676.11">6995 13221,'25'0,"0"0,0 0,-1 0,1 25,0-25,25 0,-25 0,-1 0,26 0,-25 0,0 0,-1 0,26 0,-25-25,0 25,-1 0,1 0,0 0,0 0,0 0</inkml:trace>
  <inkml:trace contextRef="#ctx0" brushRef="#br0" timeOffset="8839.6">8037 12328,'0'25,"25"-25,0 0,24-25,-24 25,0 0,0 0,0 0,-1 0,1 0,0 0,49-25,-24 25,0 0,-1 0,-24 0,0 0,0 0,-1-25,1 25,0 0,0 0,0 0</inkml:trace>
  <inkml:trace contextRef="#ctx0" brushRef="#br0" timeOffset="9472.22">8384 12328,'0'25,"0"0,0-1,0 1,0 0,0 0,0 0,0-1,0 1,0 0,0 0,0 0,0-1,0 1,25 0,-25 0,0 0,0-1,0 1,25 0,-25 0,0 0,0-1</inkml:trace>
  <inkml:trace contextRef="#ctx0" brushRef="#br0" timeOffset="9919.18">8781 12601,'0'25,"0"-1,0 1,0 0,0 0,0 0,0-1,0 1,0 0,0 0,0 0,0-1,0 1,25-25,-25 25,0 0,0 0,0-1,0 1</inkml:trace>
  <inkml:trace contextRef="#ctx0" brushRef="#br0" timeOffset="10510.8799">7938 13419,'0'0,"25"0,-1 0,1 0,0 0,0 0,0 0,-1 0,26 0,-25 0,25 0,-1 0,-24-24,25 24,-1 0,26 0,-26-25,1 25,24 0,25-25,-24 25,-26 0,1 0,0-25,-1 25,-24 0,49-25,-49 25,0 0,0 0</inkml:trace>
  <inkml:trace contextRef="#ctx0" brushRef="#br0" timeOffset="10984.11">8310 13767,'25'0,"0"0,-1 0,1 0,0 0,0 0,0 0,-1-25,51 25,-50 0,24 0,-24-25,25 25,-26 0,51-25,-26 25,-24 0,25 0,-25-25,-1 25,1 0,0 0,-25-24</inkml:trace>
  <inkml:trace contextRef="#ctx0" brushRef="#br0" timeOffset="11343.39">8732 13742,'0'-25,"0"50,0 0,0-1,0 1,24 0,-24 0,0 0,0-1,0 1,0 0,0 0,0 24,0-24,0 0,0 0,0 0,0-1,0 26,0-25,0 0,0-1,0 1,0 0,0 0,0 0,0 0,0-1,25 1,-25 0</inkml:trace>
  <inkml:trace contextRef="#ctx0" brushRef="#br0" timeOffset="12003">9079 14337,'0'-25,"0"0,25 25,-1-24,1 24,-25-25,25 25,0 0,-25-25,25 25,-1 0,1 0,0 0,-25-25,50 25,-25 0,-1 25,1-25,0 0,0 25,-25 0,0-1,-25 1,25 0,-25-25,0 25,25 0,-49 0,24-1,0 1,0-25,0 25,1-25,-1 25,0 0,0-25,25 24,25 1,0-25,0 0,-1 0,1 0,0 0,0 0,25 0,-26 0,1 0,25 0,-25 0,24-25,-24 25,49 0,-24 0,-25 0,24-24,-24 24,0 0,25 0,-50-25,24 25,-24-25</inkml:trace>
  <inkml:trace contextRef="#ctx0" brushRef="#br0" timeOffset="13404.43">11286 13246,'0'25,"25"-25,0 0,0 0,-25 24,25-24,-25 25,49 0,-24 0,-25 0,25-1,-25 1,25 25,-25-25,0-1,0 1,0 0,0 0,0 24,-25 1,25-25,-25 0,0-1,1 1,-1 0,-25 0,25 0,0-25,1 24,-26 1,25-25,0 25,1-25,24 25,-50 0</inkml:trace>
  <inkml:trace contextRef="#ctx0" brushRef="#br0" timeOffset="14575.63">12849 12750,'25'0,"0"0,0 0,-1-25,1 25,0 0,0 0,0 0,24 0,-24 0,0 0,0 0,24-25,1 25,24 0,-24 0,-1-25,-24 25,75 0,-76 0,26 0,-25-25,0 25,-1 0,1 0,0 0</inkml:trace>
  <inkml:trace contextRef="#ctx0" brushRef="#br0" timeOffset="15115.69">13320 12774,'-24'0,"24"25,0 0,0 0,0 0,0-1,0 1,0 0,0 0,0 0,0-1,0 1,0 25,0-25,24-1,-24 1,25 0,-25 50,25-51,-25 1,25 25,-25-25,0-1,0 1,25 0,-25 0,0 0,0-1</inkml:trace>
  <inkml:trace contextRef="#ctx0" brushRef="#br0" timeOffset="15960.14">13693 13543,'0'-24,"0"-1,0 0,0 0,24 25,-24-25,25 25,-25-24,25-1,0 25,-25-25,25 25,-1 0,1-25,0 25,0 0,0 0,-1 0,1 0,0 25,-25 0,0 0,0-1,0 1,0 0,0 0,-25 0,25-1,-25-24,25 25,-24 0,24 0,-25-25,0 25,0-1,-24 1,24-25,0 25,0 0,0-25,1 25,-1-25,-25 24,25-24,1 25,-1-25,0 0,25 25,25-25,0 0,-1 0,1 0,0 0,0 0,24 0,-24 0,50-25,-26 25,-24 0,25 0,-1 0,-24 0,25 0,-1-25,1 25,-25 0,24 0,-24 0,0 0,-25-24</inkml:trace>
  <inkml:trace contextRef="#ctx0" brushRef="#br0" timeOffset="16611">14685 13320,'25'0,"-1"0,1 0,0 0,0 0,0 0,-1 0,1 0,25 0,-25 0,49 0,-24 0,-26 0,26 0,-25 0,24 0,-24 0,25 0,-25 0,-1 0,1 0,25-25,-25 25,-1 0,1 0,-25-24,25 24,-25-25</inkml:trace>
  <inkml:trace contextRef="#ctx0" brushRef="#br0" timeOffset="17100.14">14461 12998,'0'0,"25"0,0 0,0 0,0 0,0 0,-1 0,1 0,25 0,-25 0,-1 0,26 0,0 0,-26 0,26 0,0 24,-26-24,26 0,0 0,-26 0,1 0,50 0,-51 0,1 0,0 0,0 0,-25-24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7T09:50:34.3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619 12725,'25'0,"-25"-25,25 25,-25-25,25 25,0-25,0 25,-1 0,1 0,0 0,0 0,0 0,-25 25,24-25,-24 25,0 0,0 0,0-1,0 1,-24-25,24 25,-25 0,0 0,0-25,25 24,-25-24,25 25,-24-25,24 25,-25-25,25 25,0-50,25 0,-1 25,1 0,0 0,0 0,0 0,-1 0,1 0,0 0,0 0,-25 25,25-25,-25 25,0 0,0-1,0 1,0 0,0 0,-25 0,0-1,0-24,25 25,-25-25,1 0,24 25,-25-25,0 0,0 0,0 0,1 25,-26-25,25 0,0-25,0 25,1 0</inkml:trace>
  <inkml:trace contextRef="#ctx0" brushRef="#br0" timeOffset="864.87">17264 12824,'0'-25,"25"25,-25-25,25 25,0 0,-25-24,25 24,-1 0,1 0,0 0,0 0,0 0,-25 24,0 1,0 0,0 0,-25 0,0-1,0 1,0 0,1-25,24 25,-25-25,25-25,25 25,-1 0,1 0,0 0,0 0,0 0,-1 0,-24 25,25-25,-25 25,0-1,25-24,-25 25,0 0,0 0,0 0,0-1,-25 1,0 0,1-25,-1 0,25 25,-25-25,0 0,0 0,-24 0,24 0,-25 0,26 0,-1 0,0 0,0 0,25-25</inkml:trace>
  <inkml:trace contextRef="#ctx0" brushRef="#br0" timeOffset="1495.71">17860 12849,'0'25,"-25"-25,0 24,25 1,-25-25,25 25,-24-25,24 25,-25 0,25-1,-25-24,25 25,0 0,0 0,0 0,0-1,0 1,0 0,0 0,25-25,0 0,-1 25,1-25,0 0,0 0,0 0,-1 0,1-25,0 25,0 0,-25-25,25 25,-25-25,24 25,-24-25,0 1,25-1,-25 0,0 0,0 0,0 1,0-1,-25 0,25 0,-24 25,24-25,-25 25,25-24,-25 24,0 0,25-25</inkml:trace>
  <inkml:trace contextRef="#ctx0" brushRef="#br0" timeOffset="2035.79">18703 12849,'-25'25,"0"-25,25 24,-24 1,-1-25,0 25,0 0,0-25,1 25,-1-1,-25 1,25-25,-24 50,24-50,0 25,0-1,1 1,-1-25,25 25,-25-25,25 25</inkml:trace>
  <inkml:trace contextRef="#ctx0" brushRef="#br0" timeOffset="2380.37">18306 12849,'0'-25,"25"50,0-25,-25 25,25-25,-25 24,24-24,-24 25,25 0,0 0,0 0,0-1,-1 1,1 0,0 0,0 0,-25-1,25 1,-1 0,1 0,-25 0,25 0,-25-1,0 1,25 0,-25 0</inkml:trace>
  <inkml:trace contextRef="#ctx0" brushRef="#br0" timeOffset="2948">19298 12898,'-24'0,"-1"0,25 25,-25-25,0 0,0 25,1 0,-1 0,0-25,0 24,0 1,1-25,-1 25,0-25,25 25,-25 0,0-1,1-24,24 25,0 0,24-25,1 0,0 0,0 0,0 0,-1 0,1-25,25 25,-25 0,-1 0,1 0,0 0,0 0,0 0,-1 0,1-25,0 25,0 0,0 0,-1 0,1 0,0 0,0 0,0 0,-1 25,1-25,0 0,-25-25</inkml:trace>
  <inkml:trace contextRef="#ctx0" brushRef="#br0" timeOffset="3288.48">19298 12898,'0'25,"0"0,-24 0,24 0,0-1,0 1,0 0,-25 0,25 0,0-1,0 1,0 0,-25 0,25 0,0 24,0-24,0 0,0 0,0 0,0-1,0 1,0 0,0 0,0 0,0-1</inkml:trace>
  <inkml:trace contextRef="#ctx0" brushRef="#br0" timeOffset="3808.71">20142 13122,'25'0,"-1"0,1-25,0 25,0 0,0 0,-1 0,1 0,0 0,0 0,0 0,-1 0,1 0,0 0,0 0,0 0,-1 0,1 0</inkml:trace>
  <inkml:trace contextRef="#ctx0" brushRef="#br0" timeOffset="4112.55">19919 13345,'24'0,"1"0,0 0,0 0,0 0,-1 0,1 0,0 0,0 0,0 0,-1 0,1 0,0 0,0 0,24 0,-24 0,0 0,0 0,0 25,-1-25,1 0</inkml:trace>
  <inkml:trace contextRef="#ctx0" brushRef="#br0" timeOffset="5027.92">21605 12898,'0'-24,"0"-1,0 50,0-1,0 1,0 0,0 0,0 0,0-1,0 1,0 0,-25 25,25-26,0 1,0 0,0 0,-24 0,24 0,0-1,0 1,0 0,0 0,0 0,-25-1</inkml:trace>
  <inkml:trace contextRef="#ctx0" brushRef="#br0" timeOffset="5969">21928 13072,'0'-25,"0"0,24 25,-24-24,25 24,-25-25,25 25,-25-25,25 25,-25-25,25 25,0 0,-25-25,24 25,1 0,0 0,0 0,0 0,-1 0,1 0,-25 25,0 0,0 0,0 0,0-1,-25-24,25 25,-24 0,-1 0,25 0,-25-25,25 24,-25-24,25 25,-25-25,25 25,-24-25,24-25,24 25,-24-25,25 25,-25-24,25 24,0 0,0 0,-25-25,24 25,1 0,-25 25,25-25,0 24,-25 1,0 0,0 0,0 0,0 0,-25-1,25 1,-25 0,25 0,-25 0,1-25,24 24,-25 1,0 0,0-25,0 25,1-25,-1 0,0 0,0 0,0 0,0 0,1-25</inkml:trace>
  <inkml:trace contextRef="#ctx0" brushRef="#br0" timeOffset="6756.84">22597 13122,'25'-25,"-25"0,0 0,25 25,-25-25,25 1,0 24,-1-25,1 25,0 0,0 0,0 0,-1 25,1-25,0 24,-25 1,0 0,-25 0,0 0,25-1,-24-24,-1 25,25 0,-25-25,0 25,0 0,1 0,-1-25,0 24,0 1,0 0,1 0,-1 0,0-25,0 24,0-24,1 25,24 0,-25-25,50 0,-1 0,1 0,0 0,0-25,24 25,-24 0,0 0,0 0,0 0,-1 0,1 0,0 0,0 0,0 0,-1 0,1 0,0 0,0 0,0 0</inkml:trace>
  <inkml:trace contextRef="#ctx0" brushRef="#br0" timeOffset="7369.23">23193 13072,'0'0,"-25"0,25 25,-25-25,25 25,-25-25,1 24,24 1,-25-25,25 25,-25 0,0 0,25 0,-25-1,25 1,-25 0,25 0,0 0,0-1,0 1,0 0,0 0,0 0,25-1,0-24,-25 25,25-25,0 0,0 0,-1 0,1 0,0 0,0 0,0 0,-1 0,1-25,0 25,0-24,0-1,-1 0,1 0,-25 0,0 1,0-1,0 0,0 0,0 0,0 1,0-1,-25 0,25 0,-24 0,24 0,-25 25,0-24,0 24</inkml:trace>
  <inkml:trace contextRef="#ctx0" brushRef="#br0" timeOffset="7927.94">23838 12898,'0'0,"0"25,-25-25,25 25,0 0,-25 0,25-1,0 1,0 0,-25 0,25 0,-25-1,25 1,0 0,0 0,-24 0,24 0,0-1,0 1,0 0,-25 0,25 0,0-1,0 1,0 0,0 0,0 0,0-1,0 1,-25-25,25 25,0 0,0 0,0-1,0 1,-25-25</inkml:trace>
  <inkml:trace contextRef="#ctx0" brushRef="#br0" timeOffset="8432.17">24210 13171,'-25'0,"0"0,0 0,1 25,-1-25,0 0,0 0,0 0,0 25,1-25,-1 25,0-25,0 0,25 25,-25-25,1 24,24 1,0 0,0 0,24-25,1 25,-25-1,25-24,0 25,24 25,-24-25,0-1,0 1,0 0,24 0,-24 0,0-1,0 1,0 0,-1 0,1-25,0 25,0-1,0-24,-25 25,24-25,1 25,0-25</inkml:trace>
  <inkml:trace contextRef="#ctx0" brushRef="#br0" timeOffset="9955.98">17388 14114,'25'25,"0"-25,0 0,0 0,-25 24,24-24,1 0,0 0,0 0,0 25,-1-25,1 0,0 0,0 0,0 25,0-25,24 0,1 0,-1 0,-24 25,25-25,-25 0,24 0,-24 0,25 25,-1-25,1 0,-25 24,74-24,-50 0,1 25,0-25,-1 0,1 25,-1-25,1 0,24 25,-24-25,25 25,-1-25,0 25,1-25,-1 24,1-24,24 25,-25 0,1-25,24 25,-25-25,25 25,1-25,49 24,-50-24,-25 25,25-25,-24 25,-1-25,25 25,-24 0,-1-25,25 24,-24 1,-1-25,1 25,-1-25,1 25,-1-25,0 25,-24-25,24 0,-24 0,24 24,-24-24,0 0,24 0,-24 0,-1 25,1-25,-1 0,1 0,0 0,-1 25,-24-25,0 0,0 0,24 25,-24-25,0 0,0 0,0 0,-1 0,1 0,0 0,0 0,0 0,-1 0,1 0,0 0,0 0,-25-25,25 25,-1 0,-24-2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7T09:51:32.34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913 9103,'0'25,"-25"-25,25 25,-25-25,25 25,-24 0,24-1,-25-24,0 25,0 25,25-25,-25-1,1 1,-1 0,0 0,25 0,-25-1,0 1,1 0,-1 0,0-25,0 25,25-1,-25 1,1-25,24 25,-25-25,25 25,-25-25,25 25,-25-25,25 24,25-24,0 0,0 0,-1 0,1 0,0 0,0 0,0 0,-1 0,26 0,-25 0,0 0,24 0,-24 0,25-24,-26 24,26 0,-25 0,24 0,1 0,0 0,-26 0,26 0,-25 0,25 0,-26 0,26 0,0 0,-26 0,1 0,0 0,0 0,0 0,-1 0,1 0,0 0,0 0,-25-25,0 0,0 0,-25 25,25-25,-25 25,25-24,-25-1,1 0,-1 0,0 0,0 1,0-1,1 25,-1-25,0 0,0 0,0 1,1 24,-1-50,0 50,0-25,0 25,25-25,-25 25,1 0,24-24,-25 24,25-25,0 0</inkml:trace>
  <inkml:trace contextRef="#ctx0" brushRef="#br0" timeOffset="1227.82">8632 9153,'0'-25,"0"50,0 0,0 0,0-1,0 1,0 0,0 0,0 0,0-1,0 1,0 0,0 0,0 0,0-1,0 1,0 0,0 0,0 0,25-1,-25 1,0 0,25 0,-25 0,0-1,25-24,0 25,-1-25,-24 25,25-25,0 0,0 0,0 0,-1-25,1 25,0 0,0 0,0-25,-1 1,1 24,0-25,0 0,0 0,-1 0,-24 1,25-26,-25 25,0 0,25 1,-25-26,0 25,0-24,0 24,0 0,0-25,0 26,-25-1,25 0,0 0,-25 0,25 1,-24-1,24 0,0 0,-25 0,25 0</inkml:trace>
  <inkml:trace contextRef="#ctx0" brushRef="#br0" timeOffset="1700.06">9724 9277,'25'0,"-1"0,1 0,0 0,0 0,0-25,-1 25,1 0,0 0,0 0,0 0,-1 0,26 0,-25 0,24 0,-24 0,0 0,0 0,0 0,-25-25,24 25</inkml:trace>
  <inkml:trace contextRef="#ctx0" brushRef="#br0" timeOffset="1991.86">9798 9475,'-25'0,"50"0,0 0,0 0,0 0,-1 0,1 0,0 0,0 0,24 0,-24 0,0 0,25 0,-26 0,26 0,-25 0,0 0,24 0,-24 0,0 0,0 0,-25-24,25 24</inkml:trace>
  <inkml:trace contextRef="#ctx0" brushRef="#br0" timeOffset="3120.3">10865 9277,'25'0,"-25"-25,24 25,1-25,0 25,0 0,0 0,-1 0,1 0,0 0,0 25,0-25,-25 25,24-25,-24 25,0 0,0-1,25 1,-25 0,0 0,0 0,0-1,0 1,0 0,0 0,0 0,0-1,0 1,-25-25,25-25,0 1,0-1,0 0,0 0,0 0,0 1,25-1,-25 0,0 0,25 25,-25-25,25 1,-25-1,25 25,-1-25,1 25,0 0,-25 25,25-25,0 25,0-1,-1 1,-24 0,25-25,-25 25,0 0,0-1,0 1,0 0,0-50,0 0,0 1,0-1,0 0,0 0,0 0,25 1,-25-1,0 0,25 25,-25-25,25 0,-1 25,-24-24,25 24,0-25,0 25,0 0,-1 0,1 25,0-25,0 0,0 0,-1 24,1-24,0 25,0 0,-25 0,0 0,0-1,0 1,0 0,0 0,0 0,0-1,0 1,0 0,0 0,0 0,0-1</inkml:trace>
  <inkml:trace contextRef="#ctx0" brushRef="#br0" timeOffset="3771.71">12800 8979,'-25'0,"25"-25,-25 25,0 0,0 0,1 0,-1 0,0 0,0 0,0 25,1-25,-1 0,0 0,0 25,0-25,0 25,1-25,24 25,-25-25,0 25,0-25,25 24,-25 1,1-25,24 25,-25 0,0 0,25-1,0 1,-25 0,25 0,0 0,0-1,0 1,0 0,0 0,0 0,25-1,0 1,0 0,-1-25,1 0,0 25,0-25,24 0,-24 0,25 0,0 25,-26-25,26 0,0 0,-1 0,1-25,-1 25,-24 0,25 0,-25 0,24 0,-24-25,0 25,0 0,-1-25,1 25,0 0,-25-25,0 1</inkml:trace>
  <inkml:trace contextRef="#ctx0" brushRef="#br0" timeOffset="4476.26">13097 9451,'0'-25,"0"50,0-1,25 1,-25 0,0 0,25 0,-25-1,0 1,0 0,0 0,0 0,25-1,-25 1,0 0,0 0,0 0,0-1,0 1,24 0,-24 0,0 0,0-1,0 1,0 0,25-25,0-25,0 0,-25 1,25 24,-1-25,-24 0,25 0,0 0,-25 1,25-1,0 0,-1 0,-24 0,50-49,-50 49,25 0,-25 1,25-1,-25 0,0 0,0 0</inkml:trace>
  <inkml:trace contextRef="#ctx0" brushRef="#br0" timeOffset="5600.16">14238 8930,'0'24,"-25"-24,25 25,-24-25,24 25,-25-25,25 25,-25-25,25 25,-25 0,0-25,1 24,-1 1,25 0,-25 0,0 0,0-1,1 1,-1 0,0 0,0 0,0-1,1 1,-1 0,0 0,25 0,-25-25,25 24,-25-24,25 25,0 0,0 0,25-25,0 0,0 0,0 0,-1 0,1 0,0 0,0 0,0 0,24 0,-24 0,25 0,-26 0,26 0,-25 0,24 0,1 0,-25 0,24 0,1 0,-25 25,24-25,1 0,-25 0,25 0,-26 0,1 0,0 0,25 0,-26 0,26 0,-25 0,0 0,-25-25,-25 25,25-25,-25 25,0-25,25 0,-25 25,1 0,24-24,-25-1,0 0,0 0,0 0,1 1,24-1,-25 25,0-25,25 0,-25 25,25-25,-25 25,25-24,-25-1,1 0,24 0,-25 0,25 1,0-1,-25 25,25-25,-25 25,25-25,-25 25</inkml:trace>
  <inkml:trace contextRef="#ctx0" brushRef="#br0" timeOffset="6464.05">14660 8930,'25'0,"0"0,-1 0,1 0,0 0,0 0,0 0,-1-25,1 25,0 0,0 0,0 0,-1 0,1 0,25 0,-25-25,-1 25,1 0,25 0,-25 0,24 0,-24 0,0 0,24 0,1 0,-25 0,0-25,-1 25,1 0,0 0,0 0,-25-25,0 1</inkml:trace>
  <inkml:trace contextRef="#ctx0" brushRef="#br0" timeOffset="7093.8">15181 8905,'0'25,"0"-1,0 1,0 0,0 0,0 0,25 0,-25-1,0 1,0 0,0 0,0 0,0 24,0-24,24 0,-24 0,0 24,0-24,0 0,0 0,0-1,0 26,0-25,0 0,0-1,0 1,0 0,0 0,0 0,0-5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7T10:05:20.4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037 12328,'0'25,"0"0,25-25,-25 24,0 1,25-25,-25 25,0 0,24-25,-24 25,0-1,0 1,25 0,-25 0,0 0,25-1,-25 1,0 0,0 0,0 0,0-1,0 1,0 0,25 0,-25 0,0-1,25-48,-25-1,0 0,0 0,0 0,0 1,0-1,25 25,-25-25,0 0,0 0,0 1,0-1,0 0,24 25,-24-25,0 0,0 1,25 24,-25 24,25-24,0 25,-25 0,25-25,-25 25,24 0,1-1,0-24,0 25,0 0,-1-25,-24 25,25 0,0-25,0 24,0 1,-1-25,1 25,0 0,0-25,0 0,-1 0,1-25,-25 0,0 0,0 1,0-1,0 0,0 0,0 0,0 1,0-26,-25 25,25 0,0 1,0-26,-24 25,24 0,-25 1,25-1,0 0,0 0,0 0,-25 25,25-24,0-1,0 0</inkml:trace>
  <inkml:trace contextRef="#ctx0" brushRef="#br0" timeOffset="559.25">9277 12353,'0'0,"0"-25,25 25,0 0,0-25,0 25,-1 0,1 0,-25-25,25 25,0 0,0 0,-1-24,1 24,0 0,0-25,0 25,-1 0,1 0,0 0,0 0,-25-25,25 25</inkml:trace>
  <inkml:trace contextRef="#ctx0" brushRef="#br0" timeOffset="883.27">9302 12576,'25'0,"0"0,0 0,-1 0,1 0,0 0,0 0,0-25,-1 25,1 0,0 0,0-25,0 25,24 0,-24-24,0 24,0 0,-1-25,1 25,0 0,0 0,0-25</inkml:trace>
  <inkml:trace contextRef="#ctx0" brushRef="#br0" timeOffset="4239.29">10691 12353,'-25'0,"50"0,0 0,0 0,0 0,-1 0,1 0,0-25,0 25,0 0,49 0,-49-25,24 25,-24 0,0 0,25 0,-26-25,1 25,0 0,0 0,0 0,24 0,-24-24,0 24,0 0</inkml:trace>
  <inkml:trace contextRef="#ctx0" brushRef="#br0" timeOffset="5080.22">12006 11509,'0'-24,"-25"24,0 0,0 0,1 0,-1 0,0 0,0 0,0 0,1 0,-1 24,0-24,25 25,-25-25,25 25,-25-25,25 25,0 0,0-1,0 1,0 0,0 0,0 0,0-1,0 1,0 0,25 0,-25 0,0-1,25 1,-25 0,25 25,-25-26,25 1,-25 0,0 0,24 0,1-1,-25 1,25 0,-25 0,50 25,-50-26,24 1,1 0,-25 0,25 0,0-1,-25 26,25-25,-25 24,24-24,1 74,0-49,-25-25,25 24,-25 1,0 0,25-1,-25 1,0-1,0-24,0 25,24-25,-24 24,0-24,0 25,0-25,0-1,0 1,0 0,0 0,0 0,-24-1,-1-24,0 25,0-25,0 0,1 0,-1 0,0 0,-25 0,26 0,-1 0,-50-25,51 25,-1 0,25-24,-25 24,0-25</inkml:trace>
  <inkml:trace contextRef="#ctx0" brushRef="#br0" timeOffset="6089.09">12378 12005,'-25'0,"25"-24,0 48,0 1,0 0,0 0,0 0,25-1,-25 26,0-25,0 0,0 0,25-1,-25 1,0 25,24-25,-24-1,0 1,0 0,25 0,-25 0,0-1,0 1,0 0,0 0,0 0,0-1,0 1</inkml:trace>
  <inkml:trace contextRef="#ctx0" brushRef="#br0" timeOffset="6547.72">12353 11981,'0'0,"0"-25,0 0,25 25,-25-25,25 25,-25-25,24 25,-24-24,25 24,0-25,0 25,0 0,0 0,-1 0,1 0,0 0,0 25,0-25,-25 24,24-24,-24 25,0 0,25-25,-25 25,0 0,0-1,0 1,0 0,-25 0,1 0,24-1,-25 1,0-25,0 25,0 0,1-25,-1 25,0-25,-25 25,25-25,1 0,24 24,-25-24,0 0</inkml:trace>
  <inkml:trace contextRef="#ctx0" brushRef="#br0" timeOffset="7283.47">13048 11832,'24'25,"-24"-1,0 1,0 0,0 0,0 0,0-1,25 1,-25 0,0 49,0-49,0 0,0 0,0 0,0 0,0-1,0 1,0 0,0-50,-25 25,1 0,-1 0,0-25,0 25,0 0,1 0,24 25,-25-25,0 0,0 25,0-25,25 25,-24-25,24 25,-25-25,25 24,-25 1,25 0,0 0,0 0,0-1,0 1,0 0,25-25,0 0,-1 0,-24-25,25 25,-25-25,25 25,0-24,0-1,-25 0,24 0,-24 0,0 1,0-1,0 0,25 25,-25-25,0 50,25-25,-25 25,25-25,0 25,-25-1,24-24,-24 25,25-25,-25 25,25-25,-25 25,25-25,0 0,-25 25,24-25,1 0,0 0,-25 24,25-24,0 0</inkml:trace>
  <inkml:trace contextRef="#ctx0" brushRef="#br0" timeOffset="7747.57">13420 12055,'0'-25,"24"25,-24-25,25 25,-25 25,25-25,-25 25,25-25,-25 25,25 0,-25-1,25 1,-1 0,-24 0,25 0,-25 0,0-1,25 1,-25 0,0 0,0 0,0-1,25 1,-25 0,25-25,-25 25,0 0,24-25,-24-25,25 0,-25 0,0 0,0 1,0-1,0 0,0 0,0-24,0 24,0 0,0 0,0-25,0 26,0-1,0 0,0 0,0-24,0 24,25 0,-25 0,0 0,0 1,25-1,-25 0,25 0</inkml:trace>
  <inkml:trace contextRef="#ctx0" brushRef="#br0" timeOffset="8063.58">14189 12179,'24'0,"1"0,0 0,0 0,0 0,-1 0,1 0,-25-25,25 25,0 0,0 0,-25-25,24 25,1 0</inkml:trace>
  <inkml:trace contextRef="#ctx0" brushRef="#br0" timeOffset="8279.25">14263 12204,'0'25,"25"-25,0 0,-1 0,1 0,0 0,0 0,0 0,-1-25,1 25,0 0,0 0,0 0</inkml:trace>
  <inkml:trace contextRef="#ctx0" brushRef="#br0" timeOffset="9279.82">15776 12055,'-25'0,"1"0,48 0,1 0,0 0,0 0,0 0,24 0,-24-25,0 25,24 0,-24 0,25-25,-25 25,24 0,-24 0,0-24,0 24,-1 0,1 0,0 0,0 0,-25-25</inkml:trace>
  <inkml:trace contextRef="#ctx0" brushRef="#br0" timeOffset="10339.4499">16644 11584,'0'25,"25"-25,-25 24,0 1,25-25,-25 25,0 0,0 0,0-1,0 1,0 0,0 0,0 0,0-1,0 1,0 0,0 0,0 0,0-1,0 1,0 0,0 0,0 0,0-1,0 1,25-25,-25 25,0-50,0 0,0 1,0-1,-25 0,25-25,0 26,0-1,0 0,0 0,-25 0,25 1,0-1,0-25,0 25,0 1,0-1,0 0,0 0,0 0,0 1,0-1,0 0,0 0,0 0,0 1,0-1,25 25,-25-25,25 25,0 0,-1 0,1 0,0 0,0 0,0 0,-1 0,1 0,0 25,0-25,0 25,-1-1,-24 1,0 0,0 0,0 0,0-1,-24 1,-1 0,0-25,0 25,0-25,1 0,-1 25,0-25,0 0,0 24,1-24,-1 0,25 25,0 0</inkml:trace>
  <inkml:trace contextRef="#ctx0" brushRef="#br0" timeOffset="13155.52">17636 11237,'-24'0,"-1"0,0 0,0 24,0-24,1 25,-1-25,25 25,-25 0,0 0,25-1,-25-24,25 25,-24 0,24 0,-25 0,25-1,-25 1,0 0,25 0,-25 0,25 24,-24-24,24 0,-25 0,25 24,-25-24,25 0,-25 24,25-24,0 0,0 25,0-26,0 1,0 25,0-25,0-1,0 1,25 0,-25 0,25 0,0 0,-1-1,1 1,0 0,0 0,24 0,-24-1,0 1,25-25,-26 25,1-25,25 25,-25 0,24-25,-24 0,0 24,25-24,-26 0,1 0,0 0,25 25,-26-25,1 0,0 0,0-25</inkml:trace>
  <inkml:trace contextRef="#ctx0" brushRef="#br0" timeOffset="16115.15">17810 11658,'0'-25,"25"25,0 0,-25-24,25 24,-1-25,1 25,0-25,0 25,0 0,-1 0,1 0,0 0,0 0,-25 25,0 0,0-1,0 1,0 0,0 0,0 0,0-1,-25 1,25 0,-25 0,25 0,-25-1,25 1,-24 0,-1 0,0 0,0-1,25 1,-25 0,1-25,24 25,-25 0,0-25,25 24,-25-24,25 25,-25-25,25 25,-24-25,24 25,24-25,1 0,0-25,0 25,0 0,24 0,-24 0,0 0,24-25,-24 25,25 0,-25 0,24 0,-24-25,25 25,-26 0,1 0,0 0,25-24,-26 24,1 0,0 0,0 0</inkml:trace>
  <inkml:trace contextRef="#ctx0" brushRef="#br0" timeOffset="16685.27">18678 11708,'0'25,"25"-25,0 0,0 0,-1 0,1 0,0 0,0-25,25 25,-26 0,1 0,25 0,-25 0,24 0,-24 0,25-25,-26 25,1 0,25 0,-25 0,-1 0,1 0,25-25,-25 25,-1 0,1 0,0 0,0 0,0 0,-25-25,-25 25</inkml:trace>
  <inkml:trace contextRef="#ctx0" brushRef="#br0" timeOffset="17596.24">20043 11361,'0'-25,"-25"25,0-25,0 25,25 25,-25-25,25 25,-24-25,-1 24,25 1,0 0,-25-25,25 25,0 0,-25-1,25 1,0 0,-25 0,25 0,0-1,0 1,0 0,0 0,0 0,0-1,0 1,0 0,0 0,0 0,25-25,-25 24,25 1,0-25,-25 25,25-25,-1 25,1-25,0 25,0-25,0 0,-1 0,1 0,0 0,0 0,0 0,-1 0,1 0,0 0,-25-25,25 25,0 0,-1-25,1 0,0 0,-25 1,0-1,0 0,0 0,0 0,0 1,0-1,0 0,0 0,0 0,-25 1,25-1,0 0,-25 25,25-25,-24 0,-1 1,0-1,0 0,0 25,1-25,-1 25,0-25,0 25,0 0,1 0,-1-24,0 24,0 0,0 0,1 0</inkml:trace>
  <inkml:trace contextRef="#ctx0" brushRef="#br0" timeOffset="18151.1099">20638 11609,'-25'-25,"0"25,0 0,25 25,0-1,0 1,0 0,25-25,-25-25</inkml:trace>
  <inkml:trace contextRef="#ctx0" brushRef="#br0" timeOffset="19326.85">21332 11286,'-24'0,"-1"0,0 0,0 0,0 0,1 0,-1 0,0 0,0 0,0 0,1 0,-1 0,0 0,25 25,0 0,0 0,0-1,0 1,25 0,-25 0,0 0,0-1,0 1,25-25,-25 25,24-25,-24-25,25 25,0 0,0 0,0 0,-25-25,24 25,1 0,0 0,0 0,-25 25,25-25,-1 0,-24 25,25-25,-25 25,0 0,0-1,25 1,-25 0,0 0,0 0,0-1,0 1,-25 0,0 0,1 0,-1-25,0 24,0-24,0 0,1 0,-1 0,0 0,0 0,0 0,1 0,-1 0,0 0,25-24,-25 24,0 0</inkml:trace>
  <inkml:trace contextRef="#ctx0" brushRef="#br0" timeOffset="20035.19">21208 10914,'0'-25,"25"25,0 0,-25 25,25-25,0 0,-1 0,1 25,0-25,0 25,24-25,-24 24,0-24,0 25,0 0,24-25,-24 25,0 0,0-1,-1 1,1 0,0 0,0 0,0 0,-1 24,1-24,-25 0,25 24,0-24,-25 0,25 25,-1-26,-24 26,0-25,0 24,0 1,0-25,0 24,0 1,0-25,0 24,-24 1,24-25,-25 24,0-24,0 25,0-25,1-1,-1 26,0-25,-25 0,26 0,-26-1,0 1,1-25,-1 25,25 0,-24-25,24 25,-25-25,-24 0,49 24,0-24,1 0</inkml:trace>
  <inkml:trace contextRef="#ctx0" brushRef="#br0" timeOffset="21655.53">9649 14660,'25'-25,"0"25,0 0,0 0,-1-25,1 25,0 0,0 0,0 0,-1-25,1 25,0 0,0 0,0-25,-1 25,1 0,0-24,0 24,0 0,24 0,-24-25,0 25</inkml:trace>
  <inkml:trace contextRef="#ctx0" brushRef="#br0" timeOffset="22294.6099">9897 14883,'-24'0,"24"25,24-25,1 0,0 0,0 0,0 0,-1-25,26 25,-25 0,0 0,24-25,-24 25,0 0,24-25,-24 25,0 0,25-25,-25 25,-1 0,1 0,0-24,0 24,0 0,-1 0,-24-25,25 25</inkml:trace>
  <inkml:trace contextRef="#ctx0" brushRef="#br0" timeOffset="23231.12">11758 14387,'-25'0,"25"25,0-1,0 1,0 0,0 0,25 0,-25-1,0 1,25 0,-25 0,24 0,-24-1,0 1,25 0,-25 0,25 24,-25-24,25 0,-25 0,25 0,-1-1,-24 1,0 0,25-25,-25 25,0 0,0-50</inkml:trace>
  <inkml:trace contextRef="#ctx0" brushRef="#br0" timeOffset="24235.95">12775 14139,'0'0,"-25"0,25 24,-25-24,0 0,1 0,-1 25,0-25,0 0,0 25,1-25,-1 0,0 0,0 25,0-25,0 0,1 0,24 25,-25-25,0 0,0 24,0-24,1 25,-1-25,25 25,25 0,-1 0,1 0,0-1,0 1,-25 0,25 0,-25 0,24-25,-24 24,25-24,0 0,0 0,-25-24,25 24,0 0,-25-25,24 25,1 0,0-25,0 25,0 0,-1-25,1 25,0 0,0 0,0-25,-1 25,1 0,0 0,0 0,0 0,-1 0,1 25,0 0,-25 0,0 0,0-1,0 1,0 0,0 0,-25 0,0-1,1 1,-1-25,0 25,0-25,-24 25,24-25,0 25,-25-25,26 24,-26-24,25 0,0 25,-24-25,24 0,0 0,0 25,0-25,1 0</inkml:trace>
  <inkml:trace contextRef="#ctx0" brushRef="#br0" timeOffset="24875.7">13444 14188,'-24'0,"-1"0,25 25,-25 0,25 0,0-1,0 1,-25-25,25 25,0 0,0 0,0 0,0-1,0 1,0 0,0 0,0 0,0-1,0 1,25 0,-25 0,25-25,-25 25,25-25,-25 24,24-24,-24 25,25-25,0 25,0-25,0 0,0 0,-1 0,1-25,0 25,0 0,0-25,-1 25,1-24,0 24,0-25,0 0,-1 25,-24-25,25 25,-25-25,25 1,-25-1,0 0,0 0,-25 0,25 1,-25 24,25-25,-24 0,-1 0,0 0,0 0,0 25,25-24,-24 24,-1-25,0 25,0 0,0 0,1 0,-1-25,0 25,0 0,0 0,0 0,1 0,-1 0,0 0,0 0,25 25,-25-25</inkml:trace>
  <inkml:trace contextRef="#ctx0" brushRef="#br0" timeOffset="25643.1">14238 14064,'0'-25,"-25"25,25 25,0 0,25 0,-25 0,0-1,25 26,-25-25,0 0,25 24,-25-24,0 0,25 0,-25 24,24-24,-24 0,25 0,-25 24,25-24,-25 0,25-25,-25 25,0 0,0-1,25-24</inkml:trace>
  <inkml:trace contextRef="#ctx0" brushRef="#br0" timeOffset="26074.89">14635 14163,'0'-24,"-25"24,1 0,-1 0,0 24,0-24,0 25,0-25,1 25,-1-25,0 0,25 25,-25-25,0 25,25-1,0 1,25-25,0 0,-25 25,25-25,-25 25,25-25,-1 0,1 25,0 0,0-25,0 24,0 1,-1 0,1-25,0 25,0-25,0 25,-1-25,1 24,0 1,0-25,0 25,-1-25,1 0</inkml:trace>
  <inkml:trace contextRef="#ctx0" brushRef="#br0" timeOffset="26492.23">14908 13990,'25'0,"0"0,-1 0,1-25,0 25,0 0,0 0,-1 0,1-25,25 25,-25 0,-1 0,1 0,0-25,0 25,24 0,-24-24,0 24,0 0,0 0,-1-25,1 25,0 0,0-25,0 25</inkml:trace>
  <inkml:trace contextRef="#ctx0" brushRef="#br0" timeOffset="26930.64">15131 13940,'-25'0,"50"25,0-25,0 0,0 25,-1-25,1 25,0-25,-25 24,25 1,0 0,-1 0,1 0,0-1,0 1,0 0,-1 0,1 24,-25-24,25 0,0 0,-25 0,25 0,-1-1,-24 1,25 0,-25 0,0 0,0-1,0 1,0 0,-25-25,25 25,-24-25,-1 0,25 25,-25-25,0 0,0 0,1 0,-1 0,0 24,0-24,0 0,1 0,24-24,-25 24,25-25</inkml:trace>
  <inkml:trace contextRef="#ctx0" brushRef="#br0" timeOffset="27314.42">16123 14312</inkml:trace>
  <inkml:trace contextRef="#ctx0" brushRef="#br0" timeOffset="29947.1099">11138 14982,'-25'0,"0"0,50 0,-25-25,25 25,-1 0,1 0,0-25,0 25,0 0,-1 0,1-24,0 24,0 0,25-25,-1 0,-24 25,25 0,-26-25,1 25,0 0,-25-25,25 25,0 0,-1 0,-24-24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7T10:06:37.62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028 16421,'0'25,"0"-1,-25-24,25 25,-25 0,0 0,25 0,-24-1,24 1,-25-25,25 25,-25 0,0 0,25 24,-25-24,1 0,-1 24,0-24,-25 25,26-1,-1-24,0 25,0-25,0 24,-24-24,49 0,-25 0,0-1,0 1,25 0,-24-25,24 25,0 0,-25-25,25 24,0 1,25-25,-1 0,1 0,-25-25,50 25,-25 0,-1 0,1 0,25-24,-25 24,-1 0,1 0,25 0,-25-25,24 25,-24-25,25 25,-1 0,-24-25,25 25,-1-25,-24 25,25-24,-1 24,-24-25,25 25,-1-25,1 25,-25 0,24-25,-24 25,0 0,25 0,-26 0,1 0,0 0,0 0,0 0,-1 0,-48 0,24-25,-25 25,0 0,0 0,25-24,-25 24,1-25,-1 25,0-25,0 0,-24 25,24-25,0 1,0-1,0 0,1 0,-1 0,-25-24,25 24,25 0,-24 25,24-25,-25 25,25-24,-25 24,0-25</inkml:trace>
  <inkml:trace contextRef="#ctx0" brushRef="#br0" timeOffset="1227.8599">7020 16644,'-25'0,"25"-25,0 50,0 0,0 0,0-1,25-24,-25 25,0 0,0 0,0 0,25-1,-25 1,0 0,25 0,-25 0,24-1,-24 1,25 25,-25-25,25-1,0 1,-25 0,25 0,0 0,-1-1,-24 1,25 0,0-25,-25 25,25 0,0-25,-25 24,24-24,1 25,0-25,0 0,0 0,-1 0,-24-25,25 25,-25-24,25 24,-25-25,25 0,-25 0,25 0,-25 1,0-1,0 0,0 0,0-24,0 24,0 0,0 0,-25 0,25-24,-25 24,25 0,-25 0,0 1,25-1,-24 0,-1 0,0 0,25 1,-25 24,0-25,1 0</inkml:trace>
  <inkml:trace contextRef="#ctx0" brushRef="#br0" timeOffset="1688.58">8186 16842,'-25'0,"50"0,0 0,0 0,-1 0,1 0,0-24,0 24,0 0,24-25,-24 25,0-25,24 25,-24-25,25 25,-25-25,-1 1,1 24,25-25,-25 25,-25-25,24 25,1 0,0-25</inkml:trace>
  <inkml:trace contextRef="#ctx0" brushRef="#br0" timeOffset="2008">8285 17115,'-25'25,"1"-25,24 25,-25-25,25 25,25-25,-1 0,1 0,0-25,0 25,24-25,-24 25,25-25,-1 25,-24-25,25 1,-1-1,-24 25,25-25,-25 0,-1 25,26-25,-25 1,0 24,-1-25,1 25,-25-25,25 25</inkml:trace>
  <inkml:trace contextRef="#ctx0" brushRef="#br0" timeOffset="2883.77">9997 16371,'0'-25,"-25"25,0 0,0 0,0 0,25 25,-24-25,24 25,-25-25,25 25,-25 0,25-1,-25 1,25 0,0 0,0 0,0-1,0 26,0-25,0 0,0-1,0 1,0 0,25 0,-25 24,25-24,-25 0,25-25,-1 50,1-26,0-24,0 25,0-25,-1 25,1-25,0 0,0 0,24 0,-24 0,0 0,0 0,0-25,24 25,-24-25,0 1,0-1,0 25,-1-50,1 25,-25 1,25-1,-25 0,0 0,0 0,0-24,0 24,-25 0,25 0,-25 1,1-1,-1 0,0 0,-25 0,25 1,1-1,-26 25,25-25,0 25,1-25,-1 25,0 0,0 0,25 25</inkml:trace>
  <inkml:trace contextRef="#ctx0" brushRef="#br0" timeOffset="3188.64">10145 16718,'0'0,"25"25,0 0,0-25,-25 25,25-25,-1 25,-24-1,25 1,0-25,0 25,0 0,0 0,-1-1,1-24,0 25,0 0,24 0,-24-25,0 25,0-25,0 24,24 1,-24-25,0 0,0 25,-1-25,1 0,0 0,0 0</inkml:trace>
  <inkml:trace contextRef="#ctx0" brushRef="#br0" timeOffset="3760">11336 16619,'0'25,"25"-25,0 0,0 0,-1 0,1 0,0-25,0 25,0 0,-1 0,26 0,-25-25,0 25,24 0,-24-24,25 24,-1-25,-24 25,25-25,-1 25,-24-25,0 25,0-25,-1 25,1 0,0-24,0 24</inkml:trace>
  <inkml:trace contextRef="#ctx0" brushRef="#br0" timeOffset="4088.67">11708 16421,'-25'0,"50"25,0-1,-25 1,25 0,-25 0,25 0,-25-1,24 1,-24 0,25 0,-25 0,25-1,-25 1,25 0,0 0,-25 0,24-1</inkml:trace>
  <inkml:trace contextRef="#ctx0" brushRef="#br0" timeOffset="5093.29">12700 16346,'0'-25,"-24"25,48 25,1-25,-25 25,0 0,25-25,-25 50,25-26,-25 1,25 0,-25 0,24 24,-24-24,25 0,-25 0,0 0,25-1,-25 1,25 0,-25 0,0 0,25-25,-25 24,24-24,-24 25,0-50,0 1,0-1,0 0,0 0,0 0,0 1,0-1,0 0,0 0,25 25,-25-25,0 1,0-1,25 25,0 0,-25 25,25-25,-1 24,-24 1,25-25,-25 25,25 0,0 0,-25-1,25-24,-1 25,-24 0,25 0,0-25,-25 25,25-1,0 1,-1-25,-24 25,25-25,0 0,-25-25,25 25,-25-25,0 1,0-1,0 0,0 0,0 0,0-24,0 24,0-25,0 26,-25-26,25 25,-25-24,25 24,-25-25,1 25,24-24,-25 24,0 0,0 0,25 0,-25 25,25-24,-24 24,24-25</inkml:trace>
  <inkml:trace contextRef="#ctx0" brushRef="#br0" timeOffset="5604.02">14313 16619,'0'25,"24"-50,1 25,0 0,0-25,0 25,-1 0,1 0,0-24,0 24,0-25,0 25,-1 0,26-25,0 25,-26-25,1 25,0 0,0-25,0 25,-1 0,1 0</inkml:trace>
  <inkml:trace contextRef="#ctx0" brushRef="#br0" timeOffset="5915.9299">14337 16917,'25'0,"0"-25,0 25,0 0,24-25,-24 25,0 0,0-25,24 25,1-24,-25 24,24-25,1 25,0-25,-26 0,26 25,0-25,-26 25,51-24,-50 24,-25-25,24 25,1 0</inkml:trace>
  <inkml:trace contextRef="#ctx0" brushRef="#br0" timeOffset="10751.82">17438 16371,'0'25,"0"0,0 0,0-1,25 1,-25 0,25 25,-25-1,0-24,24 25,-24-26,25 26,-25-25,25 24,-25-24,25 25,-25-25,99 123,-74-123,-25-50,-25 25</inkml:trace>
  <inkml:trace contextRef="#ctx0" brushRef="#br0" timeOffset="11232.57">17934 16570,'0'-25,"-25"25,25 25,0-1,0 1,0 0,0 0,0 0,0-1,0 1,25 0,-25 0,0 0,25-1,-25 1,25 0,-25 0,25-25,-25 25,24-1,1-24,0 25,0-25,0 0,-1 0,-24-25,25 25,0-24,-25-1,25 0,-25 0,25 0,-25 1,0-1,0 0,-25 0,25 0,-25 1,25-1,-25 0,0 0,1 0,-1 1,0-1,0 0,0 25,25-25,-24 25,-1 0,0 0,25 25</inkml:trace>
  <inkml:trace contextRef="#ctx0" brushRef="#br0" timeOffset="11671.9599">18356 16396,'0'25,"0"0,-25-25,25 24,0 1,0 0,0 0,0 0,0-1,0 1,0 0,0 0,0 0,25-1,-25 1,0 0,25 0,-25 0,24-25,-24 24,25 1,0-25,0 0,0 0,-1 0,-24-25,25 25,-25-24,25-1,-25 0,25 25,-25-25,0 0,0 1,0-1,-25 0,25 0,-25 0,0 25,25-24,-24-1,-1 0,0 25,25-25,-25 0,0 25,1-24,-1 24,0-25</inkml:trace>
  <inkml:trace contextRef="#ctx0" brushRef="#br0" timeOffset="12048.14">18653 16371,'0'0,"0"25,0 0,25 0,-25-1,0 1,25 0,-25 0,25 0,-25-1,0 1,25 0,-25 0,24 0,-24-1,0 1,25 0,-25 0,25-25,-25 25,0-1,25-24</inkml:trace>
  <inkml:trace contextRef="#ctx0" brushRef="#br0" timeOffset="12451.83">19026 16470,'49'298,"-24"-298,0 0,0 0,-1 0</inkml:trace>
  <inkml:trace contextRef="#ctx0" brushRef="#br0" timeOffset="13536.11">19274 16371,'0'25,"-25"-25,25 25,-25 0,25-1,-25-24,25 25,-25 0,1 0,24 0,-25-1,0 1,0 0,25 0,-25 0,25-1,-24-24,24 25,0 0,-25-25,50 0,-1-25,1 25,0 0,0 0,0 0,-1 0,1 0,0-25,0 25,0 0,24 0,-24 0,25 0,-1 0,-24 0,25 0,-26 0,26 0,-25 0,0 0,24 0,-24 0,0 0,0 0,-1 0,-24 25</inkml:trace>
  <inkml:trace contextRef="#ctx0" brushRef="#br0" timeOffset="14092.15">19646 16321,'-25'0,"50"0,-1 0,1 0,0 0,0 0,0 0,-1 0,1-24,0 24,0 0,0-25,24 25,-24 0,0 0,0-25,0 25,-1 0,1 0,-25-25,25 25</inkml:trace>
  <inkml:trace contextRef="#ctx0" brushRef="#br0" timeOffset="14496.6">19894 16297,'0'24,"25"-24,-25 25,24 0,1 0,0 0,-25 0,25-1,-25 1,25 0,-25 0,24 0,1 24,-25-24,25 0,0 0,-25-1,25 1,-1 0,-24 0,25 0,0-25,-25 24,25 26,-25-25,0 0,0-1,0 1,0 0,-25-25,25 25,-25-25,0 0,25 25,-24-25,-1 0,0 0,0 0,0 0,1 0,-1 0,0 0,-25 0,26 0,-1 0,0-25,0 25,0 0,25-25</inkml:trace>
  <inkml:trace contextRef="#ctx0" brushRef="#br0" timeOffset="15171.93">20886 16594,'0'0,"0"-24,-25 24,0 0,25-25,25 50,0-25,0 0,0 0,-1 0,1 0,0 0,0 0,24-25,-24 25,0 0,25 0,-26 0,1-25,25 25,-25 0,-1-25,26 25,-25 0,0 0,-1-25,1 25,0 0,0 0,-50 0</inkml:trace>
  <inkml:trace contextRef="#ctx0" brushRef="#br0" timeOffset="16056.61">21977 16024,'0'25,"0"-1,0 1,0 0,25 0,-25 0,0-1,25 1,-25 0,25 0,-25 24,25-24,-25 0,24 50,-24-51,25 1,-25 0,25 25,-25-26,25 1,-25 0,0 0,25-25,-25 25,0-1,24 1</inkml:trace>
  <inkml:trace contextRef="#ctx0" brushRef="#br0" timeOffset="16728.72">22622 16123,'0'-25,"-25"25,1 0,-1 25,0-25,0 0,0 25,1-25,-1 25,0-25,0 0,0 0,25 24,-24-24,-1 0,25 25,-25-25,25 25,0 0,0 0,25-25,-25 24,0 1,25-25,-25 25,0 0,24 0,-24 0,0-1,25-24,0 0,0-24,0 24,-1-25,1 25,0-25,0 25,0 0,-1-25,1 25,0 0,0 0,0-25,-1 25,1 0,0 0,0 25,0-25,-25 25,24-25,-24 25,25-25,-25 25,0-1,0 1,-25 0,25 0,-24 0,-1-25,25 24,-25-24,0 25,0-25,1 25,-1-25,0 25,-25-25,26 0,-1 25,0-25,0 0,0 24,1-24,-1 0,0 25</inkml:trace>
  <inkml:trace contextRef="#ctx0" brushRef="#br0" timeOffset="17311.38">23019 16098,'0'-25,"0"50,0 0,0 0,0 0,0-1,0 1,0 0,0 0,0 0,0-1,0 1,0 25,25-25,-25 0,0-1,0 1,25 0,-25 0,25 0,-1-1,1 1,0-25,0 0,0 0,-1 0,1 0,0 0,0 0,0-25,-1 1,1-1,0 0,-25 0,25 0,-25 1,0-1,0 0,0 0,0 0,0 0,0 1,-25-1,25 0,-25 0,0 0,1 25,-1-24,0-1,0 25,0-25,1 25,-1 0,0-25,0 25,0 0,1 0,-1 25</inkml:trace>
  <inkml:trace contextRef="#ctx0" brushRef="#br0" timeOffset="17787.96">23639 16024,'25'0,"-25"25,25-25,-25 24,25 1,-1 0,-24 0,25 0,-25-1,25 1,-25 0,25-25,-25 25,25 0,-25-1,0 1,24 0,-24 0,25-25,-25 25,0 0,0-1,25-24,-25 25,0 0,25-25,-25 25,0 0,0-1</inkml:trace>
  <inkml:trace contextRef="#ctx0" brushRef="#br0" timeOffset="18145">24160 16098,'-25'25,"1"-25,-1 0,25 25,-25-25,0 25,0-25,0 24,1-24,-1 25,-25 0,25-25,25 25,-24-25,24 25,24-1,1-24,-25 25,25-25,-25 25,25-25,0 25,-1-25,1 25,0-25,0 25,0-25,0 24,-1-24,1 0,25 0,-25 25,-1-25,26 0</inkml:trace>
  <inkml:trace contextRef="#ctx0" brushRef="#br0" timeOffset="18477.06">24359 16049,'0'-25,"24"25,1-25,0 25,0 0,0 0,-1 0,1 0,0-25,0 25,0 0,-1 0,1 0,0 0,0 0,0 0</inkml:trace>
  <inkml:trace contextRef="#ctx0" brushRef="#br0" timeOffset="18760.84">24607 15999,'0'0,"0"25,-25 0,25-1,0 1,0 0,0 0,0 0,25-1,-25 1,24 0,-24 0,0 0,25-1,-25 1,25 0,-25 0,25 25,-25-26,0 1,0 0,0 0,-25 0,25-1,-25-24,0 25,1-25,-1 0,0 25,0-25,0 0,-24 0,24 25,-25-25,26 0,-1 0,-25-25,25 25</inkml:trace>
  <inkml:trace contextRef="#ctx0" brushRef="#br0" timeOffset="20578.34">14759 18207,'-25'0,"1"0,-1 0,0 0,50 0,0-25,-1 25,1 0,25 0,-25 0,24-25,-24 25,25 0,-1-25,1 25,-1-25,-24 25,25-24,-1 24,1 0,0-25,-26 25,26 0,0 0,-26 0,1 0,0 0,0 0,-50 0</inkml:trace>
  <inkml:trace contextRef="#ctx0" brushRef="#br0" timeOffset="20867.97">15032 18281,'0'0,"-25"0,25 25,-25-25,50 0,0 0,0 0,0-25,-1 25,1 0,25-25,-1 25,1-25,-25 25,24 0,1-24,-25 24,24-25,-24 25,25 0,-25 0,-1-25,1 25,0 0,0 0,0 0,0 0,-25-25</inkml:trace>
  <inkml:trace contextRef="#ctx0" brushRef="#br0" timeOffset="21438.04">16669 17934,'0'0,"0"25,25-25,-25 24,25-24,0 0,-1-24,1 24,0 0,0 0,0 0,24-25,-24 25,25 0,-26 0,26-25,-25 25,24 0,-24 0,25 0,-25-25,-1 25,26 0,-25 0,0 0,-1 0,1 0,0 0,-25-25,25 25,-25 25,-25-25</inkml:trace>
  <inkml:trace contextRef="#ctx0" brushRef="#br0" timeOffset="22399.1499">18058 17711,'25'0,"0"0,-50 0,25 24,-25-24,0 0,1 0,24 25,-25-25,0 0,0 0,0 0,1 0,-1 0,0 0,25 25,25-25,-25 25,25 0,-25-1,24 1,-24 0,0 0,25 0,-25-1,25 1,-25 0,25 0,-25 0,25-25,-25 24,0-48,24-1,1 25,-25-25,25 25,0 0,0-25,-1 25,1-25,0 25,0 0,0-24,-1 24,1 0,0 0,0 0,0 0,-1 0,1 0,-25 24,25-24,0 25,-25 0,0 0,0 0,-25-25,25 24,-25 1,0 0,1 0,-1-25,0 25,0-25,0 24,1-24,-26 25,25-25,0 25,-24 0,-1-25,25 0,-24 25,24-25,-25 24,26-24,-26 0,25 0,0 0,1 25,-1-25,0 0,0 0</inkml:trace>
  <inkml:trace contextRef="#ctx0" brushRef="#br0" timeOffset="23115.53">18877 17636,'-25'0,"25"25,-25-25,25 25,-25-25,25 25,-25-1,25 1,0 0,-24 0,24 0,0-1,0 1,0 0,24 25,-24-26,25 1,-25 0,25 0,-25 0,25-1,0-24,-25 25,25-25,-1 25,1 0,0-25,0 0,0 0,-1 0,1 0,0 0,0 0,0 0,-1 0,1 0,-25-25,25 25,0 0,-25-25,25 25,-25-25,24 25,-24-24,25-1,-25 0,0 0,0 0,0 1,-25-1,25 0,-24 0,-1 0,0 1,25-1,-25 25,0-25,1 0,-1 25,0-25,0 1,0 24,1-25,-1 25,-25-25,25 25,1 0,-1 0,0 0,0 0</inkml:trace>
  <inkml:trace contextRef="#ctx0" brushRef="#br0" timeOffset="23728.56">19646 17686,'0'-25,"-25"25,25 25,25 0,-25-1,0 1,24-25,-24 25,25 0,-25 0,25-1,-25 26,25-25,0 0,-25-1,24 1,1 0,-25 0,25 0,0-1,-25 1,25 0,0-25,-25 25,24 0,-24-1,25-24,-25 25,25-25,-50 0</inkml:trace>
  <inkml:trace contextRef="#ctx0" brushRef="#br0" timeOffset="24239.8299">20266 17661,'-25'0,"0"0,0 0,1 0,-1 25,0-25,0 0,25 25,-25-25,1 0,-1 24,0-24,25 25,-25-25,0 25,1-25,24 25,0 0,24-1,1 1,0-25,-25 25,25-25,0 0,-1 25,1-25,-25 25,25-25,0 0,24 24,-24-24,0 0,0 0,0 25,-1-25,1 0,0 0,0 25,0-25,-1 0,1 0,-25 25</inkml:trace>
  <inkml:trace contextRef="#ctx0" brushRef="#br0" timeOffset="24752.84">20588 17611,'25'0,"-25"-24,25 24,0 0,-1 0,1-25,0 25,0 0,0 0,-1 0,1-25,0 25,0 0,25-25,-26 25,1 0,0-25,0 25,0 0</inkml:trace>
  <inkml:trace contextRef="#ctx0" brushRef="#br0" timeOffset="25088.6299">20911 17562,'25'0,"-25"25,24-25,-24 24,25-24,0 25,0-25,-25 25,25-25,-1 25,1 0,0-1,0 1,-25 0,25-25,-25 25,0 0,0-1,0 1,0 0,0 0,0 0,-25-1,25 1,-25-25,0 25,25 0,-25-25,1 25,-1-25,-25 24,25-24,1 0,-26 0,25 25,0-25,0 0,-24 0,24-25,0 25</inkml:trace>
  <inkml:trace contextRef="#ctx0" brushRef="#br0" timeOffset="25692.77">20117 18703,'0'0,"-25"0,0 0,1 0,48 0,1-25,0 25,0 0,24-25,-24 25,25-25,-1 1,26 24,-1-25,-24 0,49 0,-25 0,1 0,24 1,0-1,1 0,-26 0,25 0,-24 1,24-1,-25 0,-24 0,24 25,-24-25,-1 25,-24 0,0-24,0 24,0 0</inkml:trace>
  <inkml:trace contextRef="#ctx0" brushRef="#br0" timeOffset="26020.34">20663 18678,'24'0,"1"0,-25-25,50 25,-25 0,-1-25,26 25,0-24,24-1,-24 25,24-25,1 0,-1 0,0 0,1 1,-1 24,1-25,73-25,-73 25,-26 1,26-1,-26 25,26-25,-25 0,-26 0,26 25,-25-24,24-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7T11:12:12.33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969 4068,'0'25,"0"0,0-1,0 1,-24-25,24 25,0 0,0 0,0-1,0 1,0 0,0 0,0 0,0-1,0 1,0 0,24-25,-24-25</inkml:trace>
  <inkml:trace contextRef="#ctx0" brushRef="#br0" timeOffset="6510.46">22821 4118,'0'-25,"24"0,1 0,0 0,0 25,-25-24,25 24,-25-25,24 25,-24 25,0-1,0 1,25 0,-25 0,0 0,25-25,-25 24,0 1,0 0</inkml:trace>
  <inkml:trace contextRef="#ctx0" brushRef="#br0" timeOffset="8386.43">21680 3547,'-25'0,"0"0,0 0,25 25,-25-25,1 0,24 25,-25-25,25 24,0 1,0 0,0 0,0 0,0 0,0-1,25-24,-25 25,24-25,1 0,-25-25,25 25,-25-24,25 24,-25-25,25 25,-25-25,24 25,-24-25,25 25,-25-25,25 25,0 25,-25 0,25-25,-25 25,24-25,-24 25,0-1,0-48,0-1,0 0,0 0,25 25,-25-25,25 25,0-25,0 25,-1 0,-24 25,25-25,-25 25,25-25,-25 25,0 0,25-25,-25 25,25-1,-25 1,25-25</inkml:trace>
  <inkml:trace contextRef="#ctx0" brushRef="#br0" timeOffset="8879.74">22225 3820,'0'-25</inkml:trace>
  <inkml:trace contextRef="#ctx0" brushRef="#br0" timeOffset="9842.4599">22201 3299,'0'25,"-25"-25,25 25,-25-1,25 1,-25 0,25 0,-25 0,25-1,0 1,-24-25,24 25,-25 0,25 0,0-1,0 1,0 0,-25 0,25 0,0 0,0-1,0 1,0 0,25-25,-25 25,25-25,-1 0,1 0,-25-25,25 25,0 0,0 0,-25-25,24 25,1 0,0 0,-25-25,25 25,0 0</inkml:trace>
  <inkml:trace contextRef="#ctx0" brushRef="#br0" timeOffset="10290.56">22101 3473,'25'0,"0"0,0 0,-25-25,25 25,-1 0,1 0,0 0,0 0</inkml:trace>
  <inkml:trace contextRef="#ctx0" brushRef="#br0" timeOffset="10942.21">22523 3547,'0'25,"-25"-25,0 0,25 25,-24-25,24 24,0 1,-25-25,25 25,0 0,0 0,0 0,0-1,0 1,25-25,-1 0,1 0,0-25,0 1,0-1,-25 0,0 0,0 0,0 0,0 1,-25-1,0 0,0 0,0 0,1 1,24-1</inkml:trace>
  <inkml:trace contextRef="#ctx0" brushRef="#br0" timeOffset="11654.3799">21605 3349,'25'0,"-25"-25</inkml:trace>
  <inkml:trace contextRef="#ctx0" brushRef="#br0" timeOffset="12603.03">23242 3349,'-24'0,"24"-25,-25 25,0 0,25 25,-25-25,25 24,-25-24,25 25,0 0,-24 0,-1 0,25-1,0 1,0 0,0 0,0 0,0-1,0 1,0 0,0 0,0 0,0 0,0-1,25-24,-25 25,24-25,1 0,0 0,0 0,0 0,-1 0</inkml:trace>
  <inkml:trace contextRef="#ctx0" brushRef="#br0" timeOffset="13035.18">22969 3547,'25'0,"0"0,0 0,0 0,0 0,-1 0,1 0,0 0,0 0,0 0</inkml:trace>
  <inkml:trace contextRef="#ctx0" brushRef="#br0" timeOffset="13794.5">23242 3795,'-24'0,"24"-25,0 1,24-1,1 0,0 0,-25 0,25 25,0 0,-25-25,24 25</inkml:trace>
  <inkml:trace contextRef="#ctx0" brushRef="#br0" timeOffset="15466.53">23317 3324,'0'25,"-25"-1,25 1,0 0,-25 0,25 0,0-1,-25-24,25 25,0 0,0 0,0 0,0-1,0 1,-24-25,24 25,0 0,0 0,0 0,0-1,-25-24,25 25,0-50,0 1,25 24,-25-25,0 0,24 25,1-25,-25 0,25 25,0 0,-25-25,25 25,-1-24,-24 48,0 1,0 0,0 0,0 0,0 0,0-1,0 1,25-25,0 0,0 0,0 0,-1-25,1 25,0 0,0-24,0-1,-25 0,24 25,-24-25,25 0,-25 0,0 1,0-1,0 0,-25 25,25 25,0 0,-24-25,24 24,-25-24,25 25,0 0,0 0,0 0,0 0,0-1,0 1,25 0,-1-25,1 0,0 0,0 0,0 0,-1 0</inkml:trace>
  <inkml:trace contextRef="#ctx0" brushRef="#br0" timeOffset="19026.18">24011 3646,'0'-25,"0"1,0-1,25 25,0 0,0 0,0 25,-25-1,0 1,0 0,0 0,0 0,0 0,0-1,0 1,-25-25,25 25,0-50,0 0,0 1,0-1,0 0,25 25,-25-25,24 0,1 0,0 1,0 24,-25 24,0 1,0 0,0 0,0 0,0 0,0-1,0 1,0-50,0 1,0-1,0 0,0 0,25 25,-25-25,24 25,-24-25,25 25,0 0,-25 25,0 0,0 0,0 0,0 0,0-1,25-24,-25 25,25-25,-1 0,-24-25,25 25,-25-24,25 24,-25-25,25 25,-25-25,25 25,-25-25,0 0,24 0,-24 1,0 48,0 1,0 0,0 0,0 0,0 0,0-1,0 1,25-25,-25 25,25-25,0-25,0 25,-25-25,24 25,1-24,0 24,-25-25,0 0,25 0,-25 0,0 0,0 1,0-1,0 0,0 0,0 0,0 1,0-1,0 0,-25 25,25-25,0 0,-25 25,25-24,0 48,0 1,-25-25,25 25,0 0,-24 0,24-1,0 1,0 0,0 0,0 0,0-1,0 1,0 0,0 0,0 0,0 0,0-1,0 1,24-25,1 0,-25 25,25-25,0 0,-25-25,25 25,-1 0,1 0,0-25,0 25,0-24,-1 24,-24-25,25 0,-25 0,25 25,-25-25,0 0,25 25,-25-24,0-1,0 0,0 0,0 0,0 1,0-1,0 0,0 0,0 0,0 1,0 48,0 1,0 0,-25 0,25 0,0-1,0 1,-25-25,25 25,0 0,0 0,-25-1,25 1,0 0,-24-25,24 25,0 0,0 0,0-1,-25 1,25-50,0 1,0-1,25 25,-25-25,0 0,24 25,-24-25,0 0,25 1,-25-1,0 0,25 25,-25-25,25 25,-25-25,25 1,-25-1,24 25,-24-25,25 25,0 0,0 0,-25 25,25-25,-25 25,24-1,-24 1,0 0,0 0,-24-25,24 25,-25-25,0 0,0 0,0 24,1-24,48 0,-24 25,25-25,-25 25,25-25,0 25,0-25,-25 25,24-25,1 0,-25 25,25-25</inkml:trace>
  <inkml:trace contextRef="#ctx0" brushRef="#br0" timeOffset="20322.38">24408 3497,'25'0,"-25"-24,25 24,-25-25,0 0,0 50</inkml:trace>
  <inkml:trace contextRef="#ctx0" brushRef="#br0" timeOffset="25812.56">4044 9203,'0'-25,"0"0,0 0,24 25,-24-25,25 25,0 25,-25 0,25-25,-25 25,0 0,25-1,-25 1,0 0,0 0,0 0,0-1,0 1,0 0,0 0,0 0,0-1,0 1,0 0,0 0,0 0,0-1,0 1,0-50,0 1,0-1,0 0,0 0,0 0,0 1,0-1,0 0,0 0,24 0,-24 1,25 24,0 0,0 0,0 0,-25 24,24-24,-24 25,0 0,25 0,-25 0,25-25,-25 24,0 1,0 0,0 0,25 0,-25-50,0 0,0 0,0 0,0 1,25 24,-25-25,0 0,0 0,24 0,-24 1,25-1,-25 0,25 0,0 0,0 1,-1-1,1 25,0-25,0 25,0 0,-25 25,24 0,-24-1,25 1,0 0,-25 0,0 0,0-1,25 26,-25-25,0 0,0-1,0 1,25 0,-25 0,0 24,24-24,-24 0,0 0,0 0,0-1,0 1,0 0,0 0,25-25</inkml:trace>
  <inkml:trace contextRef="#ctx0" brushRef="#br0" timeOffset="26628.1499">5854 9029,'-25'-25,"1"25,-1 0,0 25,0-25,0 0,1 0,-1 25,0-25,0 0,0 25,1-25,-1 24,0-24,0 25,0 0,1-25,-1 25,0 0,25-1,-25 1,25 0,-25-25,25 25,0 0,-24-1,24 1,0 0,0 0,-25-25,25 25,0-1,0 1,0 0,0 0,0 0,0-1,0 1,0 0,25-25,-25 25,24-25,-24 25,25-25,-25 24,25-24,0 0,0 0,-1 25,1-25,0 0,0 0,0 0,-1 0,1 0,0 0,0-25,24 25,-24 0,0 0,0 0,0-24,24 24,-24 0,0-25,0 25,-1-25,1 25,0 0,0-25,0 25,-1-25,1 25,0-24,0 24,0 0,-25-25</inkml:trace>
  <inkml:trace contextRef="#ctx0" brushRef="#br0" timeOffset="27101.66">6226 9525,'0'-25,"0"50,0 0,0 0,0-1,0 1,0 0,0 0,0 0,0-1,25 1,-25 0,0 25,0-26,0 1,0 0,25 0,-25 0,0-1,0 1,0 0,0 0,25-25,-25 25,0 0,0-1,0 1,0 0</inkml:trace>
  <inkml:trace contextRef="#ctx0" brushRef="#br0" timeOffset="27596.6">6202 9723,'0'-24,"0"-1,0 0,0 0,24 0,1 1,0-1,0 0,0 25,-25-25,24 25,1 0,0-25,0 25,0 0,-1 0,1 0,0 0,-25 25,25-25,-25 25,25-25,-25 25,24 0,-24-1,0 1,0 0,0 0,0 0,0-1,-24 1,24 0,-25 0,0 0,0-1,0-24,1 0,-1 25,0-25,0 0,0 0,1 25,-1-25,0 0,25-25</inkml:trace>
  <inkml:trace contextRef="#ctx0" brushRef="#br0" timeOffset="28407.68">7318 9054,'25'-25,"-1"0,-24 0,25 25,-25-25,0 50,0 0,-25 0,25 0,-24 0,-1-1,25 1,-25 0,0 0,0 24,1-24,-1 0,0 0,0 0,0 24,0-24,1 0,-1 0,0-1,0 1,0 0,1 0,24 0,-25-1,0 1,0 0,25 0,25-25,0 0,0 0,-1 0,26 0,-25 0,0-25,24 25,-24 0,25 0,-1 0,1 0,-25 0,24 0,1 0,0-25,-1 25,1 0,-25 0,24 0,-24 0,25 0,-26 0,1 0,0 0,0 0,0 0,-1 0,-24-25,0 1,0-1,0 0,0 0,-24 25,24-25,0 1,-25-1,25 0,-25 0,0 0,25 1,-25-1,1 0,-1 0,0 0,25 1,-25-1,0 0,1 0,-1 0,0 1,25-1,-25 0,0 25,25-25,-24 25,24-25,0 0</inkml:trace>
  <inkml:trace contextRef="#ctx0" brushRef="#br0" timeOffset="28784.6">7839 9079,'24'-25,"1"25,0 0,0 0,0 0,-1-25,1 25,0 0,0 0,0-25,-1 25,26 0,-25 0,0-25,0 25,-1 0,26-25,-25 25,0 0,-1 0,1-24,0 24,0 0,-25-25,0 50</inkml:trace>
  <inkml:trace contextRef="#ctx0" brushRef="#br0" timeOffset="29044.69">8236 9004,'0'25,"0"0,0 0,0-1,0 1,0 0,0 0,0 0,0-1,0 1,0 0,0 49,0-49,-25 50,25-51,0 1,0 0,0 0,0 24,0-24,0 25,0-25</inkml:trace>
  <inkml:trace contextRef="#ctx0" brushRef="#br0" timeOffset="29352.19">8756 9277,'25'-25,"0"25,0 0,0-25,-1 25,1 0,0 0,0 0,0-24,-1 24,1 0,0 0,0 0,0 0,-1 0,1 0,0 0,0 0,0 0</inkml:trace>
  <inkml:trace contextRef="#ctx0" brushRef="#br0" timeOffset="29592.86">8806 9475,'25'0,"0"0,-1 0,1-24,0 24,0 0,0 0,-1 0,1-25,0 25,0 0,0 0,24-25,-24 25,0 0,0 0,-1 0,1-25,0 25</inkml:trace>
  <inkml:trace contextRef="#ctx0" brushRef="#br0" timeOffset="30520.66">11038 8533,'-24'-25,"24"0,-25 0,0 25,0 25,0-25,1 0,-1 25,0-25,0 0,0 25,-24-25,24 25,0-1,-49 1,49 0,0 0,-24-25,24 25,0-1,0 1,0 25,1-25,-1-1,0 1,-25 50,25-51,25 26,-24-25,-1 25,0-26,25 26,-25 24,0-24,25 0,0-1,0-24,0 25,0-26,25 26,-25-25,25 24,0-24,0 25,-1-25,1 24,0-24,0 25,25-26,-1 1,-24 0,25 0,-1 0,1-1,24 1,-24 0,-1-25,75 0,-74 0,0 0,-1 0,1 0,24 0,-24 0,-25-25,24 25,1 0</inkml:trace>
  <inkml:trace contextRef="#ctx0" brushRef="#br0" timeOffset="31332.34">11708 8781,'0'-25,"-25"25,25-25,-24 25,-1 0,0 0,0 25,0-25,1 25,-1-25,0 25,0-1,0-24,25 25,-24 0,-1 0,0-25,25 25,-25-1,0 1,25 0,0 0,0 0,-25 0,25-1,0 26,0-25,0 24,25-24,-25 0,0 0,25 0,0-1,-25 1,25 0,0 0,-1 0,26-1,-25 1,0-25,-1 25,1-25,25 25,-25-25,-1 0,1 0,25 0,-1 0,-24 0,0-25,49 25,-49-25,0 25,0-25,0 25,-1-24,1-1,-25 0,0 0,25 0,-25 1,0-1,25 0,-25 0,0 0,0 1,0-1,0 0,0 0,-25 0,25 1,-25-1,25 0,-25 25,1-25,24 0,-25 0,0 25,0-24,0 24,1-25,-26 25,25 0,0-25,1 25,-1 0,0 0,0 0,0 0,1 0</inkml:trace>
  <inkml:trace contextRef="#ctx0" brushRef="#br0" timeOffset="31652.92">11510 9178,'25'0,"-1"0,1 0,0 25,0-25,0 24,-25 1,24-25,1 25,0 0,-25 0,25-1,-25 1,25 0,-1 0,-24 24,25-24,-25 0,25 0,-25 0,25 24,0-24,-25 0,24 0,1-25,-25 24,25 1,0-25,-25 25,25-25,-25 25,24-25,1 0</inkml:trace>
  <inkml:trace contextRef="#ctx0" brushRef="#br0" timeOffset="32877.2199">12303 9525,'0'0,"0"25,0 0,-24-25,24 24,0 1,0 0,0 0,0 0,0-1,0 1,0 0,24 0,1-25,0 25,0-25,0 0,-1 0,1 0,0 0,0-25,0 25,-25-25,0 0,-25 0,0 1,0 24,25-25,-25 25,25-25,0 0,0 0,25 25,-25-24,25 24,0 0,-25-25,25 25,0 0,-1 0,1 0,-25-25,25 25,0 0,-25 25,0 0,0-1,0 1,0 0,0 0,25 0,-25-1,0 1,24-25,1 25,0-25,-25-25,25 25,0-25,-1 1,1-1,-25 0,25 0,-25 0,25 1,-25-1,0 0,0 50,0 0,0-1,0 1,0 0,0 0,0 0,25-25,-25 24,24-24,1 0,0 0,0 0,0 0,-1 0,-24-24,25 24,0-25,0 0,-25 0,25 25,-25-25,0 1,0-1,0 0,0 0,0 0,0 1,0-1,0 0,0 0,-25 25,25 25,0 0,0 0,0-1,0 1,0 0,0 0,0 0,0-1,25 1,-25 0,0 0,24 0,-24-1,25-24,-25 25,25-25,-25 25,25-25,0 0,-1 0,-24-25</inkml:trace>
  <inkml:trace contextRef="#ctx0" brushRef="#br0" timeOffset="33072.83">13023 9599,'25'0,"-1"0,1 0,0 0,0 0,24 0,-24 0,0 0,0 0,24 0,-24 0,0 0,0-24</inkml:trace>
  <inkml:trace contextRef="#ctx0" brushRef="#br0" timeOffset="34009.84">12080 8409,'0'25,"-25"-1,50-24,0-24,-25-1,-25 25,0 25,1-25,24 24,-25-24,25 25,25-25,-1 0,1-25,-25 1,-25 24,1 0,-1 0,25 24,-25-24,0 0,25 25,-25-25,25 25,0 0,25-25,-25-25,25 25,0 0,-25-25</inkml:trace>
  <inkml:trace contextRef="#ctx0" brushRef="#br0" timeOffset="34598.65">13494 9029,'25'0,"0"0,0 0,24 0,-24 0,0 0,24 0,-24 0,25 0,24 0,-24 0,-1 0,1 0,-25 0,24 0,51 0,-76 0,26 0,-25 0,0 0,24-25,-24 25,0 0,0 0,-1 0</inkml:trace>
  <inkml:trace contextRef="#ctx0" brushRef="#br0" timeOffset="35577.75">16148 8806,'0'-25,"0"0,0 0,0 0,-25 1,1 24,-1 0,25-25,-25 25,0 0,0 0,1 0,-1 0,0 0,0 0,0 0,1 25,-1-25,0 0,0 0,0 24,1-24,-1 25,0-25,0 25,0 0,0 0,1-1,-1 1,0 0,25 0,-25 0,0-1,25 26,-24-25,24 0,0 0,0-1,0 1,0 0,0 0,24 0,1-1,0 1,0 0,0 0,24-25,-24 25,25-1,-25-24,24 0,1 25,-25-25,24 0,1 0,-1-25,1 25,0 0,-1-24,1 24,-1 0,1-25,0 0,-26 25,26-25,-25 25,0-25,-1 1,1-1,0 25,0-25,-25 0,0 0,0-24,0 24,0 0,0 0,0 0,0 1,-25-26,0 25,0 0,1 1,-1 24,-25-25,25 0,1 25,-1-25,0 25,0 0,-24 0,24 0</inkml:trace>
  <inkml:trace contextRef="#ctx0" brushRef="#br0" timeOffset="35954.68">15900 9103,'25'0,"0"0,0 0,-25 25,24-25,1 0,0 25,0-25,-25 25,25 0,-1-25,1 24,-25 1,25 0,-25 25,25-26,0 1,-25 25,24-25,-24 24,25 1,-25-25,0 24,25-24,-25 25,0-26,25 26,-25-25,0 24,0-24,25 0,-25 0,0 0,24-1,1 1,0-25</inkml:trace>
  <inkml:trace contextRef="#ctx0" brushRef="#br0" timeOffset="36530.24">16595 10220,'24'0,"1"0,0 0,0-25,0 25,0-25,-1 25,-24-25,25 25,0-25,0 1,0-1,-1 0,-24 0,25 0,0 0,-25 1,0-1,0 0,25 0,-25 0,0 1,0-1,0 0,0 0,0 0,-25 1,0-1,0 25,25-25,-24 25,-1 25,0-25,25 25,-25-25,25 24,-25 1,25 0,0 0,0 0,0-1,0 1,0 0,0 0,0 0,0-1,0 1,25 0,-25 0,25 0,-25 0,25-25,-25 24,25 1,-25 0,24 0,1 0,0-25,-25 24,25-24,0 0,-1 0,1 0,0 0,0 0,0 0,24 0,-24 0,0-24,0 24,-1 0,1-25,0 25</inkml:trace>
  <inkml:trace contextRef="#ctx0" brushRef="#br0" timeOffset="37341.37">16198 8359,'25'0,"-25"-25,0 1,24 24,-24-25,-24 50,-1-25,25 24,-25-24,25 25,-25-25,25 25,25-25,-25-25,25 25,-25-25,0 1,-25 24,25 24,-25-24,25 25,0 0,25-25,-25-25</inkml:trace>
  <inkml:trace contextRef="#ctx0" brushRef="#br0" timeOffset="37896.8">17165 8260,'0'-25,"25"25,0 0,0 0,-1 0,1 25,0-25,25 0,-26 25,1 0,0-1,25-24,-26 25,1 25,0-25,0-1,0 26,-1 0,1-1,0 1,-25-1,0 1,25 0,-25-1,0 1,0 24,-25-24,0 0,0-1,1 26,-26-26,25 1,0-1,-24 1,24 0,0-1,-24-24,24 25,0-26,-25 1,26 0,-1-25,-25 25,25 0,1-25,-26 0,25 24,0-24,1 0,-1 0,0 0,0 0</inkml:trace>
  <inkml:trace contextRef="#ctx0" brushRef="#br0" timeOffset="38427.38">18877 8830,'-25'0,"0"0,25 25,-25-25,0 25,25 0,-24-25,-1 25,0-1,0 1,-24 0,24 0,-25 0,25 0,-24-1,24 26,-25-25,26 0,-26-1,25 1,0 0,1-25,-1 25,0 0,0-1,25 1,-25-25</inkml:trace>
  <inkml:trace contextRef="#ctx0" brushRef="#br0" timeOffset="38732.71">18331 8954,'25'0,"-50"0,75 25,-26 0,1 0,0-25,25 25,-26 0,1-1,25 1,-25 0,-1 0,51 24,-50-24,-1-25,1 25,0 0,0-25,-25 25,25-25,0 0,-25 24,24-24</inkml:trace>
  <inkml:trace contextRef="#ctx0" brushRef="#br0" timeOffset="39587.92">19943 8706,'0'25,"-24"0,24 0,-25-25,25 25,-25-1,0-24,0 25,0 0,1 0,-1 0,0-1,0 1,0 0,-24 0,24 0,0 0,0-25,1 24,-1 1,0-25,0 25,0-25,25 25,0 0,25-25,-25 24,25-24,0 0,0 0,-1 25,1-25,25 0,-25 0,24 25,-24-25,25 0,-26 25,26-25,-25 0,25 0,-26 25,26-25,-25 0,0 0,24 0,-24 0,25 24,-26-24,1 0,0 0,0 0,0 0,-1 0,1 0,0 0,0 0,0 0,-1-24,1 24,0 0,-25-25,25 25,-25-25,0 0,0 0,0 1,0-1,-25 0,0 0,25 0,-25 1,1-1,24 0,-25 25,0-25,0 0,0 0,1 1,-26-1,25 0,0 0,-24 0,24 1,-25-1,26 25,-1-25,0 25,0-25,0 25,1 0,-1 0</inkml:trace>
  <inkml:trace contextRef="#ctx0" brushRef="#br0" timeOffset="40285.3">20861 8558,'0'-25,"-25"25,25-25,-25 25,25 25,0 0,0-1,-24 1,24 0,0 0,0 0,0-1,-25 1,25 0,0 0,0 0,0-1,0 1,0 0,0 0,0 0,0-1,0 1,0 0,0 0,25 0,-25 0,24-1,-24 1,25-25,-25 25,25 0,-25 0,25-1,-25 1,25-25,-25 25,25 0,-25 0,24-1,1 1,0-25,0 0,0 0,-1 0,1 0,0 0,-25-25,25 25,0 0,-1 0</inkml:trace>
  <inkml:trace contextRef="#ctx0" brushRef="#br0" timeOffset="40644.7599">20390 8905,'25'0,"-1"0,1 0,0 0,0 0,24 0,-24 0,0 0,25 0,-26 0,26 0,0 25,-1-25,1 0,-25 0,24 0,1 0,0 0,-26 0,26 0,-25 0,0 0,24 0</inkml:trace>
  <inkml:trace contextRef="#ctx0" brushRef="#br0" timeOffset="44885.54">7243 13866,'-24'0,"24"25,-25-25,25 24,-25-24,25 25,-25-25,25 25,-25 0,-24 24,49-24,-50 0,25 25,0-26,-24 26,24 0,-25-26,1 26,-1 0,1-1,-1-24,25 0,-24 0,-1 0,25-1,-24 1,24 0,0-25,0 25,0-25,1 25,-1-25,0 24,50-24,0 0,-1 0,1 0,0 0,25 0,-26 0,26 0,0 0,-1 0,1 0,-1 0,1 0,0 0,49 25,-50-25,1 0,0 0,-1 0,1 25,0-25,-1 0,1 0,-1 0,26 25,-26-25,-24 0,0 0,0 25,0-25,-1 0,1 0,-25-25,0 0,0 0,0 0,0 1,0-1,-25 0,25 0,0-24,-24 24,24 0,-25-49,25 49,-25-25,25 25,-25-24,25 24,0 0,-25-25,25 26,-24-1,24-25,-25 50,25-25,-25 1,25-1</inkml:trace>
  <inkml:trace contextRef="#ctx0" brushRef="#br0" timeOffset="45467.08">7987 13915,'0'0,"0"-24,0-1,0 0,0 0,-24 25,24 25,0 0,0 0,-25-1,25 1,0 25,0-25,0-1,0 26,0-25,0 0,0-1,0 26,0-25,0 0,0 49,0-49,25 0,-25 0,24-1,-24 1,25 0,-25 0,25 0,0-1,-25 1,49 0,-24 0,0-25,-25 25,25-25,0 0,0 0,-1 0,1 0,0 0,0 0,0 0,-1-25,1 25,0 0,0-25,0 25,-1-25</inkml:trace>
  <inkml:trace contextRef="#ctx0" brushRef="#br0" timeOffset="45844.98">7640 14337,'0'0,"-25"25,1-25,24-25,24 25,1 0,0 0,0 0,0-25,-1 25,26 0,-25 0,0-25,-1 25,26 0,-25-24,24 24,1-25,-25 25,24-25,1 25,-25-25,25 25,-26 0,26-25,-25 25,0 0,-1-24,1 24,0 0,0 0,0 0</inkml:trace>
  <inkml:trace contextRef="#ctx0" brushRef="#br0" timeOffset="46217.98">9079 14015,'-25'0,"50"0,0 0,-1-25,1 25,25 0,-25 0,-1 0,26-25,-25 25,0 0,24 0,-24-25,25 25,-25 0,24 0,-24 0,0-25,24 25,-24 0,0 0,0 0</inkml:trace>
  <inkml:trace contextRef="#ctx0" brushRef="#br0" timeOffset="46506.0199">9104 14263,'0'0,"24"0,1 0,0 0,0 0,0 0,24 0,-24-25,25 25,-1 0,1-25,0 25,-1 0,1-25,-25 25,24-25,1 25,-1 0,-24-24,25 24,-25-25,-1 25,1 0,0 0,-25-25,25 2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6BB31E-1121-4857-997F-670B9DEB9C85}" type="datetimeFigureOut">
              <a:rPr lang="en-IN" smtClean="0"/>
              <a:t>05-09-2023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AAC212-8E7C-4A5C-8CE2-D306AB0A67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865848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57F9E-63FC-4DDE-8622-7832F2398C92}" type="slidenum">
              <a:rPr lang="en-IN" smtClean="0"/>
              <a:t>5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277544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57F9E-63FC-4DDE-8622-7832F2398C92}" type="slidenum">
              <a:rPr lang="en-IN" smtClean="0"/>
              <a:t>5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277544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57F9E-63FC-4DDE-8622-7832F2398C92}" type="slidenum">
              <a:rPr lang="en-IN" smtClean="0"/>
              <a:t>5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277544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57F9E-63FC-4DDE-8622-7832F2398C92}" type="slidenum">
              <a:rPr lang="en-IN" smtClean="0"/>
              <a:t>5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277544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05-09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27635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05-09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522560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05-09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391640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05-09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409307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05-09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127924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05-09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545812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05-09-2023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324046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05-09-2023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214682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05-09-2023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748598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05-09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17497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05-09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299524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88C621-DB8B-43EE-B4D6-E8DAC8CF646A}" type="datetimeFigureOut">
              <a:rPr lang="en-IN" smtClean="0"/>
              <a:t>05-09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64802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1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16.wmf"/><Relationship Id="rId26" Type="http://schemas.openxmlformats.org/officeDocument/2006/relationships/image" Target="../media/image20.e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21.bin"/><Relationship Id="rId25" Type="http://schemas.openxmlformats.org/officeDocument/2006/relationships/customXml" Target="../ink/ink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oleObject" Target="../embeddings/oleObject26.bin"/><Relationship Id="rId7" Type="http://schemas.openxmlformats.org/officeDocument/2006/relationships/customXml" Target="../ink/ink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png"/><Relationship Id="rId5" Type="http://schemas.openxmlformats.org/officeDocument/2006/relationships/customXml" Target="../ink/ink3.xml"/><Relationship Id="rId10" Type="http://schemas.openxmlformats.org/officeDocument/2006/relationships/image" Target="../media/image23.png"/><Relationship Id="rId4" Type="http://schemas.openxmlformats.org/officeDocument/2006/relationships/image" Target="../media/image22.wmf"/><Relationship Id="rId9" Type="http://schemas.openxmlformats.org/officeDocument/2006/relationships/customXml" Target="../ink/ink5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emf"/><Relationship Id="rId3" Type="http://schemas.openxmlformats.org/officeDocument/2006/relationships/oleObject" Target="../embeddings/oleObject27.bin"/><Relationship Id="rId7" Type="http://schemas.openxmlformats.org/officeDocument/2006/relationships/customXml" Target="../ink/ink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emf"/><Relationship Id="rId5" Type="http://schemas.openxmlformats.org/officeDocument/2006/relationships/customXml" Target="../ink/ink6.xml"/><Relationship Id="rId10" Type="http://schemas.openxmlformats.org/officeDocument/2006/relationships/image" Target="../media/image21.emf"/><Relationship Id="rId4" Type="http://schemas.openxmlformats.org/officeDocument/2006/relationships/image" Target="../media/image23.wmf"/><Relationship Id="rId9" Type="http://schemas.openxmlformats.org/officeDocument/2006/relationships/customXml" Target="../ink/ink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oleObject" Target="../embeddings/oleObject29.bin"/><Relationship Id="rId7" Type="http://schemas.openxmlformats.org/officeDocument/2006/relationships/customXml" Target="../ink/ink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png"/><Relationship Id="rId5" Type="http://schemas.openxmlformats.org/officeDocument/2006/relationships/customXml" Target="../ink/ink9.xml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customXml" Target="../ink/ink11.xml"/><Relationship Id="rId5" Type="http://schemas.openxmlformats.org/officeDocument/2006/relationships/image" Target="../media/image28.png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customXml" Target="../ink/ink14.xml"/><Relationship Id="rId13" Type="http://schemas.openxmlformats.org/officeDocument/2006/relationships/image" Target="../media/image34.png"/><Relationship Id="rId3" Type="http://schemas.openxmlformats.org/officeDocument/2006/relationships/image" Target="../media/image28.png"/><Relationship Id="rId7" Type="http://schemas.openxmlformats.org/officeDocument/2006/relationships/image" Target="../media/image31.png"/><Relationship Id="rId12" Type="http://schemas.openxmlformats.org/officeDocument/2006/relationships/customXml" Target="../ink/ink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customXml" Target="../ink/ink13.xml"/><Relationship Id="rId11" Type="http://schemas.openxmlformats.org/officeDocument/2006/relationships/image" Target="../media/image33.png"/><Relationship Id="rId5" Type="http://schemas.openxmlformats.org/officeDocument/2006/relationships/image" Target="../media/image30.png"/><Relationship Id="rId15" Type="http://schemas.openxmlformats.org/officeDocument/2006/relationships/image" Target="../media/image30.wmf"/><Relationship Id="rId10" Type="http://schemas.openxmlformats.org/officeDocument/2006/relationships/customXml" Target="../ink/ink15.xml"/><Relationship Id="rId4" Type="http://schemas.openxmlformats.org/officeDocument/2006/relationships/customXml" Target="../ink/ink12.xml"/><Relationship Id="rId9" Type="http://schemas.openxmlformats.org/officeDocument/2006/relationships/image" Target="../media/image32.png"/><Relationship Id="rId14" Type="http://schemas.openxmlformats.org/officeDocument/2006/relationships/oleObject" Target="../embeddings/oleObject3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38.png"/><Relationship Id="rId2" Type="http://schemas.openxmlformats.org/officeDocument/2006/relationships/customXml" Target="../ink/ink17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9.xml"/><Relationship Id="rId5" Type="http://schemas.openxmlformats.org/officeDocument/2006/relationships/image" Target="../media/image37.png"/><Relationship Id="rId4" Type="http://schemas.openxmlformats.org/officeDocument/2006/relationships/customXml" Target="../ink/ink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customXml" Target="../ink/ink22.xml"/><Relationship Id="rId13" Type="http://schemas.openxmlformats.org/officeDocument/2006/relationships/image" Target="../media/image31.wmf"/><Relationship Id="rId3" Type="http://schemas.openxmlformats.org/officeDocument/2006/relationships/image" Target="../media/image35.png"/><Relationship Id="rId7" Type="http://schemas.openxmlformats.org/officeDocument/2006/relationships/image" Target="../media/image41.png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customXml" Target="../ink/ink21.xml"/><Relationship Id="rId11" Type="http://schemas.openxmlformats.org/officeDocument/2006/relationships/image" Target="../media/image43.png"/><Relationship Id="rId5" Type="http://schemas.openxmlformats.org/officeDocument/2006/relationships/image" Target="../media/image40.png"/><Relationship Id="rId10" Type="http://schemas.openxmlformats.org/officeDocument/2006/relationships/customXml" Target="../ink/ink23.xml"/><Relationship Id="rId4" Type="http://schemas.openxmlformats.org/officeDocument/2006/relationships/customXml" Target="../ink/ink20.xml"/><Relationship Id="rId9" Type="http://schemas.openxmlformats.org/officeDocument/2006/relationships/image" Target="../media/image4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customXml" Target="../ink/ink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customXml" Target="../ink/ink25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customXml" Target="../ink/ink26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png"/><Relationship Id="rId5" Type="http://schemas.openxmlformats.org/officeDocument/2006/relationships/customXml" Target="../ink/ink27.xml"/><Relationship Id="rId4" Type="http://schemas.openxmlformats.org/officeDocument/2006/relationships/image" Target="../media/image4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50.png"/><Relationship Id="rId2" Type="http://schemas.openxmlformats.org/officeDocument/2006/relationships/customXml" Target="../ink/ink28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0.xml"/><Relationship Id="rId5" Type="http://schemas.openxmlformats.org/officeDocument/2006/relationships/image" Target="../media/image49.png"/><Relationship Id="rId4" Type="http://schemas.openxmlformats.org/officeDocument/2006/relationships/customXml" Target="../ink/ink29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customXml" Target="../ink/ink31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2.png"/><Relationship Id="rId5" Type="http://schemas.openxmlformats.org/officeDocument/2006/relationships/customXml" Target="../ink/ink32.xml"/><Relationship Id="rId4" Type="http://schemas.openxmlformats.org/officeDocument/2006/relationships/image" Target="../media/image51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customXml" Target="../ink/ink33.xml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3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49.jpeg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7.wmf"/><Relationship Id="rId17" Type="http://schemas.openxmlformats.org/officeDocument/2006/relationships/image" Target="../media/image50.emf"/><Relationship Id="rId2" Type="http://schemas.openxmlformats.org/officeDocument/2006/relationships/slideLayout" Target="../slideLayouts/slideLayout2.xml"/><Relationship Id="rId16" Type="http://schemas.openxmlformats.org/officeDocument/2006/relationships/customXml" Target="../ink/ink3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image" Target="../media/image48.wmf"/><Relationship Id="rId10" Type="http://schemas.openxmlformats.org/officeDocument/2006/relationships/image" Target="../media/image41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3.bin"/><Relationship Id="rId14" Type="http://schemas.openxmlformats.org/officeDocument/2006/relationships/oleObject" Target="../embeddings/oleObject45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customXml" Target="../ink/ink35.xml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2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9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5.wmf"/><Relationship Id="rId11" Type="http://schemas.openxmlformats.org/officeDocument/2006/relationships/image" Target="../media/image53.jpeg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4.bin"/><Relationship Id="rId14" Type="http://schemas.openxmlformats.org/officeDocument/2006/relationships/oleObject" Target="../embeddings/oleObject5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6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57.wmf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7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image" Target="../media/image59.jpeg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58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73.bin"/><Relationship Id="rId18" Type="http://schemas.openxmlformats.org/officeDocument/2006/relationships/oleObject" Target="../embeddings/oleObject75.bin"/><Relationship Id="rId26" Type="http://schemas.openxmlformats.org/officeDocument/2006/relationships/oleObject" Target="../embeddings/oleObject80.bin"/><Relationship Id="rId3" Type="http://schemas.openxmlformats.org/officeDocument/2006/relationships/oleObject" Target="../embeddings/oleObject68.bin"/><Relationship Id="rId21" Type="http://schemas.openxmlformats.org/officeDocument/2006/relationships/image" Target="../media/image61.wmf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57.wmf"/><Relationship Id="rId17" Type="http://schemas.openxmlformats.org/officeDocument/2006/relationships/image" Target="../media/image51.wmf"/><Relationship Id="rId25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29" Type="http://schemas.openxmlformats.org/officeDocument/2006/relationships/oleObject" Target="../embeddings/oleObject82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72.bin"/><Relationship Id="rId24" Type="http://schemas.openxmlformats.org/officeDocument/2006/relationships/oleObject" Target="../embeddings/oleObject78.bin"/><Relationship Id="rId32" Type="http://schemas.openxmlformats.org/officeDocument/2006/relationships/image" Target="../media/image66.emf"/><Relationship Id="rId5" Type="http://schemas.openxmlformats.org/officeDocument/2006/relationships/oleObject" Target="../embeddings/oleObject69.bin"/><Relationship Id="rId15" Type="http://schemas.openxmlformats.org/officeDocument/2006/relationships/image" Target="../media/image65.jpeg"/><Relationship Id="rId23" Type="http://schemas.openxmlformats.org/officeDocument/2006/relationships/image" Target="../media/image62.wmf"/><Relationship Id="rId28" Type="http://schemas.openxmlformats.org/officeDocument/2006/relationships/image" Target="../media/image63.wmf"/><Relationship Id="rId10" Type="http://schemas.openxmlformats.org/officeDocument/2006/relationships/image" Target="../media/image41.wmf"/><Relationship Id="rId19" Type="http://schemas.openxmlformats.org/officeDocument/2006/relationships/image" Target="../media/image60.wmf"/><Relationship Id="rId31" Type="http://schemas.openxmlformats.org/officeDocument/2006/relationships/customXml" Target="../ink/ink36.xml"/><Relationship Id="rId4" Type="http://schemas.openxmlformats.org/officeDocument/2006/relationships/image" Target="../media/image38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58.wmf"/><Relationship Id="rId22" Type="http://schemas.openxmlformats.org/officeDocument/2006/relationships/oleObject" Target="../embeddings/oleObject77.bin"/><Relationship Id="rId27" Type="http://schemas.openxmlformats.org/officeDocument/2006/relationships/oleObject" Target="../embeddings/oleObject81.bin"/><Relationship Id="rId30" Type="http://schemas.openxmlformats.org/officeDocument/2006/relationships/image" Target="../media/image64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88.bin"/><Relationship Id="rId18" Type="http://schemas.openxmlformats.org/officeDocument/2006/relationships/oleObject" Target="../embeddings/oleObject90.bin"/><Relationship Id="rId26" Type="http://schemas.openxmlformats.org/officeDocument/2006/relationships/oleObject" Target="../embeddings/oleObject95.bin"/><Relationship Id="rId3" Type="http://schemas.openxmlformats.org/officeDocument/2006/relationships/oleObject" Target="../embeddings/oleObject83.bin"/><Relationship Id="rId21" Type="http://schemas.openxmlformats.org/officeDocument/2006/relationships/image" Target="../media/image61.wmf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57.wmf"/><Relationship Id="rId17" Type="http://schemas.openxmlformats.org/officeDocument/2006/relationships/image" Target="../media/image51.wmf"/><Relationship Id="rId25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9.bin"/><Relationship Id="rId20" Type="http://schemas.openxmlformats.org/officeDocument/2006/relationships/oleObject" Target="../embeddings/oleObject91.bin"/><Relationship Id="rId29" Type="http://schemas.openxmlformats.org/officeDocument/2006/relationships/oleObject" Target="../embeddings/oleObject97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87.bin"/><Relationship Id="rId24" Type="http://schemas.openxmlformats.org/officeDocument/2006/relationships/oleObject" Target="../embeddings/oleObject93.bin"/><Relationship Id="rId5" Type="http://schemas.openxmlformats.org/officeDocument/2006/relationships/oleObject" Target="../embeddings/oleObject84.bin"/><Relationship Id="rId15" Type="http://schemas.openxmlformats.org/officeDocument/2006/relationships/image" Target="../media/image65.jpeg"/><Relationship Id="rId23" Type="http://schemas.openxmlformats.org/officeDocument/2006/relationships/image" Target="../media/image62.wmf"/><Relationship Id="rId28" Type="http://schemas.openxmlformats.org/officeDocument/2006/relationships/image" Target="../media/image67.wmf"/><Relationship Id="rId10" Type="http://schemas.openxmlformats.org/officeDocument/2006/relationships/image" Target="../media/image41.wmf"/><Relationship Id="rId19" Type="http://schemas.openxmlformats.org/officeDocument/2006/relationships/image" Target="../media/image60.wmf"/><Relationship Id="rId31" Type="http://schemas.openxmlformats.org/officeDocument/2006/relationships/oleObject" Target="../embeddings/oleObject98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58.wmf"/><Relationship Id="rId22" Type="http://schemas.openxmlformats.org/officeDocument/2006/relationships/oleObject" Target="../embeddings/oleObject92.bin"/><Relationship Id="rId27" Type="http://schemas.openxmlformats.org/officeDocument/2006/relationships/oleObject" Target="../embeddings/oleObject96.bin"/><Relationship Id="rId30" Type="http://schemas.openxmlformats.org/officeDocument/2006/relationships/image" Target="../media/image64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104.bin"/><Relationship Id="rId18" Type="http://schemas.openxmlformats.org/officeDocument/2006/relationships/oleObject" Target="../embeddings/oleObject107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5.bin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image" Target="../media/image65.jpeg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108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58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70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112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65.jpeg"/><Relationship Id="rId18" Type="http://schemas.openxmlformats.org/officeDocument/2006/relationships/oleObject" Target="../embeddings/oleObject122.bin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72.wmf"/><Relationship Id="rId17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1.bin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123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117.bin"/><Relationship Id="rId14" Type="http://schemas.openxmlformats.org/officeDocument/2006/relationships/oleObject" Target="../embeddings/oleObject119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25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124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77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29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128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31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130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33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132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85.wmf"/><Relationship Id="rId4" Type="http://schemas.openxmlformats.org/officeDocument/2006/relationships/oleObject" Target="../embeddings/oleObject134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8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452254" y="1"/>
            <a:ext cx="4465502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2800" b="1" dirty="0"/>
          </a:p>
          <a:p>
            <a:pPr algn="ctr"/>
            <a:endParaRPr lang="en-IN" sz="2800" b="1" dirty="0"/>
          </a:p>
          <a:p>
            <a:pPr algn="ctr"/>
            <a:endParaRPr lang="en-IN" sz="2800" b="1" dirty="0"/>
          </a:p>
          <a:p>
            <a:pPr algn="ctr"/>
            <a:r>
              <a:rPr lang="en-IN" sz="2800" b="1" dirty="0"/>
              <a:t>Season 2, Lecture 1(S2,L15): </a:t>
            </a:r>
            <a:endParaRPr lang="en-US" sz="2800" b="1" dirty="0"/>
          </a:p>
          <a:p>
            <a:pPr algn="ctr"/>
            <a:r>
              <a:rPr lang="en-US" sz="2800" b="1" dirty="0"/>
              <a:t>Tut 4 (</a:t>
            </a:r>
            <a:r>
              <a:rPr lang="en-US" sz="2800" b="1" dirty="0" err="1"/>
              <a:t>Contd</a:t>
            </a:r>
            <a:r>
              <a:rPr lang="en-US" sz="2800" b="1" dirty="0"/>
              <a:t>…) Second Law</a:t>
            </a:r>
          </a:p>
          <a:p>
            <a:pPr algn="ctr"/>
            <a:r>
              <a:rPr lang="en-US" sz="2800" b="1" dirty="0"/>
              <a:t>Concepts</a:t>
            </a:r>
          </a:p>
          <a:p>
            <a:pPr algn="ctr"/>
            <a:r>
              <a:rPr lang="en-US" sz="2800" b="1" dirty="0"/>
              <a:t>Kelvin-Planck’s and </a:t>
            </a:r>
            <a:r>
              <a:rPr lang="en-US" sz="2800" b="1" dirty="0" err="1"/>
              <a:t>Clausius</a:t>
            </a:r>
            <a:r>
              <a:rPr lang="en-US" sz="2800" b="1" dirty="0"/>
              <a:t> statements Equivalence</a:t>
            </a:r>
          </a:p>
          <a:p>
            <a:pPr algn="ctr"/>
            <a:endParaRPr lang="en-IN" sz="2800" b="1" dirty="0"/>
          </a:p>
          <a:p>
            <a:pPr algn="ctr"/>
            <a:endParaRPr lang="en-IN" sz="3600" b="1" dirty="0"/>
          </a:p>
        </p:txBody>
      </p: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id="{12EB362A-5841-5245-C4EC-22712F307FA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0" b="67590"/>
          <a:stretch/>
        </p:blipFill>
        <p:spPr>
          <a:xfrm>
            <a:off x="2452254" y="1"/>
            <a:ext cx="4465502" cy="332344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452254" y="1590675"/>
            <a:ext cx="4465502" cy="22860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4687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0" y="30591"/>
          <a:ext cx="4860032" cy="1277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3" imgW="4495680" imgH="1180800" progId="Equation.DSMT4">
                  <p:embed/>
                </p:oleObj>
              </mc:Choice>
              <mc:Fallback>
                <p:oleObj name="Equation" r:id="rId3" imgW="4495680" imgH="1180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591"/>
                        <a:ext cx="4860032" cy="1277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07504" y="1844824"/>
            <a:ext cx="2448272" cy="1296144"/>
            <a:chOff x="2195736" y="3645024"/>
            <a:chExt cx="3672408" cy="2160240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2195736" y="3645024"/>
              <a:ext cx="0" cy="216024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2195736" y="3645024"/>
              <a:ext cx="3096344" cy="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2195736" y="5805264"/>
              <a:ext cx="3312368" cy="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Rectangle 7"/>
            <p:cNvSpPr/>
            <p:nvPr/>
          </p:nvSpPr>
          <p:spPr>
            <a:xfrm>
              <a:off x="4139952" y="3645024"/>
              <a:ext cx="216024" cy="21602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9" name="Rectangle 8"/>
            <p:cNvSpPr/>
            <p:nvPr/>
          </p:nvSpPr>
          <p:spPr>
            <a:xfrm>
              <a:off x="4355976" y="4725144"/>
              <a:ext cx="1512168" cy="21602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2195736" y="3645024"/>
              <a:ext cx="1944216" cy="2160240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738799" y="1488107"/>
          <a:ext cx="1656184" cy="356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5" imgW="825480" imgH="177480" progId="Equation.DSMT4">
                  <p:embed/>
                </p:oleObj>
              </mc:Choice>
              <mc:Fallback>
                <p:oleObj name="Equation" r:id="rId5" imgW="82548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38799" y="1488107"/>
                        <a:ext cx="1656184" cy="356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644008" y="1533516"/>
          <a:ext cx="1675532" cy="378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7" imgW="787320" imgH="177480" progId="Equation.DSMT4">
                  <p:embed/>
                </p:oleObj>
              </mc:Choice>
              <mc:Fallback>
                <p:oleObj name="Equation" r:id="rId7" imgW="78732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1533516"/>
                        <a:ext cx="1675532" cy="378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>
            <a:off x="4439103" y="1584176"/>
            <a:ext cx="72008" cy="1556792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771800" y="1952836"/>
          <a:ext cx="1400155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9" imgW="888840" imgH="685800" progId="Equation.DSMT4">
                  <p:embed/>
                </p:oleObj>
              </mc:Choice>
              <mc:Fallback>
                <p:oleObj name="Equation" r:id="rId9" imgW="888840" imgH="6858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1800" y="1952836"/>
                        <a:ext cx="1400155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788024" y="1971276"/>
          <a:ext cx="1501729" cy="782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11" imgW="901440" imgH="469800" progId="Equation.DSMT4">
                  <p:embed/>
                </p:oleObj>
              </mc:Choice>
              <mc:Fallback>
                <p:oleObj name="Equation" r:id="rId11" imgW="901440" imgH="4698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971276"/>
                        <a:ext cx="1501729" cy="782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270452" y="3573016"/>
          <a:ext cx="3168651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13" imgW="1257120" imgH="457200" progId="Equation.DSMT4">
                  <p:embed/>
                </p:oleObj>
              </mc:Choice>
              <mc:Fallback>
                <p:oleObj name="Equation" r:id="rId13" imgW="1257120" imgH="4572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70452" y="3573016"/>
                        <a:ext cx="3168651" cy="1150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907704" y="4869160"/>
          <a:ext cx="56324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15" imgW="2234880" imgH="228600" progId="Equation.DSMT4">
                  <p:embed/>
                </p:oleObj>
              </mc:Choice>
              <mc:Fallback>
                <p:oleObj name="Equation" r:id="rId15" imgW="2234880" imgH="2286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869160"/>
                        <a:ext cx="56324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>
            <a:off x="5350145" y="5482730"/>
            <a:ext cx="0" cy="129614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350145" y="5482730"/>
            <a:ext cx="2064229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350145" y="6778874"/>
            <a:ext cx="2208245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7078337" y="5482730"/>
            <a:ext cx="144016" cy="129614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Rectangle 22"/>
          <p:cNvSpPr/>
          <p:nvPr/>
        </p:nvSpPr>
        <p:spPr>
          <a:xfrm>
            <a:off x="7236296" y="6065995"/>
            <a:ext cx="1008112" cy="1296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Rectangle 23"/>
          <p:cNvSpPr/>
          <p:nvPr/>
        </p:nvSpPr>
        <p:spPr>
          <a:xfrm>
            <a:off x="5350145" y="5482730"/>
            <a:ext cx="1728192" cy="1296144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25" name="Group 24"/>
          <p:cNvGrpSpPr/>
          <p:nvPr/>
        </p:nvGrpSpPr>
        <p:grpSpPr>
          <a:xfrm>
            <a:off x="475928" y="5482730"/>
            <a:ext cx="2448272" cy="1296144"/>
            <a:chOff x="2195736" y="3645024"/>
            <a:chExt cx="3672408" cy="2160240"/>
          </a:xfrm>
        </p:grpSpPr>
        <p:cxnSp>
          <p:nvCxnSpPr>
            <p:cNvPr id="26" name="Straight Connector 25"/>
            <p:cNvCxnSpPr/>
            <p:nvPr/>
          </p:nvCxnSpPr>
          <p:spPr>
            <a:xfrm>
              <a:off x="2195736" y="3645024"/>
              <a:ext cx="0" cy="216024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2195736" y="3645024"/>
              <a:ext cx="3096344" cy="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2195736" y="5805264"/>
              <a:ext cx="3312368" cy="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Rectangle 28"/>
            <p:cNvSpPr/>
            <p:nvPr/>
          </p:nvSpPr>
          <p:spPr>
            <a:xfrm>
              <a:off x="4139952" y="3645024"/>
              <a:ext cx="216024" cy="21602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4355976" y="4725144"/>
              <a:ext cx="1512168" cy="21602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2195736" y="3645024"/>
              <a:ext cx="1944216" cy="2160240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3597514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0" y="30591"/>
          <a:ext cx="4860032" cy="1277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3" imgW="4495680" imgH="1180800" progId="Equation.DSMT4">
                  <p:embed/>
                </p:oleObj>
              </mc:Choice>
              <mc:Fallback>
                <p:oleObj name="Equation" r:id="rId3" imgW="4495680" imgH="1180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591"/>
                        <a:ext cx="4860032" cy="1277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07504" y="1844824"/>
            <a:ext cx="2448272" cy="1296144"/>
            <a:chOff x="2195736" y="3645024"/>
            <a:chExt cx="3672408" cy="2160240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2195736" y="3645024"/>
              <a:ext cx="0" cy="216024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2195736" y="3645024"/>
              <a:ext cx="3096344" cy="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2195736" y="5805264"/>
              <a:ext cx="3312368" cy="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Rectangle 7"/>
            <p:cNvSpPr/>
            <p:nvPr/>
          </p:nvSpPr>
          <p:spPr>
            <a:xfrm>
              <a:off x="4139952" y="3645024"/>
              <a:ext cx="216024" cy="21602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9" name="Rectangle 8"/>
            <p:cNvSpPr/>
            <p:nvPr/>
          </p:nvSpPr>
          <p:spPr>
            <a:xfrm>
              <a:off x="4355976" y="4725144"/>
              <a:ext cx="1512168" cy="21602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2195736" y="3645024"/>
              <a:ext cx="1944216" cy="2160240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738799" y="1488107"/>
          <a:ext cx="1656184" cy="356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5" imgW="825480" imgH="177480" progId="Equation.DSMT4">
                  <p:embed/>
                </p:oleObj>
              </mc:Choice>
              <mc:Fallback>
                <p:oleObj name="Equation" r:id="rId5" imgW="82548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38799" y="1488107"/>
                        <a:ext cx="1656184" cy="356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644008" y="1533516"/>
          <a:ext cx="1675532" cy="378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7" imgW="787320" imgH="177480" progId="Equation.DSMT4">
                  <p:embed/>
                </p:oleObj>
              </mc:Choice>
              <mc:Fallback>
                <p:oleObj name="Equation" r:id="rId7" imgW="78732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1533516"/>
                        <a:ext cx="1675532" cy="378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>
            <a:off x="4439103" y="1584176"/>
            <a:ext cx="72008" cy="1556792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771800" y="1952836"/>
          <a:ext cx="1400155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9" imgW="888840" imgH="685800" progId="Equation.DSMT4">
                  <p:embed/>
                </p:oleObj>
              </mc:Choice>
              <mc:Fallback>
                <p:oleObj name="Equation" r:id="rId9" imgW="888840" imgH="6858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1800" y="1952836"/>
                        <a:ext cx="1400155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788024" y="1971276"/>
          <a:ext cx="1501729" cy="782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11" imgW="901440" imgH="469800" progId="Equation.DSMT4">
                  <p:embed/>
                </p:oleObj>
              </mc:Choice>
              <mc:Fallback>
                <p:oleObj name="Equation" r:id="rId11" imgW="901440" imgH="4698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971276"/>
                        <a:ext cx="1501729" cy="782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779912" y="3429000"/>
          <a:ext cx="31369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13" imgW="1244520" imgH="507960" progId="Equation.DSMT4">
                  <p:embed/>
                </p:oleObj>
              </mc:Choice>
              <mc:Fallback>
                <p:oleObj name="Equation" r:id="rId13" imgW="1244520" imgH="5079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79912" y="3429000"/>
                        <a:ext cx="3136900" cy="127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71450" y="4868863"/>
          <a:ext cx="329565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15" imgW="1307880" imgH="711000" progId="Equation.DSMT4">
                  <p:embed/>
                </p:oleObj>
              </mc:Choice>
              <mc:Fallback>
                <p:oleObj name="Equation" r:id="rId15" imgW="1307880" imgH="7110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4868863"/>
                        <a:ext cx="329565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ight Arrow 31"/>
          <p:cNvSpPr/>
          <p:nvPr/>
        </p:nvSpPr>
        <p:spPr>
          <a:xfrm>
            <a:off x="4067944" y="5589240"/>
            <a:ext cx="1152128" cy="7200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5220072" y="4862165"/>
          <a:ext cx="373856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17" imgW="914400" imgH="177480" progId="Equation.DSMT4">
                  <p:embed/>
                </p:oleObj>
              </mc:Choice>
              <mc:Fallback>
                <p:oleObj name="Equation" r:id="rId17" imgW="914400" imgH="17748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4862165"/>
                        <a:ext cx="3738563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118100" y="5870575"/>
          <a:ext cx="394652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19" imgW="965160" imgH="203040" progId="Equation.DSMT4">
                  <p:embed/>
                </p:oleObj>
              </mc:Choice>
              <mc:Fallback>
                <p:oleObj name="Equation" r:id="rId19" imgW="965160" imgH="2030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5870575"/>
                        <a:ext cx="394652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6588224" y="2622510"/>
            <a:ext cx="2304256" cy="15985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Try as Home Work </a:t>
            </a:r>
            <a:endParaRPr lang="en-IN" sz="28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51374E5-2F10-1D62-6C3F-D0DCCFFA6B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1512" y="168250"/>
          <a:ext cx="2050968" cy="505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21" imgW="799920" imgH="203040" progId="Equation.DSMT4">
                  <p:embed/>
                </p:oleObj>
              </mc:Choice>
              <mc:Fallback>
                <p:oleObj name="Equation" r:id="rId21" imgW="79992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51374E5-2F10-1D62-6C3F-D0DCCFFA6B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841512" y="168250"/>
                        <a:ext cx="2050968" cy="505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1D33271-77FC-C26E-2F15-E2AEAE036C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44580" y="954801"/>
          <a:ext cx="22479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23" imgW="876240" imgH="228600" progId="Equation.DSMT4">
                  <p:embed/>
                </p:oleObj>
              </mc:Choice>
              <mc:Fallback>
                <p:oleObj name="Equation" r:id="rId23" imgW="87624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1D33271-77FC-C26E-2F15-E2AEAE036C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644580" y="954801"/>
                        <a:ext cx="2247900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21" name="Ink 20"/>
              <p14:cNvContentPartPr/>
              <p14:nvPr/>
            </p14:nvContentPartPr>
            <p14:xfrm>
              <a:off x="2571840" y="294840"/>
              <a:ext cx="5393880" cy="6518880"/>
            </p14:xfrm>
          </p:contentPart>
        </mc:Choice>
        <mc:Fallback>
          <p:pic>
            <p:nvPicPr>
              <p:cNvPr id="21" name="Ink 20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2562480" y="285480"/>
                <a:ext cx="5412600" cy="6537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61215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1600" y="1484313"/>
          <a:ext cx="88074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3" imgW="8915400" imgH="914400" progId="Equation.DSMT4">
                  <p:embed/>
                </p:oleObj>
              </mc:Choice>
              <mc:Fallback>
                <p:oleObj name="Equation" r:id="rId3" imgW="8915400" imgH="914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" y="1484313"/>
                        <a:ext cx="88074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V="1">
            <a:off x="0" y="2780928"/>
            <a:ext cx="9144000" cy="7200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0456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-wise Solution</a:t>
            </a:r>
            <a:endParaRPr lang="en-IN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1600" y="1484313"/>
          <a:ext cx="88074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3" imgW="8915400" imgH="914400" progId="Equation.DSMT4">
                  <p:embed/>
                </p:oleObj>
              </mc:Choice>
              <mc:Fallback>
                <p:oleObj name="Equation" r:id="rId3" imgW="8915400" imgH="914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" y="1484313"/>
                        <a:ext cx="88074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V="1">
            <a:off x="0" y="2780928"/>
            <a:ext cx="9144000" cy="7200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" name="Ink 6"/>
              <p14:cNvContentPartPr/>
              <p14:nvPr/>
            </p14:nvContentPartPr>
            <p14:xfrm>
              <a:off x="2250360" y="3036240"/>
              <a:ext cx="6608520" cy="100944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241000" y="3026880"/>
                <a:ext cx="6627240" cy="102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8" name="Ink 7"/>
              <p14:cNvContentPartPr/>
              <p14:nvPr/>
            </p14:nvContentPartPr>
            <p14:xfrm>
              <a:off x="1357560" y="4411440"/>
              <a:ext cx="4232880" cy="90216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348200" y="4402080"/>
                <a:ext cx="4251600" cy="92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0" name="Ink 9"/>
              <p14:cNvContentPartPr/>
              <p14:nvPr/>
            </p14:nvContentPartPr>
            <p14:xfrm>
              <a:off x="5974200" y="4554000"/>
              <a:ext cx="2822040" cy="80424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964840" y="4544640"/>
                <a:ext cx="2840760" cy="822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25252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-wise Solution</a:t>
            </a:r>
            <a:endParaRPr lang="en-IN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1600" y="1484313"/>
          <a:ext cx="88074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3" imgW="8915400" imgH="914400" progId="Equation.DSMT4">
                  <p:embed/>
                </p:oleObj>
              </mc:Choice>
              <mc:Fallback>
                <p:oleObj name="Equation" r:id="rId3" imgW="8915400" imgH="914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" y="1484313"/>
                        <a:ext cx="88074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V="1">
            <a:off x="0" y="2780928"/>
            <a:ext cx="9144000" cy="7200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2661120" y="3170160"/>
              <a:ext cx="2938320" cy="4377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651760" y="3160800"/>
                <a:ext cx="2957040" cy="456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0" name="Ink 9"/>
              <p14:cNvContentPartPr/>
              <p14:nvPr/>
            </p14:nvContentPartPr>
            <p14:xfrm>
              <a:off x="2893320" y="3920040"/>
              <a:ext cx="5009760" cy="149184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883960" y="3910680"/>
                <a:ext cx="5028480" cy="1510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1" name="Ink 10"/>
              <p14:cNvContentPartPr/>
              <p14:nvPr/>
            </p14:nvContentPartPr>
            <p14:xfrm>
              <a:off x="1946880" y="5750640"/>
              <a:ext cx="6956640" cy="98280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937520" y="5741280"/>
                <a:ext cx="6975360" cy="1001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75375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 flipV="1">
            <a:off x="35496" y="3416561"/>
            <a:ext cx="9144000" cy="7200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7944" y="1628800"/>
          <a:ext cx="9187670" cy="1370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3" imgW="6717960" imgH="1143000" progId="Equation.DSMT4">
                  <p:embed/>
                </p:oleObj>
              </mc:Choice>
              <mc:Fallback>
                <p:oleObj name="Equation" r:id="rId3" imgW="6717960" imgH="11430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4" y="1628800"/>
                        <a:ext cx="9187670" cy="1370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8526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-wise Solution</a:t>
            </a:r>
            <a:endParaRPr lang="en-IN" b="1" dirty="0"/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0" y="2492896"/>
            <a:ext cx="9144000" cy="7200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59494" y="1409961"/>
          <a:ext cx="730885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6717960" imgH="1143000" progId="Equation.DSMT4">
                  <p:embed/>
                </p:oleObj>
              </mc:Choice>
              <mc:Fallback>
                <p:oleObj name="Equation" r:id="rId3" imgW="6717960" imgH="11430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94" y="1409961"/>
                        <a:ext cx="7308850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1475656" y="1188678"/>
              <a:ext cx="7608240" cy="41349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466296" y="1179318"/>
                <a:ext cx="7626960" cy="4153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8" name="Ink 7"/>
              <p14:cNvContentPartPr/>
              <p14:nvPr/>
            </p14:nvContentPartPr>
            <p14:xfrm>
              <a:off x="3893400" y="3839760"/>
              <a:ext cx="3456360" cy="187560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884040" y="3830400"/>
                <a:ext cx="3475080" cy="1894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78768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3952" y="1068233"/>
          <a:ext cx="4386263" cy="467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3" imgW="3416040" imgH="3632040" progId="Equation.DSMT4">
                  <p:embed/>
                </p:oleObj>
              </mc:Choice>
              <mc:Fallback>
                <p:oleObj name="Equation" r:id="rId3" imgW="3416040" imgH="3632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952" y="1068233"/>
                        <a:ext cx="4386263" cy="467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1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47" t="42399" r="27443" b="18412"/>
          <a:stretch/>
        </p:blipFill>
        <p:spPr bwMode="auto">
          <a:xfrm>
            <a:off x="4934779" y="2186862"/>
            <a:ext cx="1812926" cy="2376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5899164" y="3645024"/>
            <a:ext cx="5400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493140" y="3408208"/>
            <a:ext cx="55534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stops</a:t>
            </a:r>
            <a:endParaRPr lang="en-IN" sz="1350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035069" y="3546709"/>
            <a:ext cx="1458072" cy="138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1116360" y="26640"/>
              <a:ext cx="7974360" cy="63853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107000" y="17280"/>
                <a:ext cx="7993080" cy="6404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52113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47" t="42399" r="27443" b="18412"/>
          <a:stretch/>
        </p:blipFill>
        <p:spPr bwMode="auto">
          <a:xfrm>
            <a:off x="2924562" y="2564904"/>
            <a:ext cx="1812926" cy="2376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2997882" y="3554010"/>
              <a:ext cx="1705860" cy="2057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988523" y="3544658"/>
                <a:ext cx="1724578" cy="2244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/>
              <p14:cNvContentPartPr/>
              <p14:nvPr/>
            </p14:nvContentPartPr>
            <p14:xfrm>
              <a:off x="1979712" y="4196880"/>
              <a:ext cx="1509570" cy="106299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970351" y="4187521"/>
                <a:ext cx="1528291" cy="10817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7" name="Ink 6"/>
              <p14:cNvContentPartPr/>
              <p14:nvPr/>
            </p14:nvContentPartPr>
            <p14:xfrm>
              <a:off x="2339640" y="383940"/>
              <a:ext cx="3107700" cy="582255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330281" y="374580"/>
                <a:ext cx="3126419" cy="58412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8" name="Ink 7"/>
              <p14:cNvContentPartPr/>
              <p14:nvPr/>
            </p14:nvContentPartPr>
            <p14:xfrm>
              <a:off x="5125770" y="2196720"/>
              <a:ext cx="2000430" cy="251856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116410" y="2187360"/>
                <a:ext cx="2019149" cy="253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9" name="Ink 8"/>
              <p14:cNvContentPartPr/>
              <p14:nvPr/>
            </p14:nvContentPartPr>
            <p14:xfrm>
              <a:off x="2044800" y="410670"/>
              <a:ext cx="4634820" cy="237573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035440" y="401311"/>
                <a:ext cx="4653539" cy="2394088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328084" y="5535234"/>
          <a:ext cx="1535796" cy="378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4" imgW="825480" imgH="203040" progId="Equation.DSMT4">
                  <p:embed/>
                </p:oleObj>
              </mc:Choice>
              <mc:Fallback>
                <p:oleObj name="Equation" r:id="rId14" imgW="825480" imgH="203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28084" y="5535234"/>
                        <a:ext cx="1535796" cy="378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3467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277000" y="1661040"/>
              <a:ext cx="4027590" cy="13575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67640" y="1651680"/>
                <a:ext cx="4046310" cy="1376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2277000" y="3303990"/>
              <a:ext cx="4375890" cy="184869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267641" y="3294631"/>
                <a:ext cx="4394249" cy="18670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/>
              <p14:cNvContentPartPr/>
              <p14:nvPr/>
            </p14:nvContentPartPr>
            <p14:xfrm>
              <a:off x="2232450" y="5241780"/>
              <a:ext cx="4724190" cy="152712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223090" y="5232420"/>
                <a:ext cx="4742910" cy="1545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66693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Text&#10;&#10;Description automatically generated">
            <a:extLst>
              <a:ext uri="{FF2B5EF4-FFF2-40B4-BE49-F238E27FC236}">
                <a16:creationId xmlns:a16="http://schemas.microsoft.com/office/drawing/2014/main" id="{4AB821F2-A876-5190-31B8-54CC0461C7A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642" b="2304"/>
          <a:stretch/>
        </p:blipFill>
        <p:spPr>
          <a:xfrm>
            <a:off x="3033712" y="0"/>
            <a:ext cx="2934604" cy="68580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231342" y="1110343"/>
            <a:ext cx="4234543" cy="1320800"/>
          </a:xfrm>
          <a:prstGeom prst="rect">
            <a:avLst/>
          </a:prstGeom>
          <a:solidFill>
            <a:srgbClr val="4472C4">
              <a:alpha val="5411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4" name="Straight Connector 3"/>
          <p:cNvCxnSpPr/>
          <p:nvPr/>
        </p:nvCxnSpPr>
        <p:spPr>
          <a:xfrm>
            <a:off x="598714" y="2184400"/>
            <a:ext cx="7282544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6988629" y="2184401"/>
            <a:ext cx="21772" cy="1400629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98713" y="3585029"/>
            <a:ext cx="7282544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990115" y="3400363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Mid-</a:t>
            </a:r>
            <a:r>
              <a:rPr lang="en-US" b="1" dirty="0" err="1"/>
              <a:t>sem</a:t>
            </a:r>
            <a:endParaRPr lang="en-IN" b="1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2946960" y="2643120"/>
              <a:ext cx="2928960" cy="133992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937600" y="2633760"/>
                <a:ext cx="2947680" cy="1358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13783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5887" y="1970838"/>
            <a:ext cx="1815703" cy="23776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/>
              <p14:cNvContentPartPr/>
              <p14:nvPr/>
            </p14:nvContentPartPr>
            <p14:xfrm>
              <a:off x="2107440" y="2955690"/>
              <a:ext cx="2455920" cy="202743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098080" y="2946330"/>
                <a:ext cx="2474640" cy="20461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/>
              <p14:cNvContentPartPr/>
              <p14:nvPr/>
            </p14:nvContentPartPr>
            <p14:xfrm>
              <a:off x="3080790" y="4464720"/>
              <a:ext cx="2750490" cy="65232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071431" y="4455360"/>
                <a:ext cx="2768848" cy="67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" name="Ink 5"/>
              <p14:cNvContentPartPr/>
              <p14:nvPr/>
            </p14:nvContentPartPr>
            <p14:xfrm>
              <a:off x="3286260" y="4920210"/>
              <a:ext cx="3491640" cy="11523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276900" y="4910850"/>
                <a:ext cx="3510360" cy="117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7" name="Ink 6"/>
              <p14:cNvContentPartPr/>
              <p14:nvPr/>
            </p14:nvContentPartPr>
            <p14:xfrm>
              <a:off x="3616470" y="2705670"/>
              <a:ext cx="3366900" cy="409914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607111" y="2696310"/>
                <a:ext cx="3385619" cy="4117859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509670" y="6494758"/>
          <a:ext cx="1682382" cy="363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09670" y="6494758"/>
                        <a:ext cx="1682382" cy="363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6175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044800" y="1767960"/>
              <a:ext cx="3750840" cy="22507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035440" y="1758600"/>
                <a:ext cx="3769560" cy="2269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2268090" y="2795040"/>
              <a:ext cx="4572450" cy="37238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258731" y="2785680"/>
                <a:ext cx="4590809" cy="3742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74108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2044800" y="1767960"/>
              <a:ext cx="3750840" cy="22507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035440" y="1758600"/>
                <a:ext cx="3769560" cy="2269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2080710" y="4420170"/>
              <a:ext cx="5036580" cy="200043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071350" y="4410810"/>
                <a:ext cx="5055299" cy="2019149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926517" y="6239627"/>
          <a:ext cx="2012969" cy="429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7" imgW="1130040" imgH="241200" progId="Equation.DSMT4">
                  <p:embed/>
                </p:oleObj>
              </mc:Choice>
              <mc:Fallback>
                <p:oleObj name="Equation" r:id="rId7" imgW="1130040" imgH="241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26517" y="6239627"/>
                        <a:ext cx="2012969" cy="429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1053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044800" y="1767960"/>
              <a:ext cx="3750840" cy="22507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035440" y="1758600"/>
                <a:ext cx="3769560" cy="2269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2839680" y="4482810"/>
              <a:ext cx="1286010" cy="109863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830322" y="4473451"/>
                <a:ext cx="1304366" cy="11173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/>
              <p14:cNvContentPartPr/>
              <p14:nvPr/>
            </p14:nvContentPartPr>
            <p14:xfrm>
              <a:off x="3616470" y="910710"/>
              <a:ext cx="3375810" cy="553689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607111" y="901350"/>
                <a:ext cx="3394169" cy="5555249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95891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2357460" y="1607310"/>
              <a:ext cx="3205980" cy="75033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348101" y="1597953"/>
                <a:ext cx="3224699" cy="76868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2196810" y="4059930"/>
              <a:ext cx="3848850" cy="12592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187451" y="4050570"/>
                <a:ext cx="3867209" cy="127800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951820" y="2942948"/>
          <a:ext cx="2611621" cy="510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7" imgW="1168200" imgH="228600" progId="Equation.DSMT4">
                  <p:embed/>
                </p:oleObj>
              </mc:Choice>
              <mc:Fallback>
                <p:oleObj name="Equation" r:id="rId7" imgW="116820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51820" y="2942948"/>
                        <a:ext cx="2611621" cy="510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849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331640" y="1124744"/>
            <a:ext cx="6696744" cy="108012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econd Law and Entropy Introduction</a:t>
            </a:r>
            <a:endParaRPr lang="en-IN" dirty="0"/>
          </a:p>
        </p:txBody>
      </p:sp>
      <p:sp>
        <p:nvSpPr>
          <p:cNvPr id="5" name="Rectangle 4"/>
          <p:cNvSpPr/>
          <p:nvPr/>
        </p:nvSpPr>
        <p:spPr>
          <a:xfrm>
            <a:off x="1331640" y="2924944"/>
            <a:ext cx="6696744" cy="108012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oncepts through Problems: </a:t>
            </a:r>
            <a:r>
              <a:rPr lang="en-US" dirty="0" err="1"/>
              <a:t>B.Sc</a:t>
            </a:r>
            <a:r>
              <a:rPr lang="en-US" dirty="0"/>
              <a:t>/</a:t>
            </a:r>
            <a:r>
              <a:rPr lang="en-US" dirty="0" err="1"/>
              <a:t>M.Sc</a:t>
            </a:r>
            <a:r>
              <a:rPr lang="en-US" dirty="0"/>
              <a:t> Level</a:t>
            </a:r>
            <a:endParaRPr lang="en-IN" dirty="0"/>
          </a:p>
        </p:txBody>
      </p:sp>
      <p:sp>
        <p:nvSpPr>
          <p:cNvPr id="6" name="Rectangle 5"/>
          <p:cNvSpPr/>
          <p:nvPr/>
        </p:nvSpPr>
        <p:spPr>
          <a:xfrm>
            <a:off x="1331640" y="4797152"/>
            <a:ext cx="6696744" cy="108012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pplication “Engineering real life problems  and solution” </a:t>
            </a:r>
            <a:r>
              <a:rPr lang="en-US" dirty="0" err="1"/>
              <a:t>B.Tech</a:t>
            </a:r>
            <a:r>
              <a:rPr lang="en-US" dirty="0"/>
              <a:t> Level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028793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276872"/>
            <a:ext cx="9144000" cy="259228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/>
              <a:t>Second Law of Thermodynamics</a:t>
            </a:r>
          </a:p>
          <a:p>
            <a:pPr algn="ctr"/>
            <a:r>
              <a:rPr lang="en-US" sz="4000" dirty="0"/>
              <a:t>Revision</a:t>
            </a:r>
            <a:endParaRPr lang="en-IN" sz="4000" dirty="0"/>
          </a:p>
        </p:txBody>
      </p:sp>
    </p:spTree>
    <p:extLst>
      <p:ext uri="{BB962C8B-B14F-4D97-AF65-F5344CB8AC3E}">
        <p14:creationId xmlns:p14="http://schemas.microsoft.com/office/powerpoint/2010/main" val="3875776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52736"/>
            <a:ext cx="8229600" cy="1143000"/>
          </a:xfrm>
        </p:spPr>
        <p:txBody>
          <a:bodyPr/>
          <a:lstStyle/>
          <a:p>
            <a:r>
              <a:rPr lang="en-US" b="1" dirty="0"/>
              <a:t>Kelvin-Planck’s statement</a:t>
            </a:r>
            <a:endParaRPr lang="en-IN" b="1" dirty="0"/>
          </a:p>
        </p:txBody>
      </p:sp>
      <p:sp>
        <p:nvSpPr>
          <p:cNvPr id="4" name="Rectangle 3"/>
          <p:cNvSpPr/>
          <p:nvPr/>
        </p:nvSpPr>
        <p:spPr>
          <a:xfrm>
            <a:off x="0" y="2708920"/>
            <a:ext cx="9144000" cy="223224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Kelvin’s statement of the second law of thermodynamics: ‘No process is possible whose sole result is the complete conversion of heat into work.’</a:t>
            </a:r>
            <a:endParaRPr lang="en-IN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1081997" y="5655987"/>
            <a:ext cx="165141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/>
              <a:t>Heat</a:t>
            </a:r>
            <a:r>
              <a:rPr lang="en-US" b="1" dirty="0"/>
              <a:t>  </a:t>
            </a:r>
            <a:endParaRPr lang="en-IN" b="1" dirty="0"/>
          </a:p>
        </p:txBody>
      </p:sp>
      <p:sp>
        <p:nvSpPr>
          <p:cNvPr id="5" name="Right Arrow 4"/>
          <p:cNvSpPr/>
          <p:nvPr/>
        </p:nvSpPr>
        <p:spPr>
          <a:xfrm>
            <a:off x="3203848" y="5946749"/>
            <a:ext cx="2016224" cy="369332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TextBox 5"/>
          <p:cNvSpPr txBox="1"/>
          <p:nvPr/>
        </p:nvSpPr>
        <p:spPr>
          <a:xfrm>
            <a:off x="5724128" y="5661248"/>
            <a:ext cx="18936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/>
              <a:t>Work</a:t>
            </a:r>
            <a:r>
              <a:rPr lang="en-US" sz="5400" dirty="0"/>
              <a:t> </a:t>
            </a:r>
            <a:endParaRPr lang="en-IN" sz="5400" dirty="0"/>
          </a:p>
        </p:txBody>
      </p:sp>
    </p:spTree>
    <p:extLst>
      <p:ext uri="{BB962C8B-B14F-4D97-AF65-F5344CB8AC3E}">
        <p14:creationId xmlns:p14="http://schemas.microsoft.com/office/powerpoint/2010/main" val="1860941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52736"/>
            <a:ext cx="8229600" cy="1143000"/>
          </a:xfrm>
        </p:spPr>
        <p:txBody>
          <a:bodyPr>
            <a:normAutofit/>
          </a:bodyPr>
          <a:lstStyle/>
          <a:p>
            <a:r>
              <a:rPr lang="en-US" sz="6600" dirty="0"/>
              <a:t>Engine</a:t>
            </a:r>
            <a:endParaRPr lang="en-IN" sz="6600" dirty="0"/>
          </a:p>
        </p:txBody>
      </p:sp>
      <p:sp>
        <p:nvSpPr>
          <p:cNvPr id="4" name="Rectangle 3"/>
          <p:cNvSpPr/>
          <p:nvPr/>
        </p:nvSpPr>
        <p:spPr>
          <a:xfrm>
            <a:off x="0" y="2708920"/>
            <a:ext cx="9144000" cy="223224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We define an engine as a system operating a cyclic process that converts heat into work. It has to be cyclic so that it can be continuously operated, producing a steady power. </a:t>
            </a:r>
            <a:endParaRPr lang="en-IN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268866" y="5301208"/>
            <a:ext cx="822289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ne such engine is the </a:t>
            </a:r>
            <a:r>
              <a:rPr lang="en-US" sz="2800" b="1" dirty="0"/>
              <a:t>Carnot engine</a:t>
            </a:r>
            <a:r>
              <a:rPr lang="en-US" dirty="0"/>
              <a:t>, which is based upon a process called a </a:t>
            </a:r>
          </a:p>
          <a:p>
            <a:r>
              <a:rPr lang="en-US" sz="2800" b="1" dirty="0"/>
              <a:t>Carnot cycle</a:t>
            </a:r>
            <a:endParaRPr lang="en-IN" sz="2800" b="1" dirty="0"/>
          </a:p>
        </p:txBody>
      </p:sp>
    </p:spTree>
    <p:extLst>
      <p:ext uri="{BB962C8B-B14F-4D97-AF65-F5344CB8AC3E}">
        <p14:creationId xmlns:p14="http://schemas.microsoft.com/office/powerpoint/2010/main" val="1253505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827584" y="980728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827584" y="5301208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979712" y="980728"/>
            <a:ext cx="0" cy="172819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1295636" y="2679576"/>
            <a:ext cx="1368152" cy="12241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286310"/>
              </p:ext>
            </p:extLst>
          </p:nvPr>
        </p:nvGraphicFramePr>
        <p:xfrm>
          <a:off x="1655676" y="-171400"/>
          <a:ext cx="648072" cy="89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5676" y="-171400"/>
                        <a:ext cx="648072" cy="89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863057"/>
              </p:ext>
            </p:extLst>
          </p:nvPr>
        </p:nvGraphicFramePr>
        <p:xfrm>
          <a:off x="1812925" y="5332165"/>
          <a:ext cx="54768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5332165"/>
                        <a:ext cx="54768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818500"/>
              </p:ext>
            </p:extLst>
          </p:nvPr>
        </p:nvGraphicFramePr>
        <p:xfrm>
          <a:off x="2101222" y="1356221"/>
          <a:ext cx="732904" cy="97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7" imgW="152280" imgH="203040" progId="Equation.DSMT4">
                  <p:embed/>
                </p:oleObj>
              </mc:Choice>
              <mc:Fallback>
                <p:oleObj name="Equation" r:id="rId7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01222" y="1356221"/>
                        <a:ext cx="732904" cy="977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069601"/>
              </p:ext>
            </p:extLst>
          </p:nvPr>
        </p:nvGraphicFramePr>
        <p:xfrm>
          <a:off x="3491880" y="2863812"/>
          <a:ext cx="85566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9" imgW="177480" imgH="177480" progId="Equation.DSMT4">
                  <p:embed/>
                </p:oleObj>
              </mc:Choice>
              <mc:Fallback>
                <p:oleObj name="Equation" r:id="rId9" imgW="17748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863812"/>
                        <a:ext cx="855663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490096"/>
              </p:ext>
            </p:extLst>
          </p:nvPr>
        </p:nvGraphicFramePr>
        <p:xfrm>
          <a:off x="5364088" y="1924416"/>
          <a:ext cx="2376264" cy="3061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11" imgW="114120" imgH="126720" progId="Equation.DSMT4">
                  <p:embed/>
                </p:oleObj>
              </mc:Choice>
              <mc:Fallback>
                <p:oleObj name="Equation" r:id="rId11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64088" y="1924416"/>
                        <a:ext cx="2376264" cy="3061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>
            <a:stCxn id="9" idx="6"/>
            <a:endCxn id="13" idx="1"/>
          </p:cNvCxnSpPr>
          <p:nvPr/>
        </p:nvCxnSpPr>
        <p:spPr>
          <a:xfrm flipV="1">
            <a:off x="2663788" y="3291643"/>
            <a:ext cx="828092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" name="Ink 1"/>
              <p14:cNvContentPartPr/>
              <p14:nvPr/>
            </p14:nvContentPartPr>
            <p14:xfrm>
              <a:off x="2848680" y="1910880"/>
              <a:ext cx="643320" cy="17150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839320" y="1901520"/>
                <a:ext cx="662040" cy="1733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61093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3504335"/>
              </p:ext>
            </p:extLst>
          </p:nvPr>
        </p:nvGraphicFramePr>
        <p:xfrm>
          <a:off x="103906" y="974441"/>
          <a:ext cx="6268319" cy="460375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2394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602045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533399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39402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513450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543837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516490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540797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615607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366279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</a:tblGrid>
              <a:tr h="306917">
                <a:tc>
                  <a:txBody>
                    <a:bodyPr/>
                    <a:lstStyle/>
                    <a:p>
                      <a:r>
                        <a:rPr lang="en-IN" sz="1400" dirty="0"/>
                        <a:t>Na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9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0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5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2201ph34_dolly" &lt;2201ph34_dolly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933515351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hila Aslam" &lt;2201ph01_adhil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iti Baghel" &lt;2201ph31_aditi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  <a:latin typeface="Calibri" panose="020F0502020204030204" pitchFamily="34" charset="0"/>
                        </a:rPr>
                        <a:t>"Aditya Kumar" &lt;2201ph02_aditya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ditya Singh" &lt;2201ph03_adity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nimesh Sharma" &lt;2201ph05_animesh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run Mishra" &lt;2201ph06_arun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ryan Raj" &lt;2201ph32_aryan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Boda Vishnuwardhan" &lt;2201ph08_bod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Chanchal Tolani" &lt;2201ph09_chanchal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aurav Verma" &lt;2201ph10_gaurav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22798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827584" y="980728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827584" y="5301208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979712" y="980728"/>
            <a:ext cx="0" cy="172819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1295636" y="2679576"/>
            <a:ext cx="1368152" cy="12241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118119"/>
              </p:ext>
            </p:extLst>
          </p:nvPr>
        </p:nvGraphicFramePr>
        <p:xfrm>
          <a:off x="1655676" y="-171400"/>
          <a:ext cx="648072" cy="89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5676" y="-171400"/>
                        <a:ext cx="648072" cy="89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88116"/>
              </p:ext>
            </p:extLst>
          </p:nvPr>
        </p:nvGraphicFramePr>
        <p:xfrm>
          <a:off x="1812925" y="5332165"/>
          <a:ext cx="54768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5332165"/>
                        <a:ext cx="54768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99400"/>
              </p:ext>
            </p:extLst>
          </p:nvPr>
        </p:nvGraphicFramePr>
        <p:xfrm>
          <a:off x="2041525" y="1295400"/>
          <a:ext cx="85407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1525" y="1295400"/>
                        <a:ext cx="854075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309664"/>
              </p:ext>
            </p:extLst>
          </p:nvPr>
        </p:nvGraphicFramePr>
        <p:xfrm>
          <a:off x="2711450" y="2863602"/>
          <a:ext cx="85566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9" imgW="177480" imgH="177480" progId="Equation.DSMT4">
                  <p:embed/>
                </p:oleObj>
              </mc:Choice>
              <mc:Fallback>
                <p:oleObj name="Equation" r:id="rId9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2863602"/>
                        <a:ext cx="855663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1979712" y="3665240"/>
            <a:ext cx="0" cy="172819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069012"/>
              </p:ext>
            </p:extLst>
          </p:nvPr>
        </p:nvGraphicFramePr>
        <p:xfrm>
          <a:off x="2381250" y="3903663"/>
          <a:ext cx="9144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3903663"/>
                        <a:ext cx="91440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1" name="Picture 11" descr="Black check mark icon. Tick symbol in black color, Vector ...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1124744"/>
            <a:ext cx="3974115" cy="39741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063145"/>
              </p:ext>
            </p:extLst>
          </p:nvPr>
        </p:nvGraphicFramePr>
        <p:xfrm>
          <a:off x="6876256" y="4645349"/>
          <a:ext cx="1584176" cy="1496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14" imgW="457200" imgH="431640" progId="Equation.DSMT4">
                  <p:embed/>
                </p:oleObj>
              </mc:Choice>
              <mc:Fallback>
                <p:oleObj name="Equation" r:id="rId14" imgW="457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76256" y="4645349"/>
                        <a:ext cx="1584176" cy="1496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4" name="Ink 3"/>
              <p14:cNvContentPartPr/>
              <p14:nvPr/>
            </p14:nvContentPartPr>
            <p14:xfrm>
              <a:off x="6616800" y="3375360"/>
              <a:ext cx="1330920" cy="59868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607440" y="3366000"/>
                <a:ext cx="1349640" cy="617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96228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52736"/>
            <a:ext cx="8229600" cy="1143000"/>
          </a:xfrm>
        </p:spPr>
        <p:txBody>
          <a:bodyPr/>
          <a:lstStyle/>
          <a:p>
            <a:r>
              <a:rPr lang="en-US" b="1" dirty="0"/>
              <a:t>Kelvin’s statement</a:t>
            </a:r>
            <a:endParaRPr lang="en-IN" b="1" dirty="0"/>
          </a:p>
        </p:txBody>
      </p:sp>
      <p:sp>
        <p:nvSpPr>
          <p:cNvPr id="4" name="Rectangle 3"/>
          <p:cNvSpPr/>
          <p:nvPr/>
        </p:nvSpPr>
        <p:spPr>
          <a:xfrm>
            <a:off x="0" y="2132856"/>
            <a:ext cx="9144000" cy="2808312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Kelvin’s statement of the second law of thermodynamics: ‘It is impossible to construct an</a:t>
            </a:r>
          </a:p>
          <a:p>
            <a:pPr algn="ctr"/>
            <a:r>
              <a:rPr lang="en-US" sz="3200" dirty="0"/>
              <a:t>Engine that operating in a cycle, will produce no effect other than the extraction of heat from a reservoir and the performance of an equivalent amount of work.’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4170191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6712"/>
            <a:ext cx="8229600" cy="1143000"/>
          </a:xfrm>
        </p:spPr>
        <p:txBody>
          <a:bodyPr/>
          <a:lstStyle/>
          <a:p>
            <a:r>
              <a:rPr lang="en-US" dirty="0" err="1"/>
              <a:t>Clausius</a:t>
            </a:r>
            <a:r>
              <a:rPr lang="en-US" dirty="0"/>
              <a:t> statement</a:t>
            </a:r>
            <a:endParaRPr lang="en-IN" dirty="0"/>
          </a:p>
        </p:txBody>
      </p:sp>
      <p:sp>
        <p:nvSpPr>
          <p:cNvPr id="4" name="Rectangle 3"/>
          <p:cNvSpPr/>
          <p:nvPr/>
        </p:nvSpPr>
        <p:spPr>
          <a:xfrm>
            <a:off x="0" y="2708920"/>
            <a:ext cx="9144000" cy="223224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/>
              <a:t>Clausius</a:t>
            </a:r>
            <a:r>
              <a:rPr lang="en-US" sz="3200" dirty="0"/>
              <a:t>’ statement of the second law of thermodynamics: ‘No process is possible whose sole result is the transfer of heat from a colder to a hotter body.’ 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221796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827584" y="980728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827584" y="5301208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1979712" y="980728"/>
            <a:ext cx="0" cy="187220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1295636" y="2679576"/>
            <a:ext cx="1368152" cy="12241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228223"/>
              </p:ext>
            </p:extLst>
          </p:nvPr>
        </p:nvGraphicFramePr>
        <p:xfrm>
          <a:off x="1655676" y="0"/>
          <a:ext cx="648072" cy="89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5676" y="0"/>
                        <a:ext cx="648072" cy="89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497299"/>
              </p:ext>
            </p:extLst>
          </p:nvPr>
        </p:nvGraphicFramePr>
        <p:xfrm>
          <a:off x="1812925" y="5332165"/>
          <a:ext cx="54768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5332165"/>
                        <a:ext cx="54768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967963"/>
              </p:ext>
            </p:extLst>
          </p:nvPr>
        </p:nvGraphicFramePr>
        <p:xfrm>
          <a:off x="2041525" y="1295400"/>
          <a:ext cx="85407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1525" y="1295400"/>
                        <a:ext cx="854075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V="1">
            <a:off x="1979712" y="3916644"/>
            <a:ext cx="0" cy="1384564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114342"/>
              </p:ext>
            </p:extLst>
          </p:nvPr>
        </p:nvGraphicFramePr>
        <p:xfrm>
          <a:off x="2381250" y="3903663"/>
          <a:ext cx="9144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3903663"/>
                        <a:ext cx="91440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490096"/>
              </p:ext>
            </p:extLst>
          </p:nvPr>
        </p:nvGraphicFramePr>
        <p:xfrm>
          <a:off x="5364163" y="1924050"/>
          <a:ext cx="2376487" cy="306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11" imgW="114120" imgH="126720" progId="Equation.DSMT4">
                  <p:embed/>
                </p:oleObj>
              </mc:Choice>
              <mc:Fallback>
                <p:oleObj name="Equation" r:id="rId11" imgW="114120" imgH="1267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924050"/>
                        <a:ext cx="2376487" cy="306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3" name="Ink 2"/>
              <p14:cNvContentPartPr/>
              <p14:nvPr/>
            </p14:nvContentPartPr>
            <p14:xfrm>
              <a:off x="3295080" y="1544760"/>
              <a:ext cx="678960" cy="342036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285720" y="1535400"/>
                <a:ext cx="697680" cy="343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68017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67670" y="-156891"/>
            <a:ext cx="419903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ASYMMETRY</a:t>
            </a:r>
            <a:endParaRPr lang="en-IN" sz="60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827584" y="1565002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827584" y="5885482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979712" y="1565002"/>
            <a:ext cx="0" cy="172819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1295636" y="3263850"/>
            <a:ext cx="1368152" cy="12241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659530"/>
              </p:ext>
            </p:extLst>
          </p:nvPr>
        </p:nvGraphicFramePr>
        <p:xfrm>
          <a:off x="1331640" y="667672"/>
          <a:ext cx="648072" cy="89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667672"/>
                        <a:ext cx="648072" cy="89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322179"/>
              </p:ext>
            </p:extLst>
          </p:nvPr>
        </p:nvGraphicFramePr>
        <p:xfrm>
          <a:off x="1812925" y="5916439"/>
          <a:ext cx="54768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5916439"/>
                        <a:ext cx="54768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422033"/>
              </p:ext>
            </p:extLst>
          </p:nvPr>
        </p:nvGraphicFramePr>
        <p:xfrm>
          <a:off x="2041525" y="1879674"/>
          <a:ext cx="85407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1525" y="1879674"/>
                        <a:ext cx="854075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1979712" y="4249514"/>
            <a:ext cx="0" cy="172819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324802"/>
              </p:ext>
            </p:extLst>
          </p:nvPr>
        </p:nvGraphicFramePr>
        <p:xfrm>
          <a:off x="2381250" y="4487937"/>
          <a:ext cx="9144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4487937"/>
                        <a:ext cx="91440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1" descr="Black check mark icon. Tick symbol in black color, Vector ...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70557"/>
            <a:ext cx="1152202" cy="11522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0" name="Straight Connector 19"/>
          <p:cNvCxnSpPr/>
          <p:nvPr/>
        </p:nvCxnSpPr>
        <p:spPr>
          <a:xfrm>
            <a:off x="4716016" y="1457400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4716016" y="5777880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5868144" y="1457400"/>
            <a:ext cx="0" cy="187220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5184068" y="3156248"/>
            <a:ext cx="1368152" cy="12241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851967"/>
              </p:ext>
            </p:extLst>
          </p:nvPr>
        </p:nvGraphicFramePr>
        <p:xfrm>
          <a:off x="5544108" y="476672"/>
          <a:ext cx="648072" cy="89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44108" y="476672"/>
                        <a:ext cx="648072" cy="89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028741"/>
              </p:ext>
            </p:extLst>
          </p:nvPr>
        </p:nvGraphicFramePr>
        <p:xfrm>
          <a:off x="5701357" y="5808837"/>
          <a:ext cx="54768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13" imgW="139680" imgH="228600" progId="Equation.DSMT4">
                  <p:embed/>
                </p:oleObj>
              </mc:Choice>
              <mc:Fallback>
                <p:oleObj name="Equation" r:id="rId13" imgW="13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357" y="5808837"/>
                        <a:ext cx="54768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837594"/>
              </p:ext>
            </p:extLst>
          </p:nvPr>
        </p:nvGraphicFramePr>
        <p:xfrm>
          <a:off x="5929957" y="1772072"/>
          <a:ext cx="85407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14" imgW="177480" imgH="228600" progId="Equation.DSMT4">
                  <p:embed/>
                </p:oleObj>
              </mc:Choice>
              <mc:Fallback>
                <p:oleObj name="Equation" r:id="rId14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29957" y="1772072"/>
                        <a:ext cx="854075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 flipV="1">
            <a:off x="5868144" y="4393316"/>
            <a:ext cx="0" cy="1384564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759769"/>
              </p:ext>
            </p:extLst>
          </p:nvPr>
        </p:nvGraphicFramePr>
        <p:xfrm>
          <a:off x="6269682" y="4380335"/>
          <a:ext cx="9144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15" imgW="190440" imgH="228600" progId="Equation.DSMT4">
                  <p:embed/>
                </p:oleObj>
              </mc:Choice>
              <mc:Fallback>
                <p:oleObj name="Equation" r:id="rId15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682" y="4380335"/>
                        <a:ext cx="91440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233902"/>
              </p:ext>
            </p:extLst>
          </p:nvPr>
        </p:nvGraphicFramePr>
        <p:xfrm>
          <a:off x="7565508" y="2929653"/>
          <a:ext cx="1578492" cy="2034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16" imgW="114120" imgH="126720" progId="Equation.DSMT4">
                  <p:embed/>
                </p:oleObj>
              </mc:Choice>
              <mc:Fallback>
                <p:oleObj name="Equation" r:id="rId16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5508" y="2929653"/>
                        <a:ext cx="1578492" cy="2034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>
            <a:off x="4211960" y="980728"/>
            <a:ext cx="0" cy="5877272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3128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852" t="19643" r="4957" b="8929"/>
          <a:stretch/>
        </p:blipFill>
        <p:spPr bwMode="auto">
          <a:xfrm>
            <a:off x="-26616" y="692696"/>
            <a:ext cx="6270171" cy="5225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1" descr="Black check mark icon. Tick symbol in black color, Vector ...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2218174"/>
            <a:ext cx="2174186" cy="217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433733"/>
              </p:ext>
            </p:extLst>
          </p:nvPr>
        </p:nvGraphicFramePr>
        <p:xfrm>
          <a:off x="6012160" y="5445224"/>
          <a:ext cx="2443548" cy="721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5" imgW="774360" imgH="228600" progId="Equation.DSMT4">
                  <p:embed/>
                </p:oleObj>
              </mc:Choice>
              <mc:Fallback>
                <p:oleObj name="Equation" r:id="rId5" imgW="774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2160" y="5445224"/>
                        <a:ext cx="2443548" cy="721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2195736" y="2636912"/>
            <a:ext cx="1224136" cy="12241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TextBox 5"/>
          <p:cNvSpPr txBox="1"/>
          <p:nvPr/>
        </p:nvSpPr>
        <p:spPr>
          <a:xfrm>
            <a:off x="467544" y="5509534"/>
            <a:ext cx="401680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/>
              <a:t>Refrigerator</a:t>
            </a:r>
            <a:endParaRPr lang="en-IN" sz="6000" b="1" dirty="0"/>
          </a:p>
        </p:txBody>
      </p:sp>
    </p:spTree>
    <p:extLst>
      <p:ext uri="{BB962C8B-B14F-4D97-AF65-F5344CB8AC3E}">
        <p14:creationId xmlns:p14="http://schemas.microsoft.com/office/powerpoint/2010/main" val="4138639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6712"/>
            <a:ext cx="8229600" cy="1143000"/>
          </a:xfrm>
        </p:spPr>
        <p:txBody>
          <a:bodyPr/>
          <a:lstStyle/>
          <a:p>
            <a:r>
              <a:rPr lang="en-US" b="1" dirty="0" err="1"/>
              <a:t>Clausius</a:t>
            </a:r>
            <a:r>
              <a:rPr lang="en-US" b="1" dirty="0"/>
              <a:t> statement</a:t>
            </a:r>
            <a:endParaRPr lang="en-IN" b="1" dirty="0"/>
          </a:p>
        </p:txBody>
      </p:sp>
      <p:sp>
        <p:nvSpPr>
          <p:cNvPr id="4" name="Rectangle 3"/>
          <p:cNvSpPr/>
          <p:nvPr/>
        </p:nvSpPr>
        <p:spPr>
          <a:xfrm>
            <a:off x="0" y="2060848"/>
            <a:ext cx="9144000" cy="324036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/>
              <a:t>Clausius</a:t>
            </a:r>
            <a:r>
              <a:rPr lang="en-US" sz="3200" dirty="0"/>
              <a:t> statement of the second law of thermodynamics: ‘It is impossible to construct a refrigerator that, operating in cycle, will produce no effect other than the transfer of heat from a lower-temperature reservoir to a higher temperature reservoir.’ 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2055824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2492896"/>
            <a:ext cx="8229600" cy="1143000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rgbClr val="002060"/>
                </a:solidFill>
              </a:rPr>
              <a:t>Equivalence of Kelvin-Planck’s and </a:t>
            </a:r>
            <a:r>
              <a:rPr lang="en-US" sz="5400" b="1" dirty="0" err="1">
                <a:solidFill>
                  <a:srgbClr val="002060"/>
                </a:solidFill>
              </a:rPr>
              <a:t>Clausius</a:t>
            </a:r>
            <a:r>
              <a:rPr lang="en-US" sz="5400" b="1" dirty="0">
                <a:solidFill>
                  <a:srgbClr val="002060"/>
                </a:solidFill>
              </a:rPr>
              <a:t> statements</a:t>
            </a:r>
            <a:endParaRPr lang="en-IN" sz="54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6778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7849" y="620688"/>
            <a:ext cx="9144000" cy="223224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Kelvin-Planck’s statement of the second law of thermodynamics: ‘No process is possible whose sole result is the complete conversion of heat into work.’</a:t>
            </a:r>
            <a:endParaRPr lang="en-IN" sz="3200" dirty="0"/>
          </a:p>
        </p:txBody>
      </p:sp>
      <p:sp>
        <p:nvSpPr>
          <p:cNvPr id="5" name="Rectangle 4"/>
          <p:cNvSpPr/>
          <p:nvPr/>
        </p:nvSpPr>
        <p:spPr>
          <a:xfrm>
            <a:off x="0" y="3789040"/>
            <a:ext cx="9144000" cy="223224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/>
              <a:t>Clausius</a:t>
            </a:r>
            <a:r>
              <a:rPr lang="en-US" sz="3200" dirty="0"/>
              <a:t>’ statement of the second law of thermodynamics: ‘No process is possible whose sole result is the transfer of heat from a colder to a hotter body.’ 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619481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116632"/>
            <a:ext cx="8229600" cy="1143000"/>
          </a:xfrm>
        </p:spPr>
        <p:txBody>
          <a:bodyPr>
            <a:noAutofit/>
          </a:bodyPr>
          <a:lstStyle/>
          <a:p>
            <a:r>
              <a:rPr lang="en-US" sz="4000" b="1" dirty="0">
                <a:solidFill>
                  <a:srgbClr val="002060"/>
                </a:solidFill>
              </a:rPr>
              <a:t>If Kelvin’s statement is violated, what happens?</a:t>
            </a:r>
            <a:endParaRPr lang="en-IN" sz="4000" b="1" dirty="0">
              <a:solidFill>
                <a:srgbClr val="002060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323528" y="1853034"/>
            <a:ext cx="8712968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323528" y="6093296"/>
            <a:ext cx="8712968" cy="0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1475656" y="1853034"/>
            <a:ext cx="0" cy="172819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791580" y="3551882"/>
            <a:ext cx="1368152" cy="122413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929785"/>
              </p:ext>
            </p:extLst>
          </p:nvPr>
        </p:nvGraphicFramePr>
        <p:xfrm>
          <a:off x="1151620" y="955704"/>
          <a:ext cx="648072" cy="89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1620" y="955704"/>
                        <a:ext cx="648072" cy="89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264597"/>
              </p:ext>
            </p:extLst>
          </p:nvPr>
        </p:nvGraphicFramePr>
        <p:xfrm>
          <a:off x="1201812" y="6093296"/>
          <a:ext cx="54768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812" y="6093296"/>
                        <a:ext cx="54768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429715"/>
              </p:ext>
            </p:extLst>
          </p:nvPr>
        </p:nvGraphicFramePr>
        <p:xfrm>
          <a:off x="1597166" y="2228527"/>
          <a:ext cx="732904" cy="97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7" imgW="152280" imgH="203040" progId="Equation.DSMT4">
                  <p:embed/>
                </p:oleObj>
              </mc:Choice>
              <mc:Fallback>
                <p:oleObj name="Equation" r:id="rId7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97166" y="2228527"/>
                        <a:ext cx="732904" cy="977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932842"/>
              </p:ext>
            </p:extLst>
          </p:nvPr>
        </p:nvGraphicFramePr>
        <p:xfrm>
          <a:off x="3115785" y="3308287"/>
          <a:ext cx="85566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9" imgW="177480" imgH="177480" progId="Equation.DSMT4">
                  <p:embed/>
                </p:oleObj>
              </mc:Choice>
              <mc:Fallback>
                <p:oleObj name="Equation" r:id="rId9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5785" y="3308287"/>
                        <a:ext cx="855663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>
            <a:stCxn id="7" idx="6"/>
          </p:cNvCxnSpPr>
          <p:nvPr/>
        </p:nvCxnSpPr>
        <p:spPr>
          <a:xfrm>
            <a:off x="2159732" y="4163950"/>
            <a:ext cx="972108" cy="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6228184" y="4581128"/>
            <a:ext cx="0" cy="151216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5580112" y="3428999"/>
            <a:ext cx="1296144" cy="1173569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/>
              <a:t>R</a:t>
            </a:r>
            <a:endParaRPr lang="en-IN" sz="4400" b="1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002800"/>
              </p:ext>
            </p:extLst>
          </p:nvPr>
        </p:nvGraphicFramePr>
        <p:xfrm>
          <a:off x="6588224" y="4768200"/>
          <a:ext cx="9779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Equation" r:id="rId11" imgW="203040" imgH="203040" progId="Equation.DSMT4">
                  <p:embed/>
                </p:oleObj>
              </mc:Choice>
              <mc:Fallback>
                <p:oleObj name="Equation" r:id="rId11" imgW="20304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4768200"/>
                        <a:ext cx="97790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>
            <a:off x="3131840" y="4163950"/>
            <a:ext cx="2448272" cy="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6228184" y="1916831"/>
            <a:ext cx="0" cy="151216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101996"/>
              </p:ext>
            </p:extLst>
          </p:nvPr>
        </p:nvGraphicFramePr>
        <p:xfrm>
          <a:off x="6486525" y="2228850"/>
          <a:ext cx="10382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Equation" r:id="rId13" imgW="215640" imgH="203040" progId="Equation.DSMT4">
                  <p:embed/>
                </p:oleObj>
              </mc:Choice>
              <mc:Fallback>
                <p:oleObj name="Equation" r:id="rId13" imgW="21564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25" y="2228850"/>
                        <a:ext cx="103822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11" descr="Black check mark icon. Tick symbol in black color, Vector ...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6" y="3472236"/>
            <a:ext cx="1087093" cy="10870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200911"/>
              </p:ext>
            </p:extLst>
          </p:nvPr>
        </p:nvGraphicFramePr>
        <p:xfrm>
          <a:off x="953598" y="4776018"/>
          <a:ext cx="1044116" cy="134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Equation" r:id="rId16" imgW="114102" imgH="126780" progId="Equation.DSMT4">
                  <p:embed/>
                </p:oleObj>
              </mc:Choice>
              <mc:Fallback>
                <p:oleObj name="Equation" r:id="rId16" imgW="114102" imgH="1267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598" y="4776018"/>
                        <a:ext cx="1044116" cy="134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9540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9900424"/>
              </p:ext>
            </p:extLst>
          </p:nvPr>
        </p:nvGraphicFramePr>
        <p:xfrm>
          <a:off x="103906" y="974441"/>
          <a:ext cx="7370622" cy="44061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2394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602045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39402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513450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543837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516490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540797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615606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1468582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</a:tblGrid>
              <a:tr h="306917">
                <a:tc>
                  <a:txBody>
                    <a:bodyPr/>
                    <a:lstStyle/>
                    <a:p>
                      <a:r>
                        <a:rPr lang="en-IN" sz="1400" dirty="0"/>
                        <a:t>Na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9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0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5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Gourav Jha" &lt;2201ph11_gourav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urinder Dhillon" &lt;2201ph12_gurinder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Harsh Joshi" &lt;2201ph13_harsh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Himanshu Patel" &lt;2201ph35_himanshu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Khushal Yadav" &lt;2201ph14_khushal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416243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Krishnakant Chourey" &lt;2201ph15_krishnakant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anas Gupta" &lt;2201ph16_manas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ohit Saini" &lt;2201ph17_mohit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ude Naik" &lt;2201ph18_mude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urari Kumar" &lt;2201ph19_murari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Nishant Yadav" &lt;2201ph20_nishant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Pranitha Moluguri" &lt;2201ph21_pranitha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92519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0941" y="764704"/>
            <a:ext cx="4993107" cy="3922757"/>
            <a:chOff x="323528" y="955704"/>
            <a:chExt cx="8712968" cy="6034529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323528" y="1853034"/>
              <a:ext cx="8712968" cy="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323528" y="6093296"/>
              <a:ext cx="8712968" cy="0"/>
            </a:xfrm>
            <a:prstGeom prst="line">
              <a:avLst/>
            </a:prstGeom>
            <a:ln w="762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1475656" y="1853034"/>
              <a:ext cx="0" cy="1728192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791580" y="3551882"/>
              <a:ext cx="1368152" cy="1224136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091832"/>
                </p:ext>
              </p:extLst>
            </p:nvPr>
          </p:nvGraphicFramePr>
          <p:xfrm>
            <a:off x="1151620" y="955704"/>
            <a:ext cx="648072" cy="897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1" name="Equation" r:id="rId3" imgW="164880" imgH="228600" progId="Equation.DSMT4">
                    <p:embed/>
                  </p:oleObj>
                </mc:Choice>
                <mc:Fallback>
                  <p:oleObj name="Equation" r:id="rId3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51620" y="955704"/>
                          <a:ext cx="648072" cy="8973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7851494"/>
                </p:ext>
              </p:extLst>
            </p:nvPr>
          </p:nvGraphicFramePr>
          <p:xfrm>
            <a:off x="1201812" y="6093296"/>
            <a:ext cx="547688" cy="896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2" name="Equation" r:id="rId5" imgW="139680" imgH="228600" progId="Equation.DSMT4">
                    <p:embed/>
                  </p:oleObj>
                </mc:Choice>
                <mc:Fallback>
                  <p:oleObj name="Equation" r:id="rId5" imgW="139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1812" y="6093296"/>
                          <a:ext cx="547688" cy="896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167111"/>
                </p:ext>
              </p:extLst>
            </p:nvPr>
          </p:nvGraphicFramePr>
          <p:xfrm>
            <a:off x="1597166" y="2228527"/>
            <a:ext cx="732904" cy="977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3" name="Equation" r:id="rId7" imgW="152280" imgH="203040" progId="Equation.DSMT4">
                    <p:embed/>
                  </p:oleObj>
                </mc:Choice>
                <mc:Fallback>
                  <p:oleObj name="Equation" r:id="rId7" imgW="152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97166" y="2228527"/>
                          <a:ext cx="732904" cy="9772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5054777"/>
                </p:ext>
              </p:extLst>
            </p:nvPr>
          </p:nvGraphicFramePr>
          <p:xfrm>
            <a:off x="3115785" y="3308287"/>
            <a:ext cx="855663" cy="855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4" name="Equation" r:id="rId9" imgW="177480" imgH="177480" progId="Equation.DSMT4">
                    <p:embed/>
                  </p:oleObj>
                </mc:Choice>
                <mc:Fallback>
                  <p:oleObj name="Equation" r:id="rId9" imgW="1774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5785" y="3308287"/>
                          <a:ext cx="855663" cy="855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Arrow Connector 12"/>
            <p:cNvCxnSpPr>
              <a:stCxn id="8" idx="6"/>
            </p:cNvCxnSpPr>
            <p:nvPr/>
          </p:nvCxnSpPr>
          <p:spPr>
            <a:xfrm>
              <a:off x="2159732" y="4163950"/>
              <a:ext cx="972108" cy="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6228184" y="4581128"/>
              <a:ext cx="0" cy="1512168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Oval 14"/>
            <p:cNvSpPr/>
            <p:nvPr/>
          </p:nvSpPr>
          <p:spPr>
            <a:xfrm>
              <a:off x="5580112" y="3428999"/>
              <a:ext cx="1296144" cy="1173569"/>
            </a:xfrm>
            <a:prstGeom prst="ellipse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/>
                <a:t>R</a:t>
              </a:r>
              <a:endParaRPr lang="en-IN" sz="4400" b="1" dirty="0"/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1416653"/>
                </p:ext>
              </p:extLst>
            </p:nvPr>
          </p:nvGraphicFramePr>
          <p:xfrm>
            <a:off x="6588224" y="4768200"/>
            <a:ext cx="977900" cy="976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5" name="Equation" r:id="rId11" imgW="203040" imgH="203040" progId="Equation.DSMT4">
                    <p:embed/>
                  </p:oleObj>
                </mc:Choice>
                <mc:Fallback>
                  <p:oleObj name="Equation" r:id="rId11" imgW="2030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8224" y="4768200"/>
                          <a:ext cx="977900" cy="976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/>
            <p:cNvCxnSpPr/>
            <p:nvPr/>
          </p:nvCxnSpPr>
          <p:spPr>
            <a:xfrm>
              <a:off x="3131840" y="4163950"/>
              <a:ext cx="2448272" cy="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6228184" y="1916831"/>
              <a:ext cx="0" cy="1512168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780120"/>
                </p:ext>
              </p:extLst>
            </p:nvPr>
          </p:nvGraphicFramePr>
          <p:xfrm>
            <a:off x="6486525" y="2228850"/>
            <a:ext cx="1038225" cy="976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6" name="Equation" r:id="rId13" imgW="215640" imgH="203040" progId="Equation.DSMT4">
                    <p:embed/>
                  </p:oleObj>
                </mc:Choice>
                <mc:Fallback>
                  <p:oleObj name="Equation" r:id="rId13" imgW="2156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6525" y="2228850"/>
                          <a:ext cx="1038225" cy="976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0" name="Picture 11" descr="Black check mark icon. Tick symbol in black color, Vector ...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36296" y="3472236"/>
              <a:ext cx="1087093" cy="108709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8716208"/>
                </p:ext>
              </p:extLst>
            </p:nvPr>
          </p:nvGraphicFramePr>
          <p:xfrm>
            <a:off x="953598" y="4776018"/>
            <a:ext cx="1044116" cy="1346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7" name="Equation" r:id="rId16" imgW="114102" imgH="126780" progId="Equation.DSMT4">
                    <p:embed/>
                  </p:oleObj>
                </mc:Choice>
                <mc:Fallback>
                  <p:oleObj name="Equation" r:id="rId16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3598" y="4776018"/>
                          <a:ext cx="1044116" cy="1346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135600"/>
              </p:ext>
            </p:extLst>
          </p:nvPr>
        </p:nvGraphicFramePr>
        <p:xfrm>
          <a:off x="-51252" y="5157192"/>
          <a:ext cx="1647758" cy="753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name="Equation" r:id="rId18" imgW="444240" imgH="203040" progId="Equation.DSMT4">
                  <p:embed/>
                </p:oleObj>
              </mc:Choice>
              <mc:Fallback>
                <p:oleObj name="Equation" r:id="rId18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-51252" y="5157192"/>
                        <a:ext cx="1647758" cy="753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1835696" y="4188074"/>
            <a:ext cx="0" cy="2669926"/>
          </a:xfrm>
          <a:prstGeom prst="line">
            <a:avLst/>
          </a:prstGeom>
          <a:ln w="762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609996"/>
              </p:ext>
            </p:extLst>
          </p:nvPr>
        </p:nvGraphicFramePr>
        <p:xfrm>
          <a:off x="2394094" y="4188074"/>
          <a:ext cx="2161870" cy="566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name="Equation" r:id="rId20" imgW="774360" imgH="203040" progId="Equation.DSMT4">
                  <p:embed/>
                </p:oleObj>
              </mc:Choice>
              <mc:Fallback>
                <p:oleObj name="Equation" r:id="rId20" imgW="774360" imgH="203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094" y="4188074"/>
                        <a:ext cx="2161870" cy="566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503982"/>
              </p:ext>
            </p:extLst>
          </p:nvPr>
        </p:nvGraphicFramePr>
        <p:xfrm>
          <a:off x="2475890" y="5239668"/>
          <a:ext cx="20923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Equation" r:id="rId22" imgW="749160" imgH="203040" progId="Equation.DSMT4">
                  <p:embed/>
                </p:oleObj>
              </mc:Choice>
              <mc:Fallback>
                <p:oleObj name="Equation" r:id="rId22" imgW="749160" imgH="2030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5890" y="5239668"/>
                        <a:ext cx="209232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5004048" y="1340768"/>
            <a:ext cx="3888432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5004048" y="4107515"/>
            <a:ext cx="3888432" cy="0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266808"/>
              </p:ext>
            </p:extLst>
          </p:nvPr>
        </p:nvGraphicFramePr>
        <p:xfrm>
          <a:off x="6899345" y="4188074"/>
          <a:ext cx="313861" cy="583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name="Equation" r:id="rId24" imgW="139680" imgH="228600" progId="Equation.DSMT4">
                  <p:embed/>
                </p:oleObj>
              </mc:Choice>
              <mc:Fallback>
                <p:oleObj name="Equation" r:id="rId24" imgW="13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345" y="4188074"/>
                        <a:ext cx="313861" cy="583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608414"/>
              </p:ext>
            </p:extLst>
          </p:nvPr>
        </p:nvGraphicFramePr>
        <p:xfrm>
          <a:off x="6870582" y="620688"/>
          <a:ext cx="371388" cy="583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2" name="Equation" r:id="rId25" imgW="164880" imgH="228600" progId="Equation.DSMT4">
                  <p:embed/>
                </p:oleObj>
              </mc:Choice>
              <mc:Fallback>
                <p:oleObj name="Equation" r:id="rId2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70582" y="620688"/>
                        <a:ext cx="371388" cy="583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flipV="1">
            <a:off x="7117640" y="3144708"/>
            <a:ext cx="0" cy="98298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6746252" y="2395764"/>
            <a:ext cx="742776" cy="762881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/>
              <a:t>R</a:t>
            </a:r>
            <a:endParaRPr lang="en-IN" sz="4400" b="1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85743"/>
              </p:ext>
            </p:extLst>
          </p:nvPr>
        </p:nvGraphicFramePr>
        <p:xfrm>
          <a:off x="7323967" y="3266314"/>
          <a:ext cx="560401" cy="634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name="Equation" r:id="rId26" imgW="203040" imgH="203040" progId="Equation.DSMT4">
                  <p:embed/>
                </p:oleObj>
              </mc:Choice>
              <mc:Fallback>
                <p:oleObj name="Equation" r:id="rId26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967" y="3266314"/>
                        <a:ext cx="560401" cy="634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 flipV="1">
            <a:off x="7117640" y="1412776"/>
            <a:ext cx="0" cy="98298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924789"/>
              </p:ext>
            </p:extLst>
          </p:nvPr>
        </p:nvGraphicFramePr>
        <p:xfrm>
          <a:off x="7308304" y="1593015"/>
          <a:ext cx="122555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" name="Equation" r:id="rId27" imgW="444240" imgH="203040" progId="Equation.DSMT4">
                  <p:embed/>
                </p:oleObj>
              </mc:Choice>
              <mc:Fallback>
                <p:oleObj name="Equation" r:id="rId27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1593015"/>
                        <a:ext cx="122555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759786"/>
              </p:ext>
            </p:extLst>
          </p:nvPr>
        </p:nvGraphicFramePr>
        <p:xfrm>
          <a:off x="6173788" y="5373688"/>
          <a:ext cx="20574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" name="Equation" r:id="rId29" imgW="736560" imgH="203040" progId="Equation.DSMT4">
                  <p:embed/>
                </p:oleObj>
              </mc:Choice>
              <mc:Fallback>
                <p:oleObj name="Equation" r:id="rId29" imgW="736560" imgH="203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88" y="5373688"/>
                        <a:ext cx="20574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2" name="Ink 1"/>
              <p14:cNvContentPartPr/>
              <p14:nvPr/>
            </p14:nvContentPartPr>
            <p14:xfrm>
              <a:off x="473400" y="3268440"/>
              <a:ext cx="7706520" cy="31881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464040" y="3259080"/>
                <a:ext cx="7725240" cy="3206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66066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0941" y="764704"/>
            <a:ext cx="4993107" cy="3922757"/>
            <a:chOff x="323528" y="955704"/>
            <a:chExt cx="8712968" cy="6034529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323528" y="1853034"/>
              <a:ext cx="8712968" cy="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323528" y="6093296"/>
              <a:ext cx="8712968" cy="0"/>
            </a:xfrm>
            <a:prstGeom prst="line">
              <a:avLst/>
            </a:prstGeom>
            <a:ln w="762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1475656" y="1853034"/>
              <a:ext cx="0" cy="1728192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791580" y="3551882"/>
              <a:ext cx="1368152" cy="1224136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2342495"/>
                </p:ext>
              </p:extLst>
            </p:nvPr>
          </p:nvGraphicFramePr>
          <p:xfrm>
            <a:off x="1151620" y="955704"/>
            <a:ext cx="648072" cy="897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8" name="Equation" r:id="rId3" imgW="164880" imgH="228600" progId="Equation.DSMT4">
                    <p:embed/>
                  </p:oleObj>
                </mc:Choice>
                <mc:Fallback>
                  <p:oleObj name="Equation" r:id="rId3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51620" y="955704"/>
                          <a:ext cx="648072" cy="8973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6139381"/>
                </p:ext>
              </p:extLst>
            </p:nvPr>
          </p:nvGraphicFramePr>
          <p:xfrm>
            <a:off x="1201812" y="6093296"/>
            <a:ext cx="547688" cy="896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9" name="Equation" r:id="rId5" imgW="139680" imgH="228600" progId="Equation.DSMT4">
                    <p:embed/>
                  </p:oleObj>
                </mc:Choice>
                <mc:Fallback>
                  <p:oleObj name="Equation" r:id="rId5" imgW="139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1812" y="6093296"/>
                          <a:ext cx="547688" cy="896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1449405"/>
                </p:ext>
              </p:extLst>
            </p:nvPr>
          </p:nvGraphicFramePr>
          <p:xfrm>
            <a:off x="1597166" y="2228527"/>
            <a:ext cx="732904" cy="977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0" name="Equation" r:id="rId7" imgW="152280" imgH="203040" progId="Equation.DSMT4">
                    <p:embed/>
                  </p:oleObj>
                </mc:Choice>
                <mc:Fallback>
                  <p:oleObj name="Equation" r:id="rId7" imgW="152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97166" y="2228527"/>
                          <a:ext cx="732904" cy="9772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8834123"/>
                </p:ext>
              </p:extLst>
            </p:nvPr>
          </p:nvGraphicFramePr>
          <p:xfrm>
            <a:off x="3115785" y="3308287"/>
            <a:ext cx="855663" cy="855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1" name="Equation" r:id="rId9" imgW="177480" imgH="177480" progId="Equation.DSMT4">
                    <p:embed/>
                  </p:oleObj>
                </mc:Choice>
                <mc:Fallback>
                  <p:oleObj name="Equation" r:id="rId9" imgW="1774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5785" y="3308287"/>
                          <a:ext cx="855663" cy="855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Arrow Connector 12"/>
            <p:cNvCxnSpPr>
              <a:stCxn id="8" idx="6"/>
            </p:cNvCxnSpPr>
            <p:nvPr/>
          </p:nvCxnSpPr>
          <p:spPr>
            <a:xfrm>
              <a:off x="2159732" y="4163950"/>
              <a:ext cx="972108" cy="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6228184" y="4581128"/>
              <a:ext cx="0" cy="1512168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Oval 14"/>
            <p:cNvSpPr/>
            <p:nvPr/>
          </p:nvSpPr>
          <p:spPr>
            <a:xfrm>
              <a:off x="5580112" y="3428999"/>
              <a:ext cx="1296144" cy="1173569"/>
            </a:xfrm>
            <a:prstGeom prst="ellipse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/>
                <a:t>R</a:t>
              </a:r>
              <a:endParaRPr lang="en-IN" sz="4400" b="1" dirty="0"/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2529619"/>
                </p:ext>
              </p:extLst>
            </p:nvPr>
          </p:nvGraphicFramePr>
          <p:xfrm>
            <a:off x="6588224" y="4768200"/>
            <a:ext cx="977900" cy="976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2" name="Equation" r:id="rId11" imgW="203040" imgH="203040" progId="Equation.DSMT4">
                    <p:embed/>
                  </p:oleObj>
                </mc:Choice>
                <mc:Fallback>
                  <p:oleObj name="Equation" r:id="rId11" imgW="2030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8224" y="4768200"/>
                          <a:ext cx="977900" cy="976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/>
            <p:cNvCxnSpPr/>
            <p:nvPr/>
          </p:nvCxnSpPr>
          <p:spPr>
            <a:xfrm>
              <a:off x="3131840" y="4163950"/>
              <a:ext cx="2448272" cy="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6228184" y="1916831"/>
              <a:ext cx="0" cy="1512168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5172574"/>
                </p:ext>
              </p:extLst>
            </p:nvPr>
          </p:nvGraphicFramePr>
          <p:xfrm>
            <a:off x="6486525" y="2228850"/>
            <a:ext cx="1038225" cy="976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3" name="Equation" r:id="rId13" imgW="215640" imgH="203040" progId="Equation.DSMT4">
                    <p:embed/>
                  </p:oleObj>
                </mc:Choice>
                <mc:Fallback>
                  <p:oleObj name="Equation" r:id="rId13" imgW="2156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6525" y="2228850"/>
                          <a:ext cx="1038225" cy="976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0" name="Picture 11" descr="Black check mark icon. Tick symbol in black color, Vector ...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36296" y="3472236"/>
              <a:ext cx="1087093" cy="108709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6309946"/>
                </p:ext>
              </p:extLst>
            </p:nvPr>
          </p:nvGraphicFramePr>
          <p:xfrm>
            <a:off x="953598" y="4776018"/>
            <a:ext cx="1044116" cy="1346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4" name="Equation" r:id="rId16" imgW="114102" imgH="126780" progId="Equation.DSMT4">
                    <p:embed/>
                  </p:oleObj>
                </mc:Choice>
                <mc:Fallback>
                  <p:oleObj name="Equation" r:id="rId16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3598" y="4776018"/>
                          <a:ext cx="1044116" cy="1346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935423"/>
              </p:ext>
            </p:extLst>
          </p:nvPr>
        </p:nvGraphicFramePr>
        <p:xfrm>
          <a:off x="-51252" y="5157192"/>
          <a:ext cx="1647758" cy="753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Equation" r:id="rId18" imgW="444240" imgH="203040" progId="Equation.DSMT4">
                  <p:embed/>
                </p:oleObj>
              </mc:Choice>
              <mc:Fallback>
                <p:oleObj name="Equation" r:id="rId18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-51252" y="5157192"/>
                        <a:ext cx="1647758" cy="753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1835696" y="4188074"/>
            <a:ext cx="0" cy="2669926"/>
          </a:xfrm>
          <a:prstGeom prst="line">
            <a:avLst/>
          </a:prstGeom>
          <a:ln w="762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320476"/>
              </p:ext>
            </p:extLst>
          </p:nvPr>
        </p:nvGraphicFramePr>
        <p:xfrm>
          <a:off x="2394094" y="4188074"/>
          <a:ext cx="2161870" cy="566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6" name="Equation" r:id="rId20" imgW="774360" imgH="203040" progId="Equation.DSMT4">
                  <p:embed/>
                </p:oleObj>
              </mc:Choice>
              <mc:Fallback>
                <p:oleObj name="Equation" r:id="rId20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094" y="4188074"/>
                        <a:ext cx="2161870" cy="566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077310"/>
              </p:ext>
            </p:extLst>
          </p:nvPr>
        </p:nvGraphicFramePr>
        <p:xfrm>
          <a:off x="2475890" y="5239668"/>
          <a:ext cx="20923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7" name="Equation" r:id="rId22" imgW="749160" imgH="203040" progId="Equation.DSMT4">
                  <p:embed/>
                </p:oleObj>
              </mc:Choice>
              <mc:Fallback>
                <p:oleObj name="Equation" r:id="rId22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5890" y="5239668"/>
                        <a:ext cx="209232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5004048" y="1340768"/>
            <a:ext cx="3888432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4860032" y="4090927"/>
            <a:ext cx="4032448" cy="13478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581781"/>
              </p:ext>
            </p:extLst>
          </p:nvPr>
        </p:nvGraphicFramePr>
        <p:xfrm>
          <a:off x="6899345" y="4188074"/>
          <a:ext cx="313861" cy="583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8" name="Equation" r:id="rId24" imgW="139680" imgH="228600" progId="Equation.DSMT4">
                  <p:embed/>
                </p:oleObj>
              </mc:Choice>
              <mc:Fallback>
                <p:oleObj name="Equation" r:id="rId24" imgW="13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345" y="4188074"/>
                        <a:ext cx="313861" cy="583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917239"/>
              </p:ext>
            </p:extLst>
          </p:nvPr>
        </p:nvGraphicFramePr>
        <p:xfrm>
          <a:off x="6870582" y="620688"/>
          <a:ext cx="371388" cy="583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9" name="Equation" r:id="rId25" imgW="164880" imgH="228600" progId="Equation.DSMT4">
                  <p:embed/>
                </p:oleObj>
              </mc:Choice>
              <mc:Fallback>
                <p:oleObj name="Equation" r:id="rId2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70582" y="620688"/>
                        <a:ext cx="371388" cy="583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flipV="1">
            <a:off x="7117640" y="3144708"/>
            <a:ext cx="0" cy="98298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6746252" y="2395764"/>
            <a:ext cx="742776" cy="762881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/>
              <a:t>R</a:t>
            </a:r>
            <a:endParaRPr lang="en-IN" sz="4400" b="1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609906"/>
              </p:ext>
            </p:extLst>
          </p:nvPr>
        </p:nvGraphicFramePr>
        <p:xfrm>
          <a:off x="7323967" y="3266314"/>
          <a:ext cx="560401" cy="634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0" name="Equation" r:id="rId26" imgW="203040" imgH="203040" progId="Equation.DSMT4">
                  <p:embed/>
                </p:oleObj>
              </mc:Choice>
              <mc:Fallback>
                <p:oleObj name="Equation" r:id="rId26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967" y="3266314"/>
                        <a:ext cx="560401" cy="634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 flipV="1">
            <a:off x="7117640" y="1412776"/>
            <a:ext cx="0" cy="98298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666596"/>
              </p:ext>
            </p:extLst>
          </p:nvPr>
        </p:nvGraphicFramePr>
        <p:xfrm>
          <a:off x="7308304" y="1593016"/>
          <a:ext cx="56038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1" name="Equation" r:id="rId27" imgW="203040" imgH="203040" progId="Equation.DSMT4">
                  <p:embed/>
                </p:oleObj>
              </mc:Choice>
              <mc:Fallback>
                <p:oleObj name="Equation" r:id="rId27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1593016"/>
                        <a:ext cx="560387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106760"/>
              </p:ext>
            </p:extLst>
          </p:nvPr>
        </p:nvGraphicFramePr>
        <p:xfrm>
          <a:off x="6173788" y="5373688"/>
          <a:ext cx="20574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2" name="Equation" r:id="rId29" imgW="736560" imgH="203040" progId="Equation.DSMT4">
                  <p:embed/>
                </p:oleObj>
              </mc:Choice>
              <mc:Fallback>
                <p:oleObj name="Equation" r:id="rId29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88" y="5373688"/>
                        <a:ext cx="20574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391455"/>
              </p:ext>
            </p:extLst>
          </p:nvPr>
        </p:nvGraphicFramePr>
        <p:xfrm>
          <a:off x="8388424" y="2492033"/>
          <a:ext cx="598348" cy="875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" name="Equation" r:id="rId31" imgW="114102" imgH="126780" progId="Equation.DSMT4">
                  <p:embed/>
                </p:oleObj>
              </mc:Choice>
              <mc:Fallback>
                <p:oleObj name="Equation" r:id="rId31" imgW="114102" imgH="126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424" y="2492033"/>
                        <a:ext cx="598348" cy="875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332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0941" y="764704"/>
            <a:ext cx="4993107" cy="3922757"/>
            <a:chOff x="323528" y="955704"/>
            <a:chExt cx="8712968" cy="6034529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323528" y="1853034"/>
              <a:ext cx="8712968" cy="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323528" y="6093296"/>
              <a:ext cx="8712968" cy="0"/>
            </a:xfrm>
            <a:prstGeom prst="line">
              <a:avLst/>
            </a:prstGeom>
            <a:ln w="762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1475656" y="1853034"/>
              <a:ext cx="0" cy="1728192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791580" y="3551882"/>
              <a:ext cx="1368152" cy="1224136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6026346"/>
                </p:ext>
              </p:extLst>
            </p:nvPr>
          </p:nvGraphicFramePr>
          <p:xfrm>
            <a:off x="1151620" y="955704"/>
            <a:ext cx="648072" cy="897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4" name="Equation" r:id="rId3" imgW="164880" imgH="228600" progId="Equation.DSMT4">
                    <p:embed/>
                  </p:oleObj>
                </mc:Choice>
                <mc:Fallback>
                  <p:oleObj name="Equation" r:id="rId3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51620" y="955704"/>
                          <a:ext cx="648072" cy="8973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1444425"/>
                </p:ext>
              </p:extLst>
            </p:nvPr>
          </p:nvGraphicFramePr>
          <p:xfrm>
            <a:off x="1201812" y="6093296"/>
            <a:ext cx="547688" cy="896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5" name="Equation" r:id="rId5" imgW="139680" imgH="228600" progId="Equation.DSMT4">
                    <p:embed/>
                  </p:oleObj>
                </mc:Choice>
                <mc:Fallback>
                  <p:oleObj name="Equation" r:id="rId5" imgW="139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1812" y="6093296"/>
                          <a:ext cx="547688" cy="896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9647860"/>
                </p:ext>
              </p:extLst>
            </p:nvPr>
          </p:nvGraphicFramePr>
          <p:xfrm>
            <a:off x="1597166" y="2228527"/>
            <a:ext cx="732904" cy="977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6" name="Equation" r:id="rId7" imgW="152280" imgH="203040" progId="Equation.DSMT4">
                    <p:embed/>
                  </p:oleObj>
                </mc:Choice>
                <mc:Fallback>
                  <p:oleObj name="Equation" r:id="rId7" imgW="152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97166" y="2228527"/>
                          <a:ext cx="732904" cy="9772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1238763"/>
                </p:ext>
              </p:extLst>
            </p:nvPr>
          </p:nvGraphicFramePr>
          <p:xfrm>
            <a:off x="3115785" y="3308287"/>
            <a:ext cx="855663" cy="855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7" name="Equation" r:id="rId9" imgW="177480" imgH="177480" progId="Equation.DSMT4">
                    <p:embed/>
                  </p:oleObj>
                </mc:Choice>
                <mc:Fallback>
                  <p:oleObj name="Equation" r:id="rId9" imgW="1774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5785" y="3308287"/>
                          <a:ext cx="855663" cy="855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Arrow Connector 12"/>
            <p:cNvCxnSpPr>
              <a:stCxn id="8" idx="6"/>
            </p:cNvCxnSpPr>
            <p:nvPr/>
          </p:nvCxnSpPr>
          <p:spPr>
            <a:xfrm>
              <a:off x="2159732" y="4163950"/>
              <a:ext cx="972108" cy="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6228184" y="4581128"/>
              <a:ext cx="0" cy="1512168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Oval 14"/>
            <p:cNvSpPr/>
            <p:nvPr/>
          </p:nvSpPr>
          <p:spPr>
            <a:xfrm>
              <a:off x="5580112" y="3428999"/>
              <a:ext cx="1296144" cy="1173569"/>
            </a:xfrm>
            <a:prstGeom prst="ellipse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/>
                <a:t>R</a:t>
              </a:r>
              <a:endParaRPr lang="en-IN" sz="4400" b="1" dirty="0"/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8343179"/>
                </p:ext>
              </p:extLst>
            </p:nvPr>
          </p:nvGraphicFramePr>
          <p:xfrm>
            <a:off x="6588224" y="4768200"/>
            <a:ext cx="977900" cy="976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8" name="Equation" r:id="rId11" imgW="203040" imgH="203040" progId="Equation.DSMT4">
                    <p:embed/>
                  </p:oleObj>
                </mc:Choice>
                <mc:Fallback>
                  <p:oleObj name="Equation" r:id="rId11" imgW="2030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8224" y="4768200"/>
                          <a:ext cx="977900" cy="976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/>
            <p:cNvCxnSpPr/>
            <p:nvPr/>
          </p:nvCxnSpPr>
          <p:spPr>
            <a:xfrm>
              <a:off x="3131840" y="4163950"/>
              <a:ext cx="2448272" cy="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6228184" y="1916831"/>
              <a:ext cx="0" cy="1512168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9169858"/>
                </p:ext>
              </p:extLst>
            </p:nvPr>
          </p:nvGraphicFramePr>
          <p:xfrm>
            <a:off x="6486525" y="2228850"/>
            <a:ext cx="1038225" cy="976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9" name="Equation" r:id="rId13" imgW="215640" imgH="203040" progId="Equation.DSMT4">
                    <p:embed/>
                  </p:oleObj>
                </mc:Choice>
                <mc:Fallback>
                  <p:oleObj name="Equation" r:id="rId13" imgW="2156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6525" y="2228850"/>
                          <a:ext cx="1038225" cy="976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0" name="Picture 11" descr="Black check mark icon. Tick symbol in black color, Vector ...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36296" y="3472236"/>
              <a:ext cx="1087093" cy="108709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28" name="Straight Connector 27"/>
          <p:cNvCxnSpPr/>
          <p:nvPr/>
        </p:nvCxnSpPr>
        <p:spPr>
          <a:xfrm>
            <a:off x="5004048" y="1340768"/>
            <a:ext cx="3888432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5004048" y="4090927"/>
            <a:ext cx="3888432" cy="13478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159624"/>
              </p:ext>
            </p:extLst>
          </p:nvPr>
        </p:nvGraphicFramePr>
        <p:xfrm>
          <a:off x="6899345" y="4188074"/>
          <a:ext cx="313861" cy="583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Equation" r:id="rId16" imgW="139680" imgH="228600" progId="Equation.DSMT4">
                  <p:embed/>
                </p:oleObj>
              </mc:Choice>
              <mc:Fallback>
                <p:oleObj name="Equation" r:id="rId16" imgW="13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345" y="4188074"/>
                        <a:ext cx="313861" cy="583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723904"/>
              </p:ext>
            </p:extLst>
          </p:nvPr>
        </p:nvGraphicFramePr>
        <p:xfrm>
          <a:off x="6870582" y="620688"/>
          <a:ext cx="371388" cy="583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70582" y="620688"/>
                        <a:ext cx="371388" cy="583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flipV="1">
            <a:off x="7117640" y="3144708"/>
            <a:ext cx="0" cy="98298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6746252" y="2395764"/>
            <a:ext cx="742776" cy="762881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/>
              <a:t>R</a:t>
            </a:r>
            <a:endParaRPr lang="en-IN" sz="4400" b="1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031811"/>
              </p:ext>
            </p:extLst>
          </p:nvPr>
        </p:nvGraphicFramePr>
        <p:xfrm>
          <a:off x="7323967" y="3266314"/>
          <a:ext cx="560401" cy="634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name="Equation" r:id="rId18" imgW="203040" imgH="203040" progId="Equation.DSMT4">
                  <p:embed/>
                </p:oleObj>
              </mc:Choice>
              <mc:Fallback>
                <p:oleObj name="Equation" r:id="rId18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967" y="3266314"/>
                        <a:ext cx="560401" cy="634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 flipV="1">
            <a:off x="7117640" y="1412776"/>
            <a:ext cx="0" cy="98298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864148"/>
              </p:ext>
            </p:extLst>
          </p:nvPr>
        </p:nvGraphicFramePr>
        <p:xfrm>
          <a:off x="7308304" y="1593016"/>
          <a:ext cx="56038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name="Equation" r:id="rId19" imgW="203040" imgH="203040" progId="Equation.DSMT4">
                  <p:embed/>
                </p:oleObj>
              </mc:Choice>
              <mc:Fallback>
                <p:oleObj name="Equation" r:id="rId19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1593016"/>
                        <a:ext cx="560387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4725" y="4869160"/>
            <a:ext cx="220451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Violating </a:t>
            </a:r>
          </a:p>
          <a:p>
            <a:r>
              <a:rPr lang="en-US" sz="4000" b="1" dirty="0">
                <a:solidFill>
                  <a:srgbClr val="FF0000"/>
                </a:solidFill>
              </a:rPr>
              <a:t>Kelvin’s </a:t>
            </a:r>
            <a:endParaRPr lang="en-IN" sz="4000" b="1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456795" y="4992270"/>
            <a:ext cx="197951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Violated</a:t>
            </a:r>
          </a:p>
          <a:p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Clausius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endParaRPr lang="en-IN" sz="3200" b="1" dirty="0">
              <a:solidFill>
                <a:srgbClr val="FF0000"/>
              </a:solidFill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>
            <a:off x="5076056" y="0"/>
            <a:ext cx="72008" cy="685800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9644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226363"/>
            <a:ext cx="9144000" cy="2232248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/>
              <a:t>Violating Kelvin’s Statement Violated </a:t>
            </a:r>
            <a:r>
              <a:rPr lang="en-US" sz="4800" dirty="0" err="1"/>
              <a:t>Clausius</a:t>
            </a:r>
            <a:r>
              <a:rPr lang="en-US" sz="4800" dirty="0"/>
              <a:t> Statement</a:t>
            </a:r>
            <a:endParaRPr lang="en-IN" sz="4800" dirty="0"/>
          </a:p>
        </p:txBody>
      </p:sp>
      <p:sp>
        <p:nvSpPr>
          <p:cNvPr id="5" name="Rounded Rectangle 4"/>
          <p:cNvSpPr/>
          <p:nvPr/>
        </p:nvSpPr>
        <p:spPr>
          <a:xfrm>
            <a:off x="2411760" y="4293096"/>
            <a:ext cx="4680520" cy="1584176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Let us check the reverse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1639837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3131840" y="1276970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3131840" y="5597450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4283968" y="1276970"/>
            <a:ext cx="0" cy="187220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3599892" y="2975818"/>
            <a:ext cx="1368152" cy="12241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190887"/>
              </p:ext>
            </p:extLst>
          </p:nvPr>
        </p:nvGraphicFramePr>
        <p:xfrm>
          <a:off x="3959932" y="296242"/>
          <a:ext cx="648072" cy="89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9932" y="296242"/>
                        <a:ext cx="648072" cy="89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315491"/>
              </p:ext>
            </p:extLst>
          </p:nvPr>
        </p:nvGraphicFramePr>
        <p:xfrm>
          <a:off x="4117181" y="5628407"/>
          <a:ext cx="54768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181" y="5628407"/>
                        <a:ext cx="54768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657885"/>
              </p:ext>
            </p:extLst>
          </p:nvPr>
        </p:nvGraphicFramePr>
        <p:xfrm>
          <a:off x="4405313" y="1652588"/>
          <a:ext cx="73183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7" imgW="152280" imgH="203040" progId="Equation.DSMT4">
                  <p:embed/>
                </p:oleObj>
              </mc:Choice>
              <mc:Fallback>
                <p:oleObj name="Equation" r:id="rId7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05313" y="1652588"/>
                        <a:ext cx="731837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V="1">
            <a:off x="4283968" y="4212886"/>
            <a:ext cx="0" cy="1384564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135846"/>
              </p:ext>
            </p:extLst>
          </p:nvPr>
        </p:nvGraphicFramePr>
        <p:xfrm>
          <a:off x="4685506" y="4199905"/>
          <a:ext cx="9144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5506" y="4199905"/>
                        <a:ext cx="91440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83568" y="2487458"/>
            <a:ext cx="220451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Violating </a:t>
            </a:r>
          </a:p>
          <a:p>
            <a:r>
              <a:rPr lang="en-US" sz="4000" b="1" dirty="0" err="1">
                <a:solidFill>
                  <a:srgbClr val="FF0000"/>
                </a:solidFill>
              </a:rPr>
              <a:t>Clausius</a:t>
            </a:r>
            <a:r>
              <a:rPr lang="en-US" sz="4000" b="1" dirty="0">
                <a:solidFill>
                  <a:srgbClr val="FF0000"/>
                </a:solidFill>
              </a:rPr>
              <a:t> </a:t>
            </a:r>
            <a:endParaRPr lang="en-IN" sz="4000" b="1" dirty="0">
              <a:solidFill>
                <a:srgbClr val="FF0000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367247"/>
              </p:ext>
            </p:extLst>
          </p:nvPr>
        </p:nvGraphicFramePr>
        <p:xfrm>
          <a:off x="1043608" y="4262320"/>
          <a:ext cx="1044116" cy="134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Equation" r:id="rId11" imgW="114102" imgH="126780" progId="Equation.DSMT4">
                  <p:embed/>
                </p:oleObj>
              </mc:Choice>
              <mc:Fallback>
                <p:oleObj name="Equation" r:id="rId11" imgW="114102" imgH="126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262320"/>
                        <a:ext cx="1044116" cy="134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2998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0" y="792534"/>
            <a:ext cx="4993107" cy="3922757"/>
            <a:chOff x="323528" y="955704"/>
            <a:chExt cx="8712968" cy="6034529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323528" y="1853034"/>
              <a:ext cx="8712968" cy="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323528" y="6093296"/>
              <a:ext cx="8712968" cy="0"/>
            </a:xfrm>
            <a:prstGeom prst="line">
              <a:avLst/>
            </a:prstGeom>
            <a:ln w="762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791580" y="3551882"/>
              <a:ext cx="1368152" cy="1224136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dirty="0"/>
                <a:t>R</a:t>
              </a:r>
              <a:endParaRPr lang="en-IN" sz="5400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7920828"/>
                </p:ext>
              </p:extLst>
            </p:nvPr>
          </p:nvGraphicFramePr>
          <p:xfrm>
            <a:off x="1151620" y="955704"/>
            <a:ext cx="648072" cy="897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2" name="Equation" r:id="rId3" imgW="164880" imgH="228600" progId="Equation.DSMT4">
                    <p:embed/>
                  </p:oleObj>
                </mc:Choice>
                <mc:Fallback>
                  <p:oleObj name="Equation" r:id="rId3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51620" y="955704"/>
                          <a:ext cx="648072" cy="8973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870058"/>
                </p:ext>
              </p:extLst>
            </p:nvPr>
          </p:nvGraphicFramePr>
          <p:xfrm>
            <a:off x="1201812" y="6093296"/>
            <a:ext cx="547688" cy="896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3" name="Equation" r:id="rId5" imgW="139680" imgH="228600" progId="Equation.DSMT4">
                    <p:embed/>
                  </p:oleObj>
                </mc:Choice>
                <mc:Fallback>
                  <p:oleObj name="Equation" r:id="rId5" imgW="139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1812" y="6093296"/>
                          <a:ext cx="547688" cy="896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6516634"/>
                </p:ext>
              </p:extLst>
            </p:nvPr>
          </p:nvGraphicFramePr>
          <p:xfrm>
            <a:off x="2342461" y="2177328"/>
            <a:ext cx="732903" cy="977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4" name="Equation" r:id="rId7" imgW="152280" imgH="203040" progId="Equation.DSMT4">
                    <p:embed/>
                  </p:oleObj>
                </mc:Choice>
                <mc:Fallback>
                  <p:oleObj name="Equation" r:id="rId7" imgW="152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42461" y="2177328"/>
                          <a:ext cx="732903" cy="9772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Oval 14"/>
            <p:cNvSpPr/>
            <p:nvPr/>
          </p:nvSpPr>
          <p:spPr>
            <a:xfrm>
              <a:off x="5580112" y="3428999"/>
              <a:ext cx="1296144" cy="1173569"/>
            </a:xfrm>
            <a:prstGeom prst="ellipse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/>
                <a:t>E</a:t>
              </a:r>
              <a:endParaRPr lang="en-IN" sz="4400" b="1" dirty="0"/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9571172"/>
                </p:ext>
              </p:extLst>
            </p:nvPr>
          </p:nvGraphicFramePr>
          <p:xfrm>
            <a:off x="6708808" y="4767270"/>
            <a:ext cx="734099" cy="9768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5" name="Equation" r:id="rId9" imgW="152280" imgH="203040" progId="Equation.DSMT4">
                    <p:embed/>
                  </p:oleObj>
                </mc:Choice>
                <mc:Fallback>
                  <p:oleObj name="Equation" r:id="rId9" imgW="152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8808" y="4767270"/>
                          <a:ext cx="734099" cy="9768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Straight Arrow Connector 17"/>
            <p:cNvCxnSpPr/>
            <p:nvPr/>
          </p:nvCxnSpPr>
          <p:spPr>
            <a:xfrm>
              <a:off x="6209676" y="1909846"/>
              <a:ext cx="0" cy="1562389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0439434"/>
                </p:ext>
              </p:extLst>
            </p:nvPr>
          </p:nvGraphicFramePr>
          <p:xfrm>
            <a:off x="6517665" y="2229916"/>
            <a:ext cx="977877" cy="974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6" name="Equation" r:id="rId11" imgW="203040" imgH="203040" progId="Equation.DSMT4">
                    <p:embed/>
                  </p:oleObj>
                </mc:Choice>
                <mc:Fallback>
                  <p:oleObj name="Equation" r:id="rId11" imgW="2030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7665" y="2229916"/>
                          <a:ext cx="977877" cy="974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0" name="Picture 11" descr="Black check mark icon. Tick symbol in black color, Vector ...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79842" y="4552348"/>
              <a:ext cx="1087093" cy="108709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28" name="Straight Connector 27"/>
          <p:cNvCxnSpPr/>
          <p:nvPr/>
        </p:nvCxnSpPr>
        <p:spPr>
          <a:xfrm>
            <a:off x="4993107" y="1368478"/>
            <a:ext cx="3899373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4993107" y="4132492"/>
            <a:ext cx="3899373" cy="0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937690"/>
              </p:ext>
            </p:extLst>
          </p:nvPr>
        </p:nvGraphicFramePr>
        <p:xfrm>
          <a:off x="6899345" y="4188074"/>
          <a:ext cx="313861" cy="583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" name="Equation" r:id="rId14" imgW="139680" imgH="228600" progId="Equation.DSMT4">
                  <p:embed/>
                </p:oleObj>
              </mc:Choice>
              <mc:Fallback>
                <p:oleObj name="Equation" r:id="rId14" imgW="13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345" y="4188074"/>
                        <a:ext cx="313861" cy="583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273038"/>
              </p:ext>
            </p:extLst>
          </p:nvPr>
        </p:nvGraphicFramePr>
        <p:xfrm>
          <a:off x="6870582" y="620688"/>
          <a:ext cx="371388" cy="583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8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70582" y="620688"/>
                        <a:ext cx="371388" cy="583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>
          <a:xfrm>
            <a:off x="6746252" y="2395764"/>
            <a:ext cx="742776" cy="762881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4400" b="1" dirty="0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780626"/>
              </p:ext>
            </p:extLst>
          </p:nvPr>
        </p:nvGraphicFramePr>
        <p:xfrm>
          <a:off x="7452320" y="1592263"/>
          <a:ext cx="11557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9" name="Equation" r:id="rId16" imgW="419040" imgH="203040" progId="Equation.DSMT4">
                  <p:embed/>
                </p:oleObj>
              </mc:Choice>
              <mc:Fallback>
                <p:oleObj name="Equation" r:id="rId16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1592263"/>
                        <a:ext cx="11557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4725" y="4869160"/>
            <a:ext cx="220451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Violating </a:t>
            </a:r>
          </a:p>
          <a:p>
            <a:r>
              <a:rPr lang="en-US" sz="4000" b="1" dirty="0" err="1">
                <a:solidFill>
                  <a:srgbClr val="FF0000"/>
                </a:solidFill>
              </a:rPr>
              <a:t>Clausius</a:t>
            </a:r>
            <a:r>
              <a:rPr lang="en-US" sz="4000" b="1" dirty="0">
                <a:solidFill>
                  <a:srgbClr val="FF0000"/>
                </a:solidFill>
              </a:rPr>
              <a:t> </a:t>
            </a:r>
            <a:endParaRPr lang="en-IN" sz="4000" b="1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456795" y="4992270"/>
            <a:ext cx="197951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Violated</a:t>
            </a:r>
          </a:p>
          <a:p>
            <a:r>
              <a:rPr lang="en-US" sz="3200" b="1" dirty="0">
                <a:solidFill>
                  <a:srgbClr val="FF0000"/>
                </a:solidFill>
              </a:rPr>
              <a:t> Kelvin </a:t>
            </a:r>
            <a:endParaRPr lang="en-IN" sz="3200" b="1" dirty="0">
              <a:solidFill>
                <a:srgbClr val="FF0000"/>
              </a:solidFill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>
            <a:off x="5076056" y="0"/>
            <a:ext cx="72008" cy="685800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8" idx="0"/>
          </p:cNvCxnSpPr>
          <p:nvPr/>
        </p:nvCxnSpPr>
        <p:spPr>
          <a:xfrm flipV="1">
            <a:off x="660246" y="1375845"/>
            <a:ext cx="17103" cy="1104339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endCxn id="8" idx="4"/>
          </p:cNvCxnSpPr>
          <p:nvPr/>
        </p:nvCxnSpPr>
        <p:spPr>
          <a:xfrm flipV="1">
            <a:off x="660246" y="3275936"/>
            <a:ext cx="0" cy="870237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3383758" y="3130539"/>
            <a:ext cx="0" cy="1015634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547061"/>
              </p:ext>
            </p:extLst>
          </p:nvPr>
        </p:nvGraphicFramePr>
        <p:xfrm>
          <a:off x="1259632" y="3320739"/>
          <a:ext cx="420002" cy="635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0" name="Equation" r:id="rId18" imgW="152280" imgH="203040" progId="Equation.DSMT4">
                  <p:embed/>
                </p:oleObj>
              </mc:Choice>
              <mc:Fallback>
                <p:oleObj name="Equation" r:id="rId18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9632" y="3320739"/>
                        <a:ext cx="420002" cy="635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/>
          <p:nvPr/>
        </p:nvCxnSpPr>
        <p:spPr>
          <a:xfrm>
            <a:off x="3635896" y="2781744"/>
            <a:ext cx="637065" cy="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4238016" y="2450759"/>
            <a:ext cx="6495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W</a:t>
            </a:r>
            <a:endParaRPr lang="en-IN" sz="4000" b="1" dirty="0"/>
          </a:p>
        </p:txBody>
      </p:sp>
      <p:cxnSp>
        <p:nvCxnSpPr>
          <p:cNvPr id="46" name="Straight Arrow Connector 45"/>
          <p:cNvCxnSpPr/>
          <p:nvPr/>
        </p:nvCxnSpPr>
        <p:spPr>
          <a:xfrm>
            <a:off x="7117640" y="1368478"/>
            <a:ext cx="0" cy="1015634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>
            <a:off x="7452320" y="2751873"/>
            <a:ext cx="637065" cy="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8126448" y="2420888"/>
            <a:ext cx="6495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W</a:t>
            </a:r>
            <a:endParaRPr lang="en-IN" sz="4000" b="1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11557"/>
              </p:ext>
            </p:extLst>
          </p:nvPr>
        </p:nvGraphicFramePr>
        <p:xfrm>
          <a:off x="6595352" y="2965256"/>
          <a:ext cx="1044575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1" name="Equation" r:id="rId19" imgW="114102" imgH="126780" progId="Equation.DSMT4">
                  <p:embed/>
                </p:oleObj>
              </mc:Choice>
              <mc:Fallback>
                <p:oleObj name="Equation" r:id="rId19" imgW="114102" imgH="1267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5352" y="2965256"/>
                        <a:ext cx="1044575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0707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9" grpId="0"/>
      <p:bldP spid="4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24796" y="2492896"/>
            <a:ext cx="9144000" cy="2232248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/>
              <a:t>Violating </a:t>
            </a:r>
            <a:r>
              <a:rPr lang="en-US" sz="4800" dirty="0" err="1"/>
              <a:t>Clausius</a:t>
            </a:r>
            <a:r>
              <a:rPr lang="en-US" sz="4800" dirty="0"/>
              <a:t> Statement Violated Kelvin’s Statement</a:t>
            </a:r>
            <a:endParaRPr lang="en-IN" sz="4800" dirty="0"/>
          </a:p>
        </p:txBody>
      </p:sp>
    </p:spTree>
    <p:extLst>
      <p:ext uri="{BB962C8B-B14F-4D97-AF65-F5344CB8AC3E}">
        <p14:creationId xmlns:p14="http://schemas.microsoft.com/office/powerpoint/2010/main" val="4013640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70" t="29365" r="19530" b="14108"/>
          <a:stretch/>
        </p:blipFill>
        <p:spPr bwMode="auto">
          <a:xfrm>
            <a:off x="467544" y="764704"/>
            <a:ext cx="7286172" cy="4135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own Arrow 3"/>
          <p:cNvSpPr/>
          <p:nvPr/>
        </p:nvSpPr>
        <p:spPr>
          <a:xfrm>
            <a:off x="2267744" y="1916832"/>
            <a:ext cx="288032" cy="115212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Down Arrow 6"/>
          <p:cNvSpPr/>
          <p:nvPr/>
        </p:nvSpPr>
        <p:spPr>
          <a:xfrm>
            <a:off x="3275856" y="4829571"/>
            <a:ext cx="288032" cy="115212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TextBox 5"/>
          <p:cNvSpPr txBox="1"/>
          <p:nvPr/>
        </p:nvSpPr>
        <p:spPr>
          <a:xfrm>
            <a:off x="2123728" y="188639"/>
            <a:ext cx="540160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Re-visit Carnot Cycle</a:t>
            </a:r>
            <a:endParaRPr lang="en-IN" sz="4800" b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068644"/>
              </p:ext>
            </p:extLst>
          </p:nvPr>
        </p:nvGraphicFramePr>
        <p:xfrm>
          <a:off x="2745382" y="1386358"/>
          <a:ext cx="1060947" cy="1060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5382" y="1386358"/>
                        <a:ext cx="1060947" cy="1060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136990"/>
              </p:ext>
            </p:extLst>
          </p:nvPr>
        </p:nvGraphicFramePr>
        <p:xfrm>
          <a:off x="3767138" y="5449888"/>
          <a:ext cx="944562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6" imgW="203040" imgH="228600" progId="Equation.DSMT4">
                  <p:embed/>
                </p:oleObj>
              </mc:Choice>
              <mc:Fallback>
                <p:oleObj name="Equation" r:id="rId6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5449888"/>
                        <a:ext cx="944562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198579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591806"/>
              </p:ext>
            </p:extLst>
          </p:nvPr>
        </p:nvGraphicFramePr>
        <p:xfrm>
          <a:off x="1430338" y="1989138"/>
          <a:ext cx="6434137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3" imgW="1244520" imgH="431640" progId="Equation.DSMT4">
                  <p:embed/>
                </p:oleObj>
              </mc:Choice>
              <mc:Fallback>
                <p:oleObj name="Equation" r:id="rId3" imgW="1244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0338" y="1989138"/>
                        <a:ext cx="6434137" cy="223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411760" y="612393"/>
            <a:ext cx="44705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Carnot Efficiency</a:t>
            </a:r>
            <a:endParaRPr lang="en-IN" sz="48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478187"/>
              </p:ext>
            </p:extLst>
          </p:nvPr>
        </p:nvGraphicFramePr>
        <p:xfrm>
          <a:off x="2411760" y="4797152"/>
          <a:ext cx="4264288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5" imgW="901440" imgH="228600" progId="Equation.DSMT4">
                  <p:embed/>
                </p:oleObj>
              </mc:Choice>
              <mc:Fallback>
                <p:oleObj name="Equation" r:id="rId5" imgW="901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1760" y="4797152"/>
                        <a:ext cx="4264288" cy="1081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3775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060848"/>
            <a:ext cx="9144000" cy="2016224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/>
              <a:t>Definition of Entropy from Carnot Cycle</a:t>
            </a:r>
            <a:endParaRPr lang="en-IN" sz="4000" dirty="0"/>
          </a:p>
        </p:txBody>
      </p:sp>
    </p:spTree>
    <p:extLst>
      <p:ext uri="{BB962C8B-B14F-4D97-AF65-F5344CB8AC3E}">
        <p14:creationId xmlns:p14="http://schemas.microsoft.com/office/powerpoint/2010/main" val="11464968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702716"/>
              </p:ext>
            </p:extLst>
          </p:nvPr>
        </p:nvGraphicFramePr>
        <p:xfrm>
          <a:off x="103906" y="974441"/>
          <a:ext cx="7370622" cy="44061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2394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602045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39402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513450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543837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516490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540797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615606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1468582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</a:tblGrid>
              <a:tr h="306917">
                <a:tc>
                  <a:txBody>
                    <a:bodyPr/>
                    <a:lstStyle/>
                    <a:p>
                      <a:r>
                        <a:rPr lang="en-IN" sz="1400" dirty="0"/>
                        <a:t>Na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9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0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5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416243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  <a:latin typeface="Calibri" panose="020F0502020204030204" pitchFamily="34" charset="0"/>
                        </a:rPr>
                        <a:t> "Premanandh Sigamala" &lt;2201ph22_premanandh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9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Ruchi Thakur" &lt;2201ph23_ruchi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ahoo" &lt;2201ph25_satyam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handilya" &lt;2201ph24_satyam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hyam Hembram" &lt;2201ph26_shyam@iitp.ac.in&gt;; “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ougata Saha" &lt;2201ph27_sougat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a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mit Rajpoot" &lt;2201ph28_sumit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prajit Dewanji" &lt;2201ph29_suprajit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a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9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9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2147454" y="5380598"/>
            <a:ext cx="3616037" cy="564573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r>
              <a:rPr lang="en-IN" sz="1350"/>
              <a:t>Attendance: 75% mandatory</a:t>
            </a:r>
          </a:p>
        </p:txBody>
      </p:sp>
    </p:spTree>
    <p:extLst>
      <p:ext uri="{BB962C8B-B14F-4D97-AF65-F5344CB8AC3E}">
        <p14:creationId xmlns:p14="http://schemas.microsoft.com/office/powerpoint/2010/main" val="4213230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996952"/>
            <a:ext cx="8229600" cy="1143000"/>
          </a:xfrm>
        </p:spPr>
        <p:txBody>
          <a:bodyPr>
            <a:noAutofit/>
          </a:bodyPr>
          <a:lstStyle/>
          <a:p>
            <a:r>
              <a:rPr lang="en-US" sz="6000" b="1" dirty="0">
                <a:solidFill>
                  <a:srgbClr val="002060"/>
                </a:solidFill>
              </a:rPr>
              <a:t>Let us re-visit Tutorial 4, Problem 2</a:t>
            </a:r>
            <a:endParaRPr lang="en-IN" sz="60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8961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/>
          <p:nvPr/>
        </p:nvCxnSpPr>
        <p:spPr>
          <a:xfrm flipV="1">
            <a:off x="1331640" y="1916832"/>
            <a:ext cx="72008" cy="33843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295636" y="5301208"/>
            <a:ext cx="500455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67544" y="3140968"/>
            <a:ext cx="44916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P</a:t>
            </a:r>
            <a:endParaRPr lang="en-IN" sz="4000" dirty="0"/>
          </a:p>
        </p:txBody>
      </p:sp>
      <p:sp>
        <p:nvSpPr>
          <p:cNvPr id="11" name="TextBox 10"/>
          <p:cNvSpPr txBox="1"/>
          <p:nvPr/>
        </p:nvSpPr>
        <p:spPr>
          <a:xfrm>
            <a:off x="3797913" y="5575710"/>
            <a:ext cx="50526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V</a:t>
            </a:r>
            <a:endParaRPr lang="en-IN" sz="4400" dirty="0"/>
          </a:p>
        </p:txBody>
      </p:sp>
      <p:sp>
        <p:nvSpPr>
          <p:cNvPr id="12" name="Freeform 11"/>
          <p:cNvSpPr/>
          <p:nvPr/>
        </p:nvSpPr>
        <p:spPr>
          <a:xfrm>
            <a:off x="2493818" y="2365114"/>
            <a:ext cx="1717964" cy="775854"/>
          </a:xfrm>
          <a:custGeom>
            <a:avLst/>
            <a:gdLst>
              <a:gd name="connsiteX0" fmla="*/ 0 w 1717964"/>
              <a:gd name="connsiteY0" fmla="*/ 0 h 775854"/>
              <a:gd name="connsiteX1" fmla="*/ 55418 w 1717964"/>
              <a:gd name="connsiteY1" fmla="*/ 69272 h 775854"/>
              <a:gd name="connsiteX2" fmla="*/ 110837 w 1717964"/>
              <a:gd name="connsiteY2" fmla="*/ 138545 h 775854"/>
              <a:gd name="connsiteX3" fmla="*/ 152400 w 1717964"/>
              <a:gd name="connsiteY3" fmla="*/ 166254 h 775854"/>
              <a:gd name="connsiteX4" fmla="*/ 180109 w 1717964"/>
              <a:gd name="connsiteY4" fmla="*/ 207818 h 775854"/>
              <a:gd name="connsiteX5" fmla="*/ 221673 w 1717964"/>
              <a:gd name="connsiteY5" fmla="*/ 221672 h 775854"/>
              <a:gd name="connsiteX6" fmla="*/ 277091 w 1717964"/>
              <a:gd name="connsiteY6" fmla="*/ 277091 h 775854"/>
              <a:gd name="connsiteX7" fmla="*/ 304800 w 1717964"/>
              <a:gd name="connsiteY7" fmla="*/ 318654 h 775854"/>
              <a:gd name="connsiteX8" fmla="*/ 318655 w 1717964"/>
              <a:gd name="connsiteY8" fmla="*/ 360218 h 775854"/>
              <a:gd name="connsiteX9" fmla="*/ 374073 w 1717964"/>
              <a:gd name="connsiteY9" fmla="*/ 401781 h 775854"/>
              <a:gd name="connsiteX10" fmla="*/ 429491 w 1717964"/>
              <a:gd name="connsiteY10" fmla="*/ 471054 h 775854"/>
              <a:gd name="connsiteX11" fmla="*/ 526473 w 1717964"/>
              <a:gd name="connsiteY11" fmla="*/ 526472 h 775854"/>
              <a:gd name="connsiteX12" fmla="*/ 568037 w 1717964"/>
              <a:gd name="connsiteY12" fmla="*/ 568036 h 775854"/>
              <a:gd name="connsiteX13" fmla="*/ 609600 w 1717964"/>
              <a:gd name="connsiteY13" fmla="*/ 581891 h 775854"/>
              <a:gd name="connsiteX14" fmla="*/ 706582 w 1717964"/>
              <a:gd name="connsiteY14" fmla="*/ 609600 h 775854"/>
              <a:gd name="connsiteX15" fmla="*/ 748146 w 1717964"/>
              <a:gd name="connsiteY15" fmla="*/ 637309 h 775854"/>
              <a:gd name="connsiteX16" fmla="*/ 900546 w 1717964"/>
              <a:gd name="connsiteY16" fmla="*/ 678872 h 775854"/>
              <a:gd name="connsiteX17" fmla="*/ 969818 w 1717964"/>
              <a:gd name="connsiteY17" fmla="*/ 706581 h 775854"/>
              <a:gd name="connsiteX18" fmla="*/ 1025237 w 1717964"/>
              <a:gd name="connsiteY18" fmla="*/ 720436 h 775854"/>
              <a:gd name="connsiteX19" fmla="*/ 1066800 w 1717964"/>
              <a:gd name="connsiteY19" fmla="*/ 734291 h 775854"/>
              <a:gd name="connsiteX20" fmla="*/ 1122218 w 1717964"/>
              <a:gd name="connsiteY20" fmla="*/ 748145 h 775854"/>
              <a:gd name="connsiteX21" fmla="*/ 1163782 w 1717964"/>
              <a:gd name="connsiteY21" fmla="*/ 762000 h 775854"/>
              <a:gd name="connsiteX22" fmla="*/ 1274618 w 1717964"/>
              <a:gd name="connsiteY22" fmla="*/ 775854 h 775854"/>
              <a:gd name="connsiteX23" fmla="*/ 1717964 w 1717964"/>
              <a:gd name="connsiteY23" fmla="*/ 762000 h 775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1717964" h="775854">
                <a:moveTo>
                  <a:pt x="0" y="0"/>
                </a:moveTo>
                <a:cubicBezTo>
                  <a:pt x="18473" y="23091"/>
                  <a:pt x="37676" y="45616"/>
                  <a:pt x="55418" y="69272"/>
                </a:cubicBezTo>
                <a:cubicBezTo>
                  <a:pt x="82425" y="105282"/>
                  <a:pt x="77587" y="111945"/>
                  <a:pt x="110837" y="138545"/>
                </a:cubicBezTo>
                <a:cubicBezTo>
                  <a:pt x="123839" y="148947"/>
                  <a:pt x="138546" y="157018"/>
                  <a:pt x="152400" y="166254"/>
                </a:cubicBezTo>
                <a:cubicBezTo>
                  <a:pt x="161636" y="180109"/>
                  <a:pt x="167107" y="197416"/>
                  <a:pt x="180109" y="207818"/>
                </a:cubicBezTo>
                <a:cubicBezTo>
                  <a:pt x="191513" y="216941"/>
                  <a:pt x="211346" y="211345"/>
                  <a:pt x="221673" y="221672"/>
                </a:cubicBezTo>
                <a:cubicBezTo>
                  <a:pt x="295566" y="295565"/>
                  <a:pt x="166251" y="240144"/>
                  <a:pt x="277091" y="277091"/>
                </a:cubicBezTo>
                <a:cubicBezTo>
                  <a:pt x="286327" y="290945"/>
                  <a:pt x="297353" y="303761"/>
                  <a:pt x="304800" y="318654"/>
                </a:cubicBezTo>
                <a:cubicBezTo>
                  <a:pt x="311331" y="331716"/>
                  <a:pt x="309306" y="348999"/>
                  <a:pt x="318655" y="360218"/>
                </a:cubicBezTo>
                <a:cubicBezTo>
                  <a:pt x="333437" y="377957"/>
                  <a:pt x="356334" y="386999"/>
                  <a:pt x="374073" y="401781"/>
                </a:cubicBezTo>
                <a:cubicBezTo>
                  <a:pt x="456335" y="470333"/>
                  <a:pt x="340005" y="381569"/>
                  <a:pt x="429491" y="471054"/>
                </a:cubicBezTo>
                <a:cubicBezTo>
                  <a:pt x="462215" y="503778"/>
                  <a:pt x="488441" y="499306"/>
                  <a:pt x="526473" y="526472"/>
                </a:cubicBezTo>
                <a:cubicBezTo>
                  <a:pt x="542417" y="537860"/>
                  <a:pt x="551734" y="557167"/>
                  <a:pt x="568037" y="568036"/>
                </a:cubicBezTo>
                <a:cubicBezTo>
                  <a:pt x="580188" y="576137"/>
                  <a:pt x="595558" y="577879"/>
                  <a:pt x="609600" y="581891"/>
                </a:cubicBezTo>
                <a:cubicBezTo>
                  <a:pt x="630322" y="587812"/>
                  <a:pt x="684432" y="598525"/>
                  <a:pt x="706582" y="609600"/>
                </a:cubicBezTo>
                <a:cubicBezTo>
                  <a:pt x="721475" y="617047"/>
                  <a:pt x="732930" y="630546"/>
                  <a:pt x="748146" y="637309"/>
                </a:cubicBezTo>
                <a:cubicBezTo>
                  <a:pt x="805675" y="662878"/>
                  <a:pt x="841281" y="667019"/>
                  <a:pt x="900546" y="678872"/>
                </a:cubicBezTo>
                <a:cubicBezTo>
                  <a:pt x="923637" y="688108"/>
                  <a:pt x="946225" y="698717"/>
                  <a:pt x="969818" y="706581"/>
                </a:cubicBezTo>
                <a:cubicBezTo>
                  <a:pt x="987882" y="712603"/>
                  <a:pt x="1006928" y="715205"/>
                  <a:pt x="1025237" y="720436"/>
                </a:cubicBezTo>
                <a:cubicBezTo>
                  <a:pt x="1039279" y="724448"/>
                  <a:pt x="1052758" y="730279"/>
                  <a:pt x="1066800" y="734291"/>
                </a:cubicBezTo>
                <a:cubicBezTo>
                  <a:pt x="1085109" y="739522"/>
                  <a:pt x="1103909" y="742914"/>
                  <a:pt x="1122218" y="748145"/>
                </a:cubicBezTo>
                <a:cubicBezTo>
                  <a:pt x="1136260" y="752157"/>
                  <a:pt x="1149413" y="759388"/>
                  <a:pt x="1163782" y="762000"/>
                </a:cubicBezTo>
                <a:cubicBezTo>
                  <a:pt x="1200414" y="768660"/>
                  <a:pt x="1237673" y="771236"/>
                  <a:pt x="1274618" y="775854"/>
                </a:cubicBezTo>
                <a:cubicBezTo>
                  <a:pt x="1634797" y="760195"/>
                  <a:pt x="1486954" y="762000"/>
                  <a:pt x="1717964" y="76200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Freeform 12"/>
          <p:cNvSpPr/>
          <p:nvPr/>
        </p:nvSpPr>
        <p:spPr>
          <a:xfrm>
            <a:off x="4184073" y="3089564"/>
            <a:ext cx="762000" cy="1080654"/>
          </a:xfrm>
          <a:custGeom>
            <a:avLst/>
            <a:gdLst>
              <a:gd name="connsiteX0" fmla="*/ 0 w 762000"/>
              <a:gd name="connsiteY0" fmla="*/ 0 h 1080654"/>
              <a:gd name="connsiteX1" fmla="*/ 55418 w 762000"/>
              <a:gd name="connsiteY1" fmla="*/ 221672 h 1080654"/>
              <a:gd name="connsiteX2" fmla="*/ 83127 w 762000"/>
              <a:gd name="connsiteY2" fmla="*/ 263236 h 1080654"/>
              <a:gd name="connsiteX3" fmla="*/ 124691 w 762000"/>
              <a:gd name="connsiteY3" fmla="*/ 360218 h 1080654"/>
              <a:gd name="connsiteX4" fmla="*/ 166254 w 762000"/>
              <a:gd name="connsiteY4" fmla="*/ 443345 h 1080654"/>
              <a:gd name="connsiteX5" fmla="*/ 263236 w 762000"/>
              <a:gd name="connsiteY5" fmla="*/ 595745 h 1080654"/>
              <a:gd name="connsiteX6" fmla="*/ 346363 w 762000"/>
              <a:gd name="connsiteY6" fmla="*/ 665018 h 1080654"/>
              <a:gd name="connsiteX7" fmla="*/ 387927 w 762000"/>
              <a:gd name="connsiteY7" fmla="*/ 734291 h 1080654"/>
              <a:gd name="connsiteX8" fmla="*/ 401782 w 762000"/>
              <a:gd name="connsiteY8" fmla="*/ 775854 h 1080654"/>
              <a:gd name="connsiteX9" fmla="*/ 457200 w 762000"/>
              <a:gd name="connsiteY9" fmla="*/ 803563 h 1080654"/>
              <a:gd name="connsiteX10" fmla="*/ 554182 w 762000"/>
              <a:gd name="connsiteY10" fmla="*/ 914400 h 1080654"/>
              <a:gd name="connsiteX11" fmla="*/ 637309 w 762000"/>
              <a:gd name="connsiteY11" fmla="*/ 969818 h 1080654"/>
              <a:gd name="connsiteX12" fmla="*/ 665018 w 762000"/>
              <a:gd name="connsiteY12" fmla="*/ 1011381 h 1080654"/>
              <a:gd name="connsiteX13" fmla="*/ 748145 w 762000"/>
              <a:gd name="connsiteY13" fmla="*/ 1066800 h 1080654"/>
              <a:gd name="connsiteX14" fmla="*/ 762000 w 762000"/>
              <a:gd name="connsiteY14" fmla="*/ 1080654 h 10806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762000" h="1080654">
                <a:moveTo>
                  <a:pt x="0" y="0"/>
                </a:moveTo>
                <a:cubicBezTo>
                  <a:pt x="3997" y="19985"/>
                  <a:pt x="31074" y="185155"/>
                  <a:pt x="55418" y="221672"/>
                </a:cubicBezTo>
                <a:lnTo>
                  <a:pt x="83127" y="263236"/>
                </a:lnTo>
                <a:cubicBezTo>
                  <a:pt x="111963" y="378575"/>
                  <a:pt x="76851" y="264537"/>
                  <a:pt x="124691" y="360218"/>
                </a:cubicBezTo>
                <a:cubicBezTo>
                  <a:pt x="199459" y="509755"/>
                  <a:pt x="66994" y="284529"/>
                  <a:pt x="166254" y="443345"/>
                </a:cubicBezTo>
                <a:cubicBezTo>
                  <a:pt x="264076" y="599861"/>
                  <a:pt x="144496" y="417635"/>
                  <a:pt x="263236" y="595745"/>
                </a:cubicBezTo>
                <a:cubicBezTo>
                  <a:pt x="284571" y="627747"/>
                  <a:pt x="315694" y="644572"/>
                  <a:pt x="346363" y="665018"/>
                </a:cubicBezTo>
                <a:cubicBezTo>
                  <a:pt x="385611" y="782758"/>
                  <a:pt x="330873" y="639202"/>
                  <a:pt x="387927" y="734291"/>
                </a:cubicBezTo>
                <a:cubicBezTo>
                  <a:pt x="395441" y="746814"/>
                  <a:pt x="391455" y="765528"/>
                  <a:pt x="401782" y="775854"/>
                </a:cubicBezTo>
                <a:cubicBezTo>
                  <a:pt x="416386" y="790458"/>
                  <a:pt x="438727" y="794327"/>
                  <a:pt x="457200" y="803563"/>
                </a:cubicBezTo>
                <a:cubicBezTo>
                  <a:pt x="503023" y="872298"/>
                  <a:pt x="473135" y="833353"/>
                  <a:pt x="554182" y="914400"/>
                </a:cubicBezTo>
                <a:cubicBezTo>
                  <a:pt x="577730" y="937948"/>
                  <a:pt x="637309" y="969818"/>
                  <a:pt x="637309" y="969818"/>
                </a:cubicBezTo>
                <a:cubicBezTo>
                  <a:pt x="646545" y="983672"/>
                  <a:pt x="652487" y="1000416"/>
                  <a:pt x="665018" y="1011381"/>
                </a:cubicBezTo>
                <a:cubicBezTo>
                  <a:pt x="690080" y="1033311"/>
                  <a:pt x="724596" y="1043253"/>
                  <a:pt x="748145" y="1066800"/>
                </a:cubicBezTo>
                <a:lnTo>
                  <a:pt x="762000" y="1080654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Freeform 15"/>
          <p:cNvSpPr/>
          <p:nvPr/>
        </p:nvSpPr>
        <p:spPr>
          <a:xfrm>
            <a:off x="2895600" y="3934691"/>
            <a:ext cx="2050473" cy="348483"/>
          </a:xfrm>
          <a:custGeom>
            <a:avLst/>
            <a:gdLst>
              <a:gd name="connsiteX0" fmla="*/ 2050473 w 2050473"/>
              <a:gd name="connsiteY0" fmla="*/ 221673 h 348483"/>
              <a:gd name="connsiteX1" fmla="*/ 1939636 w 2050473"/>
              <a:gd name="connsiteY1" fmla="*/ 235527 h 348483"/>
              <a:gd name="connsiteX2" fmla="*/ 1898073 w 2050473"/>
              <a:gd name="connsiteY2" fmla="*/ 249382 h 348483"/>
              <a:gd name="connsiteX3" fmla="*/ 1828800 w 2050473"/>
              <a:gd name="connsiteY3" fmla="*/ 263236 h 348483"/>
              <a:gd name="connsiteX4" fmla="*/ 1773382 w 2050473"/>
              <a:gd name="connsiteY4" fmla="*/ 290945 h 348483"/>
              <a:gd name="connsiteX5" fmla="*/ 1607127 w 2050473"/>
              <a:gd name="connsiteY5" fmla="*/ 318654 h 348483"/>
              <a:gd name="connsiteX6" fmla="*/ 1565564 w 2050473"/>
              <a:gd name="connsiteY6" fmla="*/ 332509 h 348483"/>
              <a:gd name="connsiteX7" fmla="*/ 872836 w 2050473"/>
              <a:gd name="connsiteY7" fmla="*/ 332509 h 348483"/>
              <a:gd name="connsiteX8" fmla="*/ 762000 w 2050473"/>
              <a:gd name="connsiteY8" fmla="*/ 304800 h 348483"/>
              <a:gd name="connsiteX9" fmla="*/ 720436 w 2050473"/>
              <a:gd name="connsiteY9" fmla="*/ 290945 h 348483"/>
              <a:gd name="connsiteX10" fmla="*/ 651164 w 2050473"/>
              <a:gd name="connsiteY10" fmla="*/ 277091 h 348483"/>
              <a:gd name="connsiteX11" fmla="*/ 568036 w 2050473"/>
              <a:gd name="connsiteY11" fmla="*/ 249382 h 348483"/>
              <a:gd name="connsiteX12" fmla="*/ 498764 w 2050473"/>
              <a:gd name="connsiteY12" fmla="*/ 235527 h 348483"/>
              <a:gd name="connsiteX13" fmla="*/ 443345 w 2050473"/>
              <a:gd name="connsiteY13" fmla="*/ 221673 h 348483"/>
              <a:gd name="connsiteX14" fmla="*/ 360218 w 2050473"/>
              <a:gd name="connsiteY14" fmla="*/ 193964 h 348483"/>
              <a:gd name="connsiteX15" fmla="*/ 263236 w 2050473"/>
              <a:gd name="connsiteY15" fmla="*/ 124691 h 348483"/>
              <a:gd name="connsiteX16" fmla="*/ 221673 w 2050473"/>
              <a:gd name="connsiteY16" fmla="*/ 110836 h 348483"/>
              <a:gd name="connsiteX17" fmla="*/ 138545 w 2050473"/>
              <a:gd name="connsiteY17" fmla="*/ 55418 h 348483"/>
              <a:gd name="connsiteX18" fmla="*/ 83127 w 2050473"/>
              <a:gd name="connsiteY18" fmla="*/ 27709 h 348483"/>
              <a:gd name="connsiteX19" fmla="*/ 0 w 2050473"/>
              <a:gd name="connsiteY19" fmla="*/ 0 h 3484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2050473" h="348483">
                <a:moveTo>
                  <a:pt x="2050473" y="221673"/>
                </a:moveTo>
                <a:cubicBezTo>
                  <a:pt x="2013527" y="226291"/>
                  <a:pt x="1976269" y="228867"/>
                  <a:pt x="1939636" y="235527"/>
                </a:cubicBezTo>
                <a:cubicBezTo>
                  <a:pt x="1925268" y="238139"/>
                  <a:pt x="1912241" y="245840"/>
                  <a:pt x="1898073" y="249382"/>
                </a:cubicBezTo>
                <a:cubicBezTo>
                  <a:pt x="1875228" y="255093"/>
                  <a:pt x="1851891" y="258618"/>
                  <a:pt x="1828800" y="263236"/>
                </a:cubicBezTo>
                <a:cubicBezTo>
                  <a:pt x="1810327" y="272472"/>
                  <a:pt x="1793418" y="285936"/>
                  <a:pt x="1773382" y="290945"/>
                </a:cubicBezTo>
                <a:cubicBezTo>
                  <a:pt x="1718877" y="304571"/>
                  <a:pt x="1607127" y="318654"/>
                  <a:pt x="1607127" y="318654"/>
                </a:cubicBezTo>
                <a:cubicBezTo>
                  <a:pt x="1593273" y="323272"/>
                  <a:pt x="1580021" y="330444"/>
                  <a:pt x="1565564" y="332509"/>
                </a:cubicBezTo>
                <a:cubicBezTo>
                  <a:pt x="1336039" y="365299"/>
                  <a:pt x="1102815" y="338406"/>
                  <a:pt x="872836" y="332509"/>
                </a:cubicBezTo>
                <a:cubicBezTo>
                  <a:pt x="777831" y="300839"/>
                  <a:pt x="895745" y="338236"/>
                  <a:pt x="762000" y="304800"/>
                </a:cubicBezTo>
                <a:cubicBezTo>
                  <a:pt x="747832" y="301258"/>
                  <a:pt x="734604" y="294487"/>
                  <a:pt x="720436" y="290945"/>
                </a:cubicBezTo>
                <a:cubicBezTo>
                  <a:pt x="697591" y="285234"/>
                  <a:pt x="673882" y="283287"/>
                  <a:pt x="651164" y="277091"/>
                </a:cubicBezTo>
                <a:cubicBezTo>
                  <a:pt x="622985" y="269406"/>
                  <a:pt x="596677" y="255110"/>
                  <a:pt x="568036" y="249382"/>
                </a:cubicBezTo>
                <a:cubicBezTo>
                  <a:pt x="544945" y="244764"/>
                  <a:pt x="521751" y="240635"/>
                  <a:pt x="498764" y="235527"/>
                </a:cubicBezTo>
                <a:cubicBezTo>
                  <a:pt x="480176" y="231396"/>
                  <a:pt x="461583" y="227144"/>
                  <a:pt x="443345" y="221673"/>
                </a:cubicBezTo>
                <a:cubicBezTo>
                  <a:pt x="415369" y="213280"/>
                  <a:pt x="360218" y="193964"/>
                  <a:pt x="360218" y="193964"/>
                </a:cubicBezTo>
                <a:cubicBezTo>
                  <a:pt x="347662" y="184547"/>
                  <a:pt x="283499" y="134823"/>
                  <a:pt x="263236" y="124691"/>
                </a:cubicBezTo>
                <a:cubicBezTo>
                  <a:pt x="250174" y="118160"/>
                  <a:pt x="234439" y="117928"/>
                  <a:pt x="221673" y="110836"/>
                </a:cubicBezTo>
                <a:cubicBezTo>
                  <a:pt x="192562" y="94663"/>
                  <a:pt x="166254" y="73891"/>
                  <a:pt x="138545" y="55418"/>
                </a:cubicBezTo>
                <a:cubicBezTo>
                  <a:pt x="121361" y="43962"/>
                  <a:pt x="102303" y="35379"/>
                  <a:pt x="83127" y="27709"/>
                </a:cubicBezTo>
                <a:cubicBezTo>
                  <a:pt x="56008" y="16861"/>
                  <a:pt x="0" y="0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Freeform 17"/>
          <p:cNvSpPr/>
          <p:nvPr/>
        </p:nvSpPr>
        <p:spPr>
          <a:xfrm>
            <a:off x="2493818" y="2410691"/>
            <a:ext cx="387927" cy="1537854"/>
          </a:xfrm>
          <a:custGeom>
            <a:avLst/>
            <a:gdLst>
              <a:gd name="connsiteX0" fmla="*/ 387927 w 387927"/>
              <a:gd name="connsiteY0" fmla="*/ 1537854 h 1537854"/>
              <a:gd name="connsiteX1" fmla="*/ 360218 w 387927"/>
              <a:gd name="connsiteY1" fmla="*/ 1371600 h 1537854"/>
              <a:gd name="connsiteX2" fmla="*/ 318655 w 387927"/>
              <a:gd name="connsiteY2" fmla="*/ 1246909 h 1537854"/>
              <a:gd name="connsiteX3" fmla="*/ 304800 w 387927"/>
              <a:gd name="connsiteY3" fmla="*/ 1205345 h 1537854"/>
              <a:gd name="connsiteX4" fmla="*/ 290946 w 387927"/>
              <a:gd name="connsiteY4" fmla="*/ 1149927 h 1537854"/>
              <a:gd name="connsiteX5" fmla="*/ 277091 w 387927"/>
              <a:gd name="connsiteY5" fmla="*/ 1108364 h 1537854"/>
              <a:gd name="connsiteX6" fmla="*/ 235527 w 387927"/>
              <a:gd name="connsiteY6" fmla="*/ 969818 h 1537854"/>
              <a:gd name="connsiteX7" fmla="*/ 193964 w 387927"/>
              <a:gd name="connsiteY7" fmla="*/ 858982 h 1537854"/>
              <a:gd name="connsiteX8" fmla="*/ 166255 w 387927"/>
              <a:gd name="connsiteY8" fmla="*/ 817418 h 1537854"/>
              <a:gd name="connsiteX9" fmla="*/ 152400 w 387927"/>
              <a:gd name="connsiteY9" fmla="*/ 748145 h 1537854"/>
              <a:gd name="connsiteX10" fmla="*/ 138546 w 387927"/>
              <a:gd name="connsiteY10" fmla="*/ 665018 h 1537854"/>
              <a:gd name="connsiteX11" fmla="*/ 124691 w 387927"/>
              <a:gd name="connsiteY11" fmla="*/ 623454 h 1537854"/>
              <a:gd name="connsiteX12" fmla="*/ 110837 w 387927"/>
              <a:gd name="connsiteY12" fmla="*/ 568036 h 1537854"/>
              <a:gd name="connsiteX13" fmla="*/ 83127 w 387927"/>
              <a:gd name="connsiteY13" fmla="*/ 484909 h 1537854"/>
              <a:gd name="connsiteX14" fmla="*/ 69273 w 387927"/>
              <a:gd name="connsiteY14" fmla="*/ 443345 h 1537854"/>
              <a:gd name="connsiteX15" fmla="*/ 41564 w 387927"/>
              <a:gd name="connsiteY15" fmla="*/ 110836 h 1537854"/>
              <a:gd name="connsiteX16" fmla="*/ 27709 w 387927"/>
              <a:gd name="connsiteY16" fmla="*/ 69273 h 1537854"/>
              <a:gd name="connsiteX17" fmla="*/ 0 w 387927"/>
              <a:gd name="connsiteY17" fmla="*/ 0 h 1537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387927" h="1537854">
                <a:moveTo>
                  <a:pt x="387927" y="1537854"/>
                </a:moveTo>
                <a:lnTo>
                  <a:pt x="360218" y="1371600"/>
                </a:lnTo>
                <a:cubicBezTo>
                  <a:pt x="353015" y="1328384"/>
                  <a:pt x="332509" y="1288473"/>
                  <a:pt x="318655" y="1246909"/>
                </a:cubicBezTo>
                <a:lnTo>
                  <a:pt x="304800" y="1205345"/>
                </a:lnTo>
                <a:cubicBezTo>
                  <a:pt x="298779" y="1187281"/>
                  <a:pt x="296177" y="1168236"/>
                  <a:pt x="290946" y="1149927"/>
                </a:cubicBezTo>
                <a:cubicBezTo>
                  <a:pt x="286934" y="1135885"/>
                  <a:pt x="281709" y="1122218"/>
                  <a:pt x="277091" y="1108364"/>
                </a:cubicBezTo>
                <a:cubicBezTo>
                  <a:pt x="254862" y="974981"/>
                  <a:pt x="279462" y="1072332"/>
                  <a:pt x="235527" y="969818"/>
                </a:cubicBezTo>
                <a:cubicBezTo>
                  <a:pt x="199545" y="885862"/>
                  <a:pt x="251386" y="973827"/>
                  <a:pt x="193964" y="858982"/>
                </a:cubicBezTo>
                <a:cubicBezTo>
                  <a:pt x="186517" y="844089"/>
                  <a:pt x="175491" y="831273"/>
                  <a:pt x="166255" y="817418"/>
                </a:cubicBezTo>
                <a:cubicBezTo>
                  <a:pt x="161637" y="794327"/>
                  <a:pt x="156612" y="771313"/>
                  <a:pt x="152400" y="748145"/>
                </a:cubicBezTo>
                <a:cubicBezTo>
                  <a:pt x="147375" y="720507"/>
                  <a:pt x="144640" y="692440"/>
                  <a:pt x="138546" y="665018"/>
                </a:cubicBezTo>
                <a:cubicBezTo>
                  <a:pt x="135378" y="650762"/>
                  <a:pt x="128703" y="637496"/>
                  <a:pt x="124691" y="623454"/>
                </a:cubicBezTo>
                <a:cubicBezTo>
                  <a:pt x="119460" y="605145"/>
                  <a:pt x="116308" y="586274"/>
                  <a:pt x="110837" y="568036"/>
                </a:cubicBezTo>
                <a:cubicBezTo>
                  <a:pt x="102444" y="540060"/>
                  <a:pt x="92363" y="512618"/>
                  <a:pt x="83127" y="484909"/>
                </a:cubicBezTo>
                <a:lnTo>
                  <a:pt x="69273" y="443345"/>
                </a:lnTo>
                <a:lnTo>
                  <a:pt x="41564" y="110836"/>
                </a:lnTo>
                <a:cubicBezTo>
                  <a:pt x="40351" y="96283"/>
                  <a:pt x="31721" y="83315"/>
                  <a:pt x="27709" y="69273"/>
                </a:cubicBezTo>
                <a:cubicBezTo>
                  <a:pt x="9182" y="4429"/>
                  <a:pt x="28379" y="28377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Freeform 18"/>
          <p:cNvSpPr/>
          <p:nvPr/>
        </p:nvSpPr>
        <p:spPr>
          <a:xfrm>
            <a:off x="3144982" y="2826327"/>
            <a:ext cx="249704" cy="346364"/>
          </a:xfrm>
          <a:custGeom>
            <a:avLst/>
            <a:gdLst>
              <a:gd name="connsiteX0" fmla="*/ 0 w 249704"/>
              <a:gd name="connsiteY0" fmla="*/ 346364 h 346364"/>
              <a:gd name="connsiteX1" fmla="*/ 152400 w 249704"/>
              <a:gd name="connsiteY1" fmla="*/ 290946 h 346364"/>
              <a:gd name="connsiteX2" fmla="*/ 193963 w 249704"/>
              <a:gd name="connsiteY2" fmla="*/ 277091 h 346364"/>
              <a:gd name="connsiteX3" fmla="*/ 235527 w 249704"/>
              <a:gd name="connsiteY3" fmla="*/ 263237 h 346364"/>
              <a:gd name="connsiteX4" fmla="*/ 249382 w 249704"/>
              <a:gd name="connsiteY4" fmla="*/ 221673 h 346364"/>
              <a:gd name="connsiteX5" fmla="*/ 221673 w 249704"/>
              <a:gd name="connsiteY5" fmla="*/ 180109 h 346364"/>
              <a:gd name="connsiteX6" fmla="*/ 193963 w 249704"/>
              <a:gd name="connsiteY6" fmla="*/ 152400 h 346364"/>
              <a:gd name="connsiteX7" fmla="*/ 152400 w 249704"/>
              <a:gd name="connsiteY7" fmla="*/ 96982 h 346364"/>
              <a:gd name="connsiteX8" fmla="*/ 124691 w 249704"/>
              <a:gd name="connsiteY8" fmla="*/ 55418 h 346364"/>
              <a:gd name="connsiteX9" fmla="*/ 96982 w 249704"/>
              <a:gd name="connsiteY9" fmla="*/ 0 h 3463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9704" h="346364">
                <a:moveTo>
                  <a:pt x="0" y="346364"/>
                </a:moveTo>
                <a:cubicBezTo>
                  <a:pt x="96399" y="307805"/>
                  <a:pt x="45671" y="326523"/>
                  <a:pt x="152400" y="290946"/>
                </a:cubicBezTo>
                <a:lnTo>
                  <a:pt x="193963" y="277091"/>
                </a:lnTo>
                <a:lnTo>
                  <a:pt x="235527" y="263237"/>
                </a:lnTo>
                <a:cubicBezTo>
                  <a:pt x="240145" y="249382"/>
                  <a:pt x="251783" y="236078"/>
                  <a:pt x="249382" y="221673"/>
                </a:cubicBezTo>
                <a:cubicBezTo>
                  <a:pt x="246645" y="205248"/>
                  <a:pt x="232075" y="193111"/>
                  <a:pt x="221673" y="180109"/>
                </a:cubicBezTo>
                <a:cubicBezTo>
                  <a:pt x="213513" y="169909"/>
                  <a:pt x="202325" y="162435"/>
                  <a:pt x="193963" y="152400"/>
                </a:cubicBezTo>
                <a:cubicBezTo>
                  <a:pt x="179181" y="134661"/>
                  <a:pt x="165821" y="115772"/>
                  <a:pt x="152400" y="96982"/>
                </a:cubicBezTo>
                <a:cubicBezTo>
                  <a:pt x="142722" y="83432"/>
                  <a:pt x="132138" y="70311"/>
                  <a:pt x="124691" y="55418"/>
                </a:cubicBezTo>
                <a:cubicBezTo>
                  <a:pt x="92851" y="-8262"/>
                  <a:pt x="128282" y="31302"/>
                  <a:pt x="96982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0" name="Freeform 19"/>
          <p:cNvSpPr/>
          <p:nvPr/>
        </p:nvSpPr>
        <p:spPr>
          <a:xfrm>
            <a:off x="4253345" y="3449782"/>
            <a:ext cx="204406" cy="249382"/>
          </a:xfrm>
          <a:custGeom>
            <a:avLst/>
            <a:gdLst>
              <a:gd name="connsiteX0" fmla="*/ 0 w 204406"/>
              <a:gd name="connsiteY0" fmla="*/ 249382 h 249382"/>
              <a:gd name="connsiteX1" fmla="*/ 193964 w 204406"/>
              <a:gd name="connsiteY1" fmla="*/ 0 h 2493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04406" h="249382">
                <a:moveTo>
                  <a:pt x="0" y="249382"/>
                </a:moveTo>
                <a:cubicBezTo>
                  <a:pt x="272273" y="229933"/>
                  <a:pt x="193964" y="300346"/>
                  <a:pt x="193964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1" name="Freeform 20"/>
          <p:cNvSpPr/>
          <p:nvPr/>
        </p:nvSpPr>
        <p:spPr>
          <a:xfrm>
            <a:off x="3698235" y="4114800"/>
            <a:ext cx="167263" cy="304800"/>
          </a:xfrm>
          <a:custGeom>
            <a:avLst/>
            <a:gdLst>
              <a:gd name="connsiteX0" fmla="*/ 14783 w 167263"/>
              <a:gd name="connsiteY0" fmla="*/ 166255 h 304800"/>
              <a:gd name="connsiteX1" fmla="*/ 56347 w 167263"/>
              <a:gd name="connsiteY1" fmla="*/ 235527 h 304800"/>
              <a:gd name="connsiteX2" fmla="*/ 97910 w 167263"/>
              <a:gd name="connsiteY2" fmla="*/ 263236 h 304800"/>
              <a:gd name="connsiteX3" fmla="*/ 111765 w 167263"/>
              <a:gd name="connsiteY3" fmla="*/ 304800 h 304800"/>
              <a:gd name="connsiteX4" fmla="*/ 84056 w 167263"/>
              <a:gd name="connsiteY4" fmla="*/ 263236 h 304800"/>
              <a:gd name="connsiteX5" fmla="*/ 14783 w 167263"/>
              <a:gd name="connsiteY5" fmla="*/ 180109 h 304800"/>
              <a:gd name="connsiteX6" fmla="*/ 929 w 167263"/>
              <a:gd name="connsiteY6" fmla="*/ 138545 h 304800"/>
              <a:gd name="connsiteX7" fmla="*/ 125620 w 167263"/>
              <a:gd name="connsiteY7" fmla="*/ 41564 h 304800"/>
              <a:gd name="connsiteX8" fmla="*/ 167183 w 167263"/>
              <a:gd name="connsiteY8" fmla="*/ 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7263" h="304800">
                <a:moveTo>
                  <a:pt x="14783" y="166255"/>
                </a:moveTo>
                <a:cubicBezTo>
                  <a:pt x="28638" y="189346"/>
                  <a:pt x="38822" y="215082"/>
                  <a:pt x="56347" y="235527"/>
                </a:cubicBezTo>
                <a:cubicBezTo>
                  <a:pt x="67183" y="248169"/>
                  <a:pt x="87508" y="250234"/>
                  <a:pt x="97910" y="263236"/>
                </a:cubicBezTo>
                <a:cubicBezTo>
                  <a:pt x="107033" y="274640"/>
                  <a:pt x="126369" y="304800"/>
                  <a:pt x="111765" y="304800"/>
                </a:cubicBezTo>
                <a:cubicBezTo>
                  <a:pt x="95114" y="304800"/>
                  <a:pt x="94716" y="276028"/>
                  <a:pt x="84056" y="263236"/>
                </a:cubicBezTo>
                <a:cubicBezTo>
                  <a:pt x="-4841" y="156561"/>
                  <a:pt x="83579" y="283305"/>
                  <a:pt x="14783" y="180109"/>
                </a:cubicBezTo>
                <a:cubicBezTo>
                  <a:pt x="10165" y="166254"/>
                  <a:pt x="-3689" y="152400"/>
                  <a:pt x="929" y="138545"/>
                </a:cubicBezTo>
                <a:cubicBezTo>
                  <a:pt x="10231" y="110640"/>
                  <a:pt x="121049" y="44611"/>
                  <a:pt x="125620" y="41564"/>
                </a:cubicBezTo>
                <a:cubicBezTo>
                  <a:pt x="171026" y="11294"/>
                  <a:pt x="167183" y="30506"/>
                  <a:pt x="167183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2" name="Freeform 21"/>
          <p:cNvSpPr/>
          <p:nvPr/>
        </p:nvSpPr>
        <p:spPr>
          <a:xfrm>
            <a:off x="2521527" y="3311236"/>
            <a:ext cx="457200" cy="374073"/>
          </a:xfrm>
          <a:custGeom>
            <a:avLst/>
            <a:gdLst>
              <a:gd name="connsiteX0" fmla="*/ 0 w 457200"/>
              <a:gd name="connsiteY0" fmla="*/ 374073 h 374073"/>
              <a:gd name="connsiteX1" fmla="*/ 83128 w 457200"/>
              <a:gd name="connsiteY1" fmla="*/ 166255 h 374073"/>
              <a:gd name="connsiteX2" fmla="*/ 96982 w 457200"/>
              <a:gd name="connsiteY2" fmla="*/ 110837 h 374073"/>
              <a:gd name="connsiteX3" fmla="*/ 138546 w 457200"/>
              <a:gd name="connsiteY3" fmla="*/ 27709 h 374073"/>
              <a:gd name="connsiteX4" fmla="*/ 180109 w 457200"/>
              <a:gd name="connsiteY4" fmla="*/ 0 h 374073"/>
              <a:gd name="connsiteX5" fmla="*/ 277091 w 457200"/>
              <a:gd name="connsiteY5" fmla="*/ 41564 h 374073"/>
              <a:gd name="connsiteX6" fmla="*/ 318655 w 457200"/>
              <a:gd name="connsiteY6" fmla="*/ 55419 h 374073"/>
              <a:gd name="connsiteX7" fmla="*/ 360218 w 457200"/>
              <a:gd name="connsiteY7" fmla="*/ 83128 h 374073"/>
              <a:gd name="connsiteX8" fmla="*/ 457200 w 457200"/>
              <a:gd name="connsiteY8" fmla="*/ 124691 h 374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57200" h="374073">
                <a:moveTo>
                  <a:pt x="0" y="374073"/>
                </a:moveTo>
                <a:cubicBezTo>
                  <a:pt x="28531" y="231421"/>
                  <a:pt x="-6653" y="375743"/>
                  <a:pt x="83128" y="166255"/>
                </a:cubicBezTo>
                <a:cubicBezTo>
                  <a:pt x="90629" y="148753"/>
                  <a:pt x="91751" y="129146"/>
                  <a:pt x="96982" y="110837"/>
                </a:cubicBezTo>
                <a:cubicBezTo>
                  <a:pt x="105996" y="79287"/>
                  <a:pt x="114259" y="51996"/>
                  <a:pt x="138546" y="27709"/>
                </a:cubicBezTo>
                <a:cubicBezTo>
                  <a:pt x="150320" y="15935"/>
                  <a:pt x="166255" y="9236"/>
                  <a:pt x="180109" y="0"/>
                </a:cubicBezTo>
                <a:cubicBezTo>
                  <a:pt x="295448" y="28835"/>
                  <a:pt x="181413" y="-6275"/>
                  <a:pt x="277091" y="41564"/>
                </a:cubicBezTo>
                <a:cubicBezTo>
                  <a:pt x="290153" y="48095"/>
                  <a:pt x="305593" y="48888"/>
                  <a:pt x="318655" y="55419"/>
                </a:cubicBezTo>
                <a:cubicBezTo>
                  <a:pt x="333548" y="62866"/>
                  <a:pt x="345002" y="76365"/>
                  <a:pt x="360218" y="83128"/>
                </a:cubicBezTo>
                <a:cubicBezTo>
                  <a:pt x="467407" y="130767"/>
                  <a:pt x="418698" y="86189"/>
                  <a:pt x="457200" y="12469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TextBox 22"/>
          <p:cNvSpPr txBox="1"/>
          <p:nvPr/>
        </p:nvSpPr>
        <p:spPr>
          <a:xfrm>
            <a:off x="2895600" y="2347246"/>
            <a:ext cx="1191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othermal</a:t>
            </a:r>
            <a:endParaRPr lang="en-IN" dirty="0"/>
          </a:p>
        </p:txBody>
      </p:sp>
      <p:sp>
        <p:nvSpPr>
          <p:cNvPr id="24" name="TextBox 23"/>
          <p:cNvSpPr txBox="1"/>
          <p:nvPr/>
        </p:nvSpPr>
        <p:spPr>
          <a:xfrm>
            <a:off x="4716016" y="3498272"/>
            <a:ext cx="10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iabatic</a:t>
            </a:r>
            <a:endParaRPr lang="en-IN" dirty="0"/>
          </a:p>
        </p:txBody>
      </p:sp>
      <p:sp>
        <p:nvSpPr>
          <p:cNvPr id="25" name="TextBox 24"/>
          <p:cNvSpPr txBox="1"/>
          <p:nvPr/>
        </p:nvSpPr>
        <p:spPr>
          <a:xfrm>
            <a:off x="3269834" y="4653136"/>
            <a:ext cx="1191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othermal</a:t>
            </a:r>
            <a:endParaRPr lang="en-IN" dirty="0"/>
          </a:p>
        </p:txBody>
      </p:sp>
      <p:sp>
        <p:nvSpPr>
          <p:cNvPr id="26" name="TextBox 25"/>
          <p:cNvSpPr txBox="1"/>
          <p:nvPr/>
        </p:nvSpPr>
        <p:spPr>
          <a:xfrm>
            <a:off x="1403648" y="3498272"/>
            <a:ext cx="10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iabatic</a:t>
            </a:r>
            <a:endParaRPr lang="en-IN" dirty="0"/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3491276" y="2826327"/>
            <a:ext cx="0" cy="6234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535661" y="2688509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</a:t>
            </a:r>
            <a:r>
              <a:rPr lang="en-US" baseline="-25000" dirty="0"/>
              <a:t>in</a:t>
            </a:r>
            <a:endParaRPr lang="en-IN" baseline="-25000" dirty="0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3491276" y="3934691"/>
            <a:ext cx="44385" cy="7184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821023" y="4280786"/>
            <a:ext cx="553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Q</a:t>
            </a:r>
            <a:r>
              <a:rPr lang="en-US" baseline="-25000" dirty="0" err="1"/>
              <a:t>out</a:t>
            </a:r>
            <a:endParaRPr lang="en-IN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4716016" y="3212976"/>
            <a:ext cx="5725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=0</a:t>
            </a:r>
            <a:endParaRPr lang="en-IN" dirty="0"/>
          </a:p>
        </p:txBody>
      </p:sp>
      <p:sp>
        <p:nvSpPr>
          <p:cNvPr id="34" name="TextBox 33"/>
          <p:cNvSpPr txBox="1"/>
          <p:nvPr/>
        </p:nvSpPr>
        <p:spPr>
          <a:xfrm>
            <a:off x="1911175" y="3140968"/>
            <a:ext cx="5725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=0</a:t>
            </a:r>
            <a:endParaRPr lang="en-IN" dirty="0"/>
          </a:p>
        </p:txBody>
      </p:sp>
      <p:sp>
        <p:nvSpPr>
          <p:cNvPr id="35" name="TextBox 34"/>
          <p:cNvSpPr txBox="1"/>
          <p:nvPr/>
        </p:nvSpPr>
        <p:spPr>
          <a:xfrm>
            <a:off x="2197471" y="2132856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en-IN" dirty="0"/>
          </a:p>
        </p:txBody>
      </p:sp>
      <p:sp>
        <p:nvSpPr>
          <p:cNvPr id="36" name="TextBox 35"/>
          <p:cNvSpPr txBox="1"/>
          <p:nvPr/>
        </p:nvSpPr>
        <p:spPr>
          <a:xfrm>
            <a:off x="4306336" y="2753041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en-IN" dirty="0"/>
          </a:p>
        </p:txBody>
      </p:sp>
      <p:sp>
        <p:nvSpPr>
          <p:cNvPr id="37" name="TextBox 36"/>
          <p:cNvSpPr txBox="1"/>
          <p:nvPr/>
        </p:nvSpPr>
        <p:spPr>
          <a:xfrm>
            <a:off x="4981809" y="3989113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endParaRPr lang="en-IN" dirty="0"/>
          </a:p>
        </p:txBody>
      </p:sp>
      <p:sp>
        <p:nvSpPr>
          <p:cNvPr id="38" name="TextBox 37"/>
          <p:cNvSpPr txBox="1"/>
          <p:nvPr/>
        </p:nvSpPr>
        <p:spPr>
          <a:xfrm>
            <a:off x="2521527" y="4149080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endParaRPr lang="en-IN" dirty="0"/>
          </a:p>
        </p:txBody>
      </p:sp>
      <p:sp>
        <p:nvSpPr>
          <p:cNvPr id="2" name="TextBox 1"/>
          <p:cNvSpPr txBox="1"/>
          <p:nvPr/>
        </p:nvSpPr>
        <p:spPr>
          <a:xfrm>
            <a:off x="3519379" y="3080450"/>
            <a:ext cx="5100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hot</a:t>
            </a:r>
            <a:endParaRPr lang="en-IN" baseline="-25000" dirty="0"/>
          </a:p>
        </p:txBody>
      </p:sp>
      <p:sp>
        <p:nvSpPr>
          <p:cNvPr id="30" name="TextBox 29"/>
          <p:cNvSpPr txBox="1"/>
          <p:nvPr/>
        </p:nvSpPr>
        <p:spPr>
          <a:xfrm>
            <a:off x="3580696" y="3739600"/>
            <a:ext cx="538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</a:t>
            </a:r>
            <a:r>
              <a:rPr lang="en-US" baseline="-25000" dirty="0" err="1"/>
              <a:t>cold</a:t>
            </a:r>
            <a:endParaRPr lang="en-IN" baseline="-25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381555"/>
              </p:ext>
            </p:extLst>
          </p:nvPr>
        </p:nvGraphicFramePr>
        <p:xfrm>
          <a:off x="6804248" y="2255925"/>
          <a:ext cx="1575938" cy="497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4" imgW="520560" imgH="228600" progId="Equation.DSMT4">
                  <p:embed/>
                </p:oleObj>
              </mc:Choice>
              <mc:Fallback>
                <p:oleObj name="Equation" r:id="rId4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04248" y="2255925"/>
                        <a:ext cx="1575938" cy="497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755156"/>
              </p:ext>
            </p:extLst>
          </p:nvPr>
        </p:nvGraphicFramePr>
        <p:xfrm>
          <a:off x="6732240" y="3061998"/>
          <a:ext cx="16906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Equation" r:id="rId6" imgW="558720" imgH="228600" progId="Equation.DSMT4">
                  <p:embed/>
                </p:oleObj>
              </mc:Choice>
              <mc:Fallback>
                <p:oleObj name="Equation" r:id="rId6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3061998"/>
                        <a:ext cx="16906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3255640" y="188640"/>
            <a:ext cx="33748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Carnot Cycle</a:t>
            </a:r>
            <a:endParaRPr lang="en-IN" sz="4800" b="1" dirty="0"/>
          </a:p>
        </p:txBody>
      </p:sp>
    </p:spTree>
    <p:extLst>
      <p:ext uri="{BB962C8B-B14F-4D97-AF65-F5344CB8AC3E}">
        <p14:creationId xmlns:p14="http://schemas.microsoft.com/office/powerpoint/2010/main" val="149284112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7118" y="239083"/>
            <a:ext cx="5608067" cy="4153817"/>
            <a:chOff x="692125" y="1916832"/>
            <a:chExt cx="5608067" cy="4153817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1331640" y="1916832"/>
              <a:ext cx="72008" cy="33843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1295636" y="5301208"/>
              <a:ext cx="500455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692125" y="3030365"/>
              <a:ext cx="449162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/>
                <a:t>P</a:t>
              </a:r>
              <a:endParaRPr lang="en-IN" sz="40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770500" y="5301208"/>
              <a:ext cx="50526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/>
                <a:t>V</a:t>
              </a:r>
              <a:endParaRPr lang="en-IN" sz="4400" dirty="0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2493818" y="2365114"/>
              <a:ext cx="1717964" cy="775854"/>
            </a:xfrm>
            <a:custGeom>
              <a:avLst/>
              <a:gdLst>
                <a:gd name="connsiteX0" fmla="*/ 0 w 1717964"/>
                <a:gd name="connsiteY0" fmla="*/ 0 h 775854"/>
                <a:gd name="connsiteX1" fmla="*/ 55418 w 1717964"/>
                <a:gd name="connsiteY1" fmla="*/ 69272 h 775854"/>
                <a:gd name="connsiteX2" fmla="*/ 110837 w 1717964"/>
                <a:gd name="connsiteY2" fmla="*/ 138545 h 775854"/>
                <a:gd name="connsiteX3" fmla="*/ 152400 w 1717964"/>
                <a:gd name="connsiteY3" fmla="*/ 166254 h 775854"/>
                <a:gd name="connsiteX4" fmla="*/ 180109 w 1717964"/>
                <a:gd name="connsiteY4" fmla="*/ 207818 h 775854"/>
                <a:gd name="connsiteX5" fmla="*/ 221673 w 1717964"/>
                <a:gd name="connsiteY5" fmla="*/ 221672 h 775854"/>
                <a:gd name="connsiteX6" fmla="*/ 277091 w 1717964"/>
                <a:gd name="connsiteY6" fmla="*/ 277091 h 775854"/>
                <a:gd name="connsiteX7" fmla="*/ 304800 w 1717964"/>
                <a:gd name="connsiteY7" fmla="*/ 318654 h 775854"/>
                <a:gd name="connsiteX8" fmla="*/ 318655 w 1717964"/>
                <a:gd name="connsiteY8" fmla="*/ 360218 h 775854"/>
                <a:gd name="connsiteX9" fmla="*/ 374073 w 1717964"/>
                <a:gd name="connsiteY9" fmla="*/ 401781 h 775854"/>
                <a:gd name="connsiteX10" fmla="*/ 429491 w 1717964"/>
                <a:gd name="connsiteY10" fmla="*/ 471054 h 775854"/>
                <a:gd name="connsiteX11" fmla="*/ 526473 w 1717964"/>
                <a:gd name="connsiteY11" fmla="*/ 526472 h 775854"/>
                <a:gd name="connsiteX12" fmla="*/ 568037 w 1717964"/>
                <a:gd name="connsiteY12" fmla="*/ 568036 h 775854"/>
                <a:gd name="connsiteX13" fmla="*/ 609600 w 1717964"/>
                <a:gd name="connsiteY13" fmla="*/ 581891 h 775854"/>
                <a:gd name="connsiteX14" fmla="*/ 706582 w 1717964"/>
                <a:gd name="connsiteY14" fmla="*/ 609600 h 775854"/>
                <a:gd name="connsiteX15" fmla="*/ 748146 w 1717964"/>
                <a:gd name="connsiteY15" fmla="*/ 637309 h 775854"/>
                <a:gd name="connsiteX16" fmla="*/ 900546 w 1717964"/>
                <a:gd name="connsiteY16" fmla="*/ 678872 h 775854"/>
                <a:gd name="connsiteX17" fmla="*/ 969818 w 1717964"/>
                <a:gd name="connsiteY17" fmla="*/ 706581 h 775854"/>
                <a:gd name="connsiteX18" fmla="*/ 1025237 w 1717964"/>
                <a:gd name="connsiteY18" fmla="*/ 720436 h 775854"/>
                <a:gd name="connsiteX19" fmla="*/ 1066800 w 1717964"/>
                <a:gd name="connsiteY19" fmla="*/ 734291 h 775854"/>
                <a:gd name="connsiteX20" fmla="*/ 1122218 w 1717964"/>
                <a:gd name="connsiteY20" fmla="*/ 748145 h 775854"/>
                <a:gd name="connsiteX21" fmla="*/ 1163782 w 1717964"/>
                <a:gd name="connsiteY21" fmla="*/ 762000 h 775854"/>
                <a:gd name="connsiteX22" fmla="*/ 1274618 w 1717964"/>
                <a:gd name="connsiteY22" fmla="*/ 775854 h 775854"/>
                <a:gd name="connsiteX23" fmla="*/ 1717964 w 1717964"/>
                <a:gd name="connsiteY23" fmla="*/ 762000 h 775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717964" h="775854">
                  <a:moveTo>
                    <a:pt x="0" y="0"/>
                  </a:moveTo>
                  <a:cubicBezTo>
                    <a:pt x="18473" y="23091"/>
                    <a:pt x="37676" y="45616"/>
                    <a:pt x="55418" y="69272"/>
                  </a:cubicBezTo>
                  <a:cubicBezTo>
                    <a:pt x="82425" y="105282"/>
                    <a:pt x="77587" y="111945"/>
                    <a:pt x="110837" y="138545"/>
                  </a:cubicBezTo>
                  <a:cubicBezTo>
                    <a:pt x="123839" y="148947"/>
                    <a:pt x="138546" y="157018"/>
                    <a:pt x="152400" y="166254"/>
                  </a:cubicBezTo>
                  <a:cubicBezTo>
                    <a:pt x="161636" y="180109"/>
                    <a:pt x="167107" y="197416"/>
                    <a:pt x="180109" y="207818"/>
                  </a:cubicBezTo>
                  <a:cubicBezTo>
                    <a:pt x="191513" y="216941"/>
                    <a:pt x="211346" y="211345"/>
                    <a:pt x="221673" y="221672"/>
                  </a:cubicBezTo>
                  <a:cubicBezTo>
                    <a:pt x="295566" y="295565"/>
                    <a:pt x="166251" y="240144"/>
                    <a:pt x="277091" y="277091"/>
                  </a:cubicBezTo>
                  <a:cubicBezTo>
                    <a:pt x="286327" y="290945"/>
                    <a:pt x="297353" y="303761"/>
                    <a:pt x="304800" y="318654"/>
                  </a:cubicBezTo>
                  <a:cubicBezTo>
                    <a:pt x="311331" y="331716"/>
                    <a:pt x="309306" y="348999"/>
                    <a:pt x="318655" y="360218"/>
                  </a:cubicBezTo>
                  <a:cubicBezTo>
                    <a:pt x="333437" y="377957"/>
                    <a:pt x="356334" y="386999"/>
                    <a:pt x="374073" y="401781"/>
                  </a:cubicBezTo>
                  <a:cubicBezTo>
                    <a:pt x="456335" y="470333"/>
                    <a:pt x="340005" y="381569"/>
                    <a:pt x="429491" y="471054"/>
                  </a:cubicBezTo>
                  <a:cubicBezTo>
                    <a:pt x="462215" y="503778"/>
                    <a:pt x="488441" y="499306"/>
                    <a:pt x="526473" y="526472"/>
                  </a:cubicBezTo>
                  <a:cubicBezTo>
                    <a:pt x="542417" y="537860"/>
                    <a:pt x="551734" y="557167"/>
                    <a:pt x="568037" y="568036"/>
                  </a:cubicBezTo>
                  <a:cubicBezTo>
                    <a:pt x="580188" y="576137"/>
                    <a:pt x="595558" y="577879"/>
                    <a:pt x="609600" y="581891"/>
                  </a:cubicBezTo>
                  <a:cubicBezTo>
                    <a:pt x="630322" y="587812"/>
                    <a:pt x="684432" y="598525"/>
                    <a:pt x="706582" y="609600"/>
                  </a:cubicBezTo>
                  <a:cubicBezTo>
                    <a:pt x="721475" y="617047"/>
                    <a:pt x="732930" y="630546"/>
                    <a:pt x="748146" y="637309"/>
                  </a:cubicBezTo>
                  <a:cubicBezTo>
                    <a:pt x="805675" y="662878"/>
                    <a:pt x="841281" y="667019"/>
                    <a:pt x="900546" y="678872"/>
                  </a:cubicBezTo>
                  <a:cubicBezTo>
                    <a:pt x="923637" y="688108"/>
                    <a:pt x="946225" y="698717"/>
                    <a:pt x="969818" y="706581"/>
                  </a:cubicBezTo>
                  <a:cubicBezTo>
                    <a:pt x="987882" y="712603"/>
                    <a:pt x="1006928" y="715205"/>
                    <a:pt x="1025237" y="720436"/>
                  </a:cubicBezTo>
                  <a:cubicBezTo>
                    <a:pt x="1039279" y="724448"/>
                    <a:pt x="1052758" y="730279"/>
                    <a:pt x="1066800" y="734291"/>
                  </a:cubicBezTo>
                  <a:cubicBezTo>
                    <a:pt x="1085109" y="739522"/>
                    <a:pt x="1103909" y="742914"/>
                    <a:pt x="1122218" y="748145"/>
                  </a:cubicBezTo>
                  <a:cubicBezTo>
                    <a:pt x="1136260" y="752157"/>
                    <a:pt x="1149413" y="759388"/>
                    <a:pt x="1163782" y="762000"/>
                  </a:cubicBezTo>
                  <a:cubicBezTo>
                    <a:pt x="1200414" y="768660"/>
                    <a:pt x="1237673" y="771236"/>
                    <a:pt x="1274618" y="775854"/>
                  </a:cubicBezTo>
                  <a:cubicBezTo>
                    <a:pt x="1634797" y="760195"/>
                    <a:pt x="1486954" y="762000"/>
                    <a:pt x="1717964" y="762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4184073" y="3089564"/>
              <a:ext cx="762000" cy="1080654"/>
            </a:xfrm>
            <a:custGeom>
              <a:avLst/>
              <a:gdLst>
                <a:gd name="connsiteX0" fmla="*/ 0 w 762000"/>
                <a:gd name="connsiteY0" fmla="*/ 0 h 1080654"/>
                <a:gd name="connsiteX1" fmla="*/ 55418 w 762000"/>
                <a:gd name="connsiteY1" fmla="*/ 221672 h 1080654"/>
                <a:gd name="connsiteX2" fmla="*/ 83127 w 762000"/>
                <a:gd name="connsiteY2" fmla="*/ 263236 h 1080654"/>
                <a:gd name="connsiteX3" fmla="*/ 124691 w 762000"/>
                <a:gd name="connsiteY3" fmla="*/ 360218 h 1080654"/>
                <a:gd name="connsiteX4" fmla="*/ 166254 w 762000"/>
                <a:gd name="connsiteY4" fmla="*/ 443345 h 1080654"/>
                <a:gd name="connsiteX5" fmla="*/ 263236 w 762000"/>
                <a:gd name="connsiteY5" fmla="*/ 595745 h 1080654"/>
                <a:gd name="connsiteX6" fmla="*/ 346363 w 762000"/>
                <a:gd name="connsiteY6" fmla="*/ 665018 h 1080654"/>
                <a:gd name="connsiteX7" fmla="*/ 387927 w 762000"/>
                <a:gd name="connsiteY7" fmla="*/ 734291 h 1080654"/>
                <a:gd name="connsiteX8" fmla="*/ 401782 w 762000"/>
                <a:gd name="connsiteY8" fmla="*/ 775854 h 1080654"/>
                <a:gd name="connsiteX9" fmla="*/ 457200 w 762000"/>
                <a:gd name="connsiteY9" fmla="*/ 803563 h 1080654"/>
                <a:gd name="connsiteX10" fmla="*/ 554182 w 762000"/>
                <a:gd name="connsiteY10" fmla="*/ 914400 h 1080654"/>
                <a:gd name="connsiteX11" fmla="*/ 637309 w 762000"/>
                <a:gd name="connsiteY11" fmla="*/ 969818 h 1080654"/>
                <a:gd name="connsiteX12" fmla="*/ 665018 w 762000"/>
                <a:gd name="connsiteY12" fmla="*/ 1011381 h 1080654"/>
                <a:gd name="connsiteX13" fmla="*/ 748145 w 762000"/>
                <a:gd name="connsiteY13" fmla="*/ 1066800 h 1080654"/>
                <a:gd name="connsiteX14" fmla="*/ 762000 w 762000"/>
                <a:gd name="connsiteY14" fmla="*/ 1080654 h 10806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762000" h="1080654">
                  <a:moveTo>
                    <a:pt x="0" y="0"/>
                  </a:moveTo>
                  <a:cubicBezTo>
                    <a:pt x="3997" y="19985"/>
                    <a:pt x="31074" y="185155"/>
                    <a:pt x="55418" y="221672"/>
                  </a:cubicBezTo>
                  <a:lnTo>
                    <a:pt x="83127" y="263236"/>
                  </a:lnTo>
                  <a:cubicBezTo>
                    <a:pt x="111963" y="378575"/>
                    <a:pt x="76851" y="264537"/>
                    <a:pt x="124691" y="360218"/>
                  </a:cubicBezTo>
                  <a:cubicBezTo>
                    <a:pt x="199459" y="509755"/>
                    <a:pt x="66994" y="284529"/>
                    <a:pt x="166254" y="443345"/>
                  </a:cubicBezTo>
                  <a:cubicBezTo>
                    <a:pt x="264076" y="599861"/>
                    <a:pt x="144496" y="417635"/>
                    <a:pt x="263236" y="595745"/>
                  </a:cubicBezTo>
                  <a:cubicBezTo>
                    <a:pt x="284571" y="627747"/>
                    <a:pt x="315694" y="644572"/>
                    <a:pt x="346363" y="665018"/>
                  </a:cubicBezTo>
                  <a:cubicBezTo>
                    <a:pt x="385611" y="782758"/>
                    <a:pt x="330873" y="639202"/>
                    <a:pt x="387927" y="734291"/>
                  </a:cubicBezTo>
                  <a:cubicBezTo>
                    <a:pt x="395441" y="746814"/>
                    <a:pt x="391455" y="765528"/>
                    <a:pt x="401782" y="775854"/>
                  </a:cubicBezTo>
                  <a:cubicBezTo>
                    <a:pt x="416386" y="790458"/>
                    <a:pt x="438727" y="794327"/>
                    <a:pt x="457200" y="803563"/>
                  </a:cubicBezTo>
                  <a:cubicBezTo>
                    <a:pt x="503023" y="872298"/>
                    <a:pt x="473135" y="833353"/>
                    <a:pt x="554182" y="914400"/>
                  </a:cubicBezTo>
                  <a:cubicBezTo>
                    <a:pt x="577730" y="937948"/>
                    <a:pt x="637309" y="969818"/>
                    <a:pt x="637309" y="969818"/>
                  </a:cubicBezTo>
                  <a:cubicBezTo>
                    <a:pt x="646545" y="983672"/>
                    <a:pt x="652487" y="1000416"/>
                    <a:pt x="665018" y="1011381"/>
                  </a:cubicBezTo>
                  <a:cubicBezTo>
                    <a:pt x="690080" y="1033311"/>
                    <a:pt x="724596" y="1043253"/>
                    <a:pt x="748145" y="1066800"/>
                  </a:cubicBezTo>
                  <a:lnTo>
                    <a:pt x="762000" y="1080654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2895600" y="3934691"/>
              <a:ext cx="2050473" cy="348483"/>
            </a:xfrm>
            <a:custGeom>
              <a:avLst/>
              <a:gdLst>
                <a:gd name="connsiteX0" fmla="*/ 2050473 w 2050473"/>
                <a:gd name="connsiteY0" fmla="*/ 221673 h 348483"/>
                <a:gd name="connsiteX1" fmla="*/ 1939636 w 2050473"/>
                <a:gd name="connsiteY1" fmla="*/ 235527 h 348483"/>
                <a:gd name="connsiteX2" fmla="*/ 1898073 w 2050473"/>
                <a:gd name="connsiteY2" fmla="*/ 249382 h 348483"/>
                <a:gd name="connsiteX3" fmla="*/ 1828800 w 2050473"/>
                <a:gd name="connsiteY3" fmla="*/ 263236 h 348483"/>
                <a:gd name="connsiteX4" fmla="*/ 1773382 w 2050473"/>
                <a:gd name="connsiteY4" fmla="*/ 290945 h 348483"/>
                <a:gd name="connsiteX5" fmla="*/ 1607127 w 2050473"/>
                <a:gd name="connsiteY5" fmla="*/ 318654 h 348483"/>
                <a:gd name="connsiteX6" fmla="*/ 1565564 w 2050473"/>
                <a:gd name="connsiteY6" fmla="*/ 332509 h 348483"/>
                <a:gd name="connsiteX7" fmla="*/ 872836 w 2050473"/>
                <a:gd name="connsiteY7" fmla="*/ 332509 h 348483"/>
                <a:gd name="connsiteX8" fmla="*/ 762000 w 2050473"/>
                <a:gd name="connsiteY8" fmla="*/ 304800 h 348483"/>
                <a:gd name="connsiteX9" fmla="*/ 720436 w 2050473"/>
                <a:gd name="connsiteY9" fmla="*/ 290945 h 348483"/>
                <a:gd name="connsiteX10" fmla="*/ 651164 w 2050473"/>
                <a:gd name="connsiteY10" fmla="*/ 277091 h 348483"/>
                <a:gd name="connsiteX11" fmla="*/ 568036 w 2050473"/>
                <a:gd name="connsiteY11" fmla="*/ 249382 h 348483"/>
                <a:gd name="connsiteX12" fmla="*/ 498764 w 2050473"/>
                <a:gd name="connsiteY12" fmla="*/ 235527 h 348483"/>
                <a:gd name="connsiteX13" fmla="*/ 443345 w 2050473"/>
                <a:gd name="connsiteY13" fmla="*/ 221673 h 348483"/>
                <a:gd name="connsiteX14" fmla="*/ 360218 w 2050473"/>
                <a:gd name="connsiteY14" fmla="*/ 193964 h 348483"/>
                <a:gd name="connsiteX15" fmla="*/ 263236 w 2050473"/>
                <a:gd name="connsiteY15" fmla="*/ 124691 h 348483"/>
                <a:gd name="connsiteX16" fmla="*/ 221673 w 2050473"/>
                <a:gd name="connsiteY16" fmla="*/ 110836 h 348483"/>
                <a:gd name="connsiteX17" fmla="*/ 138545 w 2050473"/>
                <a:gd name="connsiteY17" fmla="*/ 55418 h 348483"/>
                <a:gd name="connsiteX18" fmla="*/ 83127 w 2050473"/>
                <a:gd name="connsiteY18" fmla="*/ 27709 h 348483"/>
                <a:gd name="connsiteX19" fmla="*/ 0 w 2050473"/>
                <a:gd name="connsiteY19" fmla="*/ 0 h 3484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050473" h="348483">
                  <a:moveTo>
                    <a:pt x="2050473" y="221673"/>
                  </a:moveTo>
                  <a:cubicBezTo>
                    <a:pt x="2013527" y="226291"/>
                    <a:pt x="1976269" y="228867"/>
                    <a:pt x="1939636" y="235527"/>
                  </a:cubicBezTo>
                  <a:cubicBezTo>
                    <a:pt x="1925268" y="238139"/>
                    <a:pt x="1912241" y="245840"/>
                    <a:pt x="1898073" y="249382"/>
                  </a:cubicBezTo>
                  <a:cubicBezTo>
                    <a:pt x="1875228" y="255093"/>
                    <a:pt x="1851891" y="258618"/>
                    <a:pt x="1828800" y="263236"/>
                  </a:cubicBezTo>
                  <a:cubicBezTo>
                    <a:pt x="1810327" y="272472"/>
                    <a:pt x="1793418" y="285936"/>
                    <a:pt x="1773382" y="290945"/>
                  </a:cubicBezTo>
                  <a:cubicBezTo>
                    <a:pt x="1718877" y="304571"/>
                    <a:pt x="1607127" y="318654"/>
                    <a:pt x="1607127" y="318654"/>
                  </a:cubicBezTo>
                  <a:cubicBezTo>
                    <a:pt x="1593273" y="323272"/>
                    <a:pt x="1580021" y="330444"/>
                    <a:pt x="1565564" y="332509"/>
                  </a:cubicBezTo>
                  <a:cubicBezTo>
                    <a:pt x="1336039" y="365299"/>
                    <a:pt x="1102815" y="338406"/>
                    <a:pt x="872836" y="332509"/>
                  </a:cubicBezTo>
                  <a:cubicBezTo>
                    <a:pt x="777831" y="300839"/>
                    <a:pt x="895745" y="338236"/>
                    <a:pt x="762000" y="304800"/>
                  </a:cubicBezTo>
                  <a:cubicBezTo>
                    <a:pt x="747832" y="301258"/>
                    <a:pt x="734604" y="294487"/>
                    <a:pt x="720436" y="290945"/>
                  </a:cubicBezTo>
                  <a:cubicBezTo>
                    <a:pt x="697591" y="285234"/>
                    <a:pt x="673882" y="283287"/>
                    <a:pt x="651164" y="277091"/>
                  </a:cubicBezTo>
                  <a:cubicBezTo>
                    <a:pt x="622985" y="269406"/>
                    <a:pt x="596677" y="255110"/>
                    <a:pt x="568036" y="249382"/>
                  </a:cubicBezTo>
                  <a:cubicBezTo>
                    <a:pt x="544945" y="244764"/>
                    <a:pt x="521751" y="240635"/>
                    <a:pt x="498764" y="235527"/>
                  </a:cubicBezTo>
                  <a:cubicBezTo>
                    <a:pt x="480176" y="231396"/>
                    <a:pt x="461583" y="227144"/>
                    <a:pt x="443345" y="221673"/>
                  </a:cubicBezTo>
                  <a:cubicBezTo>
                    <a:pt x="415369" y="213280"/>
                    <a:pt x="360218" y="193964"/>
                    <a:pt x="360218" y="193964"/>
                  </a:cubicBezTo>
                  <a:cubicBezTo>
                    <a:pt x="347662" y="184547"/>
                    <a:pt x="283499" y="134823"/>
                    <a:pt x="263236" y="124691"/>
                  </a:cubicBezTo>
                  <a:cubicBezTo>
                    <a:pt x="250174" y="118160"/>
                    <a:pt x="234439" y="117928"/>
                    <a:pt x="221673" y="110836"/>
                  </a:cubicBezTo>
                  <a:cubicBezTo>
                    <a:pt x="192562" y="94663"/>
                    <a:pt x="166254" y="73891"/>
                    <a:pt x="138545" y="55418"/>
                  </a:cubicBezTo>
                  <a:cubicBezTo>
                    <a:pt x="121361" y="43962"/>
                    <a:pt x="102303" y="35379"/>
                    <a:pt x="83127" y="27709"/>
                  </a:cubicBezTo>
                  <a:cubicBezTo>
                    <a:pt x="56008" y="16861"/>
                    <a:pt x="0" y="0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8" name="Freeform 17"/>
            <p:cNvSpPr/>
            <p:nvPr/>
          </p:nvSpPr>
          <p:spPr>
            <a:xfrm>
              <a:off x="2493818" y="2410691"/>
              <a:ext cx="387927" cy="1537854"/>
            </a:xfrm>
            <a:custGeom>
              <a:avLst/>
              <a:gdLst>
                <a:gd name="connsiteX0" fmla="*/ 387927 w 387927"/>
                <a:gd name="connsiteY0" fmla="*/ 1537854 h 1537854"/>
                <a:gd name="connsiteX1" fmla="*/ 360218 w 387927"/>
                <a:gd name="connsiteY1" fmla="*/ 1371600 h 1537854"/>
                <a:gd name="connsiteX2" fmla="*/ 318655 w 387927"/>
                <a:gd name="connsiteY2" fmla="*/ 1246909 h 1537854"/>
                <a:gd name="connsiteX3" fmla="*/ 304800 w 387927"/>
                <a:gd name="connsiteY3" fmla="*/ 1205345 h 1537854"/>
                <a:gd name="connsiteX4" fmla="*/ 290946 w 387927"/>
                <a:gd name="connsiteY4" fmla="*/ 1149927 h 1537854"/>
                <a:gd name="connsiteX5" fmla="*/ 277091 w 387927"/>
                <a:gd name="connsiteY5" fmla="*/ 1108364 h 1537854"/>
                <a:gd name="connsiteX6" fmla="*/ 235527 w 387927"/>
                <a:gd name="connsiteY6" fmla="*/ 969818 h 1537854"/>
                <a:gd name="connsiteX7" fmla="*/ 193964 w 387927"/>
                <a:gd name="connsiteY7" fmla="*/ 858982 h 1537854"/>
                <a:gd name="connsiteX8" fmla="*/ 166255 w 387927"/>
                <a:gd name="connsiteY8" fmla="*/ 817418 h 1537854"/>
                <a:gd name="connsiteX9" fmla="*/ 152400 w 387927"/>
                <a:gd name="connsiteY9" fmla="*/ 748145 h 1537854"/>
                <a:gd name="connsiteX10" fmla="*/ 138546 w 387927"/>
                <a:gd name="connsiteY10" fmla="*/ 665018 h 1537854"/>
                <a:gd name="connsiteX11" fmla="*/ 124691 w 387927"/>
                <a:gd name="connsiteY11" fmla="*/ 623454 h 1537854"/>
                <a:gd name="connsiteX12" fmla="*/ 110837 w 387927"/>
                <a:gd name="connsiteY12" fmla="*/ 568036 h 1537854"/>
                <a:gd name="connsiteX13" fmla="*/ 83127 w 387927"/>
                <a:gd name="connsiteY13" fmla="*/ 484909 h 1537854"/>
                <a:gd name="connsiteX14" fmla="*/ 69273 w 387927"/>
                <a:gd name="connsiteY14" fmla="*/ 443345 h 1537854"/>
                <a:gd name="connsiteX15" fmla="*/ 41564 w 387927"/>
                <a:gd name="connsiteY15" fmla="*/ 110836 h 1537854"/>
                <a:gd name="connsiteX16" fmla="*/ 27709 w 387927"/>
                <a:gd name="connsiteY16" fmla="*/ 69273 h 1537854"/>
                <a:gd name="connsiteX17" fmla="*/ 0 w 387927"/>
                <a:gd name="connsiteY17" fmla="*/ 0 h 1537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87927" h="1537854">
                  <a:moveTo>
                    <a:pt x="387927" y="1537854"/>
                  </a:moveTo>
                  <a:lnTo>
                    <a:pt x="360218" y="1371600"/>
                  </a:lnTo>
                  <a:cubicBezTo>
                    <a:pt x="353015" y="1328384"/>
                    <a:pt x="332509" y="1288473"/>
                    <a:pt x="318655" y="1246909"/>
                  </a:cubicBezTo>
                  <a:lnTo>
                    <a:pt x="304800" y="1205345"/>
                  </a:lnTo>
                  <a:cubicBezTo>
                    <a:pt x="298779" y="1187281"/>
                    <a:pt x="296177" y="1168236"/>
                    <a:pt x="290946" y="1149927"/>
                  </a:cubicBezTo>
                  <a:cubicBezTo>
                    <a:pt x="286934" y="1135885"/>
                    <a:pt x="281709" y="1122218"/>
                    <a:pt x="277091" y="1108364"/>
                  </a:cubicBezTo>
                  <a:cubicBezTo>
                    <a:pt x="254862" y="974981"/>
                    <a:pt x="279462" y="1072332"/>
                    <a:pt x="235527" y="969818"/>
                  </a:cubicBezTo>
                  <a:cubicBezTo>
                    <a:pt x="199545" y="885862"/>
                    <a:pt x="251386" y="973827"/>
                    <a:pt x="193964" y="858982"/>
                  </a:cubicBezTo>
                  <a:cubicBezTo>
                    <a:pt x="186517" y="844089"/>
                    <a:pt x="175491" y="831273"/>
                    <a:pt x="166255" y="817418"/>
                  </a:cubicBezTo>
                  <a:cubicBezTo>
                    <a:pt x="161637" y="794327"/>
                    <a:pt x="156612" y="771313"/>
                    <a:pt x="152400" y="748145"/>
                  </a:cubicBezTo>
                  <a:cubicBezTo>
                    <a:pt x="147375" y="720507"/>
                    <a:pt x="144640" y="692440"/>
                    <a:pt x="138546" y="665018"/>
                  </a:cubicBezTo>
                  <a:cubicBezTo>
                    <a:pt x="135378" y="650762"/>
                    <a:pt x="128703" y="637496"/>
                    <a:pt x="124691" y="623454"/>
                  </a:cubicBezTo>
                  <a:cubicBezTo>
                    <a:pt x="119460" y="605145"/>
                    <a:pt x="116308" y="586274"/>
                    <a:pt x="110837" y="568036"/>
                  </a:cubicBezTo>
                  <a:cubicBezTo>
                    <a:pt x="102444" y="540060"/>
                    <a:pt x="92363" y="512618"/>
                    <a:pt x="83127" y="484909"/>
                  </a:cubicBezTo>
                  <a:lnTo>
                    <a:pt x="69273" y="443345"/>
                  </a:lnTo>
                  <a:lnTo>
                    <a:pt x="41564" y="110836"/>
                  </a:lnTo>
                  <a:cubicBezTo>
                    <a:pt x="40351" y="96283"/>
                    <a:pt x="31721" y="83315"/>
                    <a:pt x="27709" y="69273"/>
                  </a:cubicBezTo>
                  <a:cubicBezTo>
                    <a:pt x="9182" y="4429"/>
                    <a:pt x="28379" y="28377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9" name="Freeform 18"/>
            <p:cNvSpPr/>
            <p:nvPr/>
          </p:nvSpPr>
          <p:spPr>
            <a:xfrm>
              <a:off x="3144982" y="2826327"/>
              <a:ext cx="249704" cy="346364"/>
            </a:xfrm>
            <a:custGeom>
              <a:avLst/>
              <a:gdLst>
                <a:gd name="connsiteX0" fmla="*/ 0 w 249704"/>
                <a:gd name="connsiteY0" fmla="*/ 346364 h 346364"/>
                <a:gd name="connsiteX1" fmla="*/ 152400 w 249704"/>
                <a:gd name="connsiteY1" fmla="*/ 290946 h 346364"/>
                <a:gd name="connsiteX2" fmla="*/ 193963 w 249704"/>
                <a:gd name="connsiteY2" fmla="*/ 277091 h 346364"/>
                <a:gd name="connsiteX3" fmla="*/ 235527 w 249704"/>
                <a:gd name="connsiteY3" fmla="*/ 263237 h 346364"/>
                <a:gd name="connsiteX4" fmla="*/ 249382 w 249704"/>
                <a:gd name="connsiteY4" fmla="*/ 221673 h 346364"/>
                <a:gd name="connsiteX5" fmla="*/ 221673 w 249704"/>
                <a:gd name="connsiteY5" fmla="*/ 180109 h 346364"/>
                <a:gd name="connsiteX6" fmla="*/ 193963 w 249704"/>
                <a:gd name="connsiteY6" fmla="*/ 152400 h 346364"/>
                <a:gd name="connsiteX7" fmla="*/ 152400 w 249704"/>
                <a:gd name="connsiteY7" fmla="*/ 96982 h 346364"/>
                <a:gd name="connsiteX8" fmla="*/ 124691 w 249704"/>
                <a:gd name="connsiteY8" fmla="*/ 55418 h 346364"/>
                <a:gd name="connsiteX9" fmla="*/ 96982 w 249704"/>
                <a:gd name="connsiteY9" fmla="*/ 0 h 3463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49704" h="346364">
                  <a:moveTo>
                    <a:pt x="0" y="346364"/>
                  </a:moveTo>
                  <a:cubicBezTo>
                    <a:pt x="96399" y="307805"/>
                    <a:pt x="45671" y="326523"/>
                    <a:pt x="152400" y="290946"/>
                  </a:cubicBezTo>
                  <a:lnTo>
                    <a:pt x="193963" y="277091"/>
                  </a:lnTo>
                  <a:lnTo>
                    <a:pt x="235527" y="263237"/>
                  </a:lnTo>
                  <a:cubicBezTo>
                    <a:pt x="240145" y="249382"/>
                    <a:pt x="251783" y="236078"/>
                    <a:pt x="249382" y="221673"/>
                  </a:cubicBezTo>
                  <a:cubicBezTo>
                    <a:pt x="246645" y="205248"/>
                    <a:pt x="232075" y="193111"/>
                    <a:pt x="221673" y="180109"/>
                  </a:cubicBezTo>
                  <a:cubicBezTo>
                    <a:pt x="213513" y="169909"/>
                    <a:pt x="202325" y="162435"/>
                    <a:pt x="193963" y="152400"/>
                  </a:cubicBezTo>
                  <a:cubicBezTo>
                    <a:pt x="179181" y="134661"/>
                    <a:pt x="165821" y="115772"/>
                    <a:pt x="152400" y="96982"/>
                  </a:cubicBezTo>
                  <a:cubicBezTo>
                    <a:pt x="142722" y="83432"/>
                    <a:pt x="132138" y="70311"/>
                    <a:pt x="124691" y="55418"/>
                  </a:cubicBezTo>
                  <a:cubicBezTo>
                    <a:pt x="92851" y="-8262"/>
                    <a:pt x="128282" y="31302"/>
                    <a:pt x="96982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" name="Freeform 19"/>
            <p:cNvSpPr/>
            <p:nvPr/>
          </p:nvSpPr>
          <p:spPr>
            <a:xfrm>
              <a:off x="4253345" y="3449782"/>
              <a:ext cx="204406" cy="249382"/>
            </a:xfrm>
            <a:custGeom>
              <a:avLst/>
              <a:gdLst>
                <a:gd name="connsiteX0" fmla="*/ 0 w 204406"/>
                <a:gd name="connsiteY0" fmla="*/ 249382 h 249382"/>
                <a:gd name="connsiteX1" fmla="*/ 193964 w 204406"/>
                <a:gd name="connsiteY1" fmla="*/ 0 h 2493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04406" h="249382">
                  <a:moveTo>
                    <a:pt x="0" y="249382"/>
                  </a:moveTo>
                  <a:cubicBezTo>
                    <a:pt x="272273" y="229933"/>
                    <a:pt x="193964" y="300346"/>
                    <a:pt x="193964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" name="Freeform 20"/>
            <p:cNvSpPr/>
            <p:nvPr/>
          </p:nvSpPr>
          <p:spPr>
            <a:xfrm>
              <a:off x="3698235" y="4114800"/>
              <a:ext cx="167263" cy="304800"/>
            </a:xfrm>
            <a:custGeom>
              <a:avLst/>
              <a:gdLst>
                <a:gd name="connsiteX0" fmla="*/ 14783 w 167263"/>
                <a:gd name="connsiteY0" fmla="*/ 166255 h 304800"/>
                <a:gd name="connsiteX1" fmla="*/ 56347 w 167263"/>
                <a:gd name="connsiteY1" fmla="*/ 235527 h 304800"/>
                <a:gd name="connsiteX2" fmla="*/ 97910 w 167263"/>
                <a:gd name="connsiteY2" fmla="*/ 263236 h 304800"/>
                <a:gd name="connsiteX3" fmla="*/ 111765 w 167263"/>
                <a:gd name="connsiteY3" fmla="*/ 304800 h 304800"/>
                <a:gd name="connsiteX4" fmla="*/ 84056 w 167263"/>
                <a:gd name="connsiteY4" fmla="*/ 263236 h 304800"/>
                <a:gd name="connsiteX5" fmla="*/ 14783 w 167263"/>
                <a:gd name="connsiteY5" fmla="*/ 180109 h 304800"/>
                <a:gd name="connsiteX6" fmla="*/ 929 w 167263"/>
                <a:gd name="connsiteY6" fmla="*/ 138545 h 304800"/>
                <a:gd name="connsiteX7" fmla="*/ 125620 w 167263"/>
                <a:gd name="connsiteY7" fmla="*/ 41564 h 304800"/>
                <a:gd name="connsiteX8" fmla="*/ 167183 w 167263"/>
                <a:gd name="connsiteY8" fmla="*/ 0 h 3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7263" h="304800">
                  <a:moveTo>
                    <a:pt x="14783" y="166255"/>
                  </a:moveTo>
                  <a:cubicBezTo>
                    <a:pt x="28638" y="189346"/>
                    <a:pt x="38822" y="215082"/>
                    <a:pt x="56347" y="235527"/>
                  </a:cubicBezTo>
                  <a:cubicBezTo>
                    <a:pt x="67183" y="248169"/>
                    <a:pt x="87508" y="250234"/>
                    <a:pt x="97910" y="263236"/>
                  </a:cubicBezTo>
                  <a:cubicBezTo>
                    <a:pt x="107033" y="274640"/>
                    <a:pt x="126369" y="304800"/>
                    <a:pt x="111765" y="304800"/>
                  </a:cubicBezTo>
                  <a:cubicBezTo>
                    <a:pt x="95114" y="304800"/>
                    <a:pt x="94716" y="276028"/>
                    <a:pt x="84056" y="263236"/>
                  </a:cubicBezTo>
                  <a:cubicBezTo>
                    <a:pt x="-4841" y="156561"/>
                    <a:pt x="83579" y="283305"/>
                    <a:pt x="14783" y="180109"/>
                  </a:cubicBezTo>
                  <a:cubicBezTo>
                    <a:pt x="10165" y="166254"/>
                    <a:pt x="-3689" y="152400"/>
                    <a:pt x="929" y="138545"/>
                  </a:cubicBezTo>
                  <a:cubicBezTo>
                    <a:pt x="10231" y="110640"/>
                    <a:pt x="121049" y="44611"/>
                    <a:pt x="125620" y="41564"/>
                  </a:cubicBezTo>
                  <a:cubicBezTo>
                    <a:pt x="171026" y="11294"/>
                    <a:pt x="167183" y="30506"/>
                    <a:pt x="167183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2" name="Freeform 21"/>
            <p:cNvSpPr/>
            <p:nvPr/>
          </p:nvSpPr>
          <p:spPr>
            <a:xfrm>
              <a:off x="2521527" y="3311236"/>
              <a:ext cx="457200" cy="374073"/>
            </a:xfrm>
            <a:custGeom>
              <a:avLst/>
              <a:gdLst>
                <a:gd name="connsiteX0" fmla="*/ 0 w 457200"/>
                <a:gd name="connsiteY0" fmla="*/ 374073 h 374073"/>
                <a:gd name="connsiteX1" fmla="*/ 83128 w 457200"/>
                <a:gd name="connsiteY1" fmla="*/ 166255 h 374073"/>
                <a:gd name="connsiteX2" fmla="*/ 96982 w 457200"/>
                <a:gd name="connsiteY2" fmla="*/ 110837 h 374073"/>
                <a:gd name="connsiteX3" fmla="*/ 138546 w 457200"/>
                <a:gd name="connsiteY3" fmla="*/ 27709 h 374073"/>
                <a:gd name="connsiteX4" fmla="*/ 180109 w 457200"/>
                <a:gd name="connsiteY4" fmla="*/ 0 h 374073"/>
                <a:gd name="connsiteX5" fmla="*/ 277091 w 457200"/>
                <a:gd name="connsiteY5" fmla="*/ 41564 h 374073"/>
                <a:gd name="connsiteX6" fmla="*/ 318655 w 457200"/>
                <a:gd name="connsiteY6" fmla="*/ 55419 h 374073"/>
                <a:gd name="connsiteX7" fmla="*/ 360218 w 457200"/>
                <a:gd name="connsiteY7" fmla="*/ 83128 h 374073"/>
                <a:gd name="connsiteX8" fmla="*/ 457200 w 457200"/>
                <a:gd name="connsiteY8" fmla="*/ 124691 h 37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57200" h="374073">
                  <a:moveTo>
                    <a:pt x="0" y="374073"/>
                  </a:moveTo>
                  <a:cubicBezTo>
                    <a:pt x="28531" y="231421"/>
                    <a:pt x="-6653" y="375743"/>
                    <a:pt x="83128" y="166255"/>
                  </a:cubicBezTo>
                  <a:cubicBezTo>
                    <a:pt x="90629" y="148753"/>
                    <a:pt x="91751" y="129146"/>
                    <a:pt x="96982" y="110837"/>
                  </a:cubicBezTo>
                  <a:cubicBezTo>
                    <a:pt x="105996" y="79287"/>
                    <a:pt x="114259" y="51996"/>
                    <a:pt x="138546" y="27709"/>
                  </a:cubicBezTo>
                  <a:cubicBezTo>
                    <a:pt x="150320" y="15935"/>
                    <a:pt x="166255" y="9236"/>
                    <a:pt x="180109" y="0"/>
                  </a:cubicBezTo>
                  <a:cubicBezTo>
                    <a:pt x="295448" y="28835"/>
                    <a:pt x="181413" y="-6275"/>
                    <a:pt x="277091" y="41564"/>
                  </a:cubicBezTo>
                  <a:cubicBezTo>
                    <a:pt x="290153" y="48095"/>
                    <a:pt x="305593" y="48888"/>
                    <a:pt x="318655" y="55419"/>
                  </a:cubicBezTo>
                  <a:cubicBezTo>
                    <a:pt x="333548" y="62866"/>
                    <a:pt x="345002" y="76365"/>
                    <a:pt x="360218" y="83128"/>
                  </a:cubicBezTo>
                  <a:cubicBezTo>
                    <a:pt x="467407" y="130767"/>
                    <a:pt x="418698" y="86189"/>
                    <a:pt x="457200" y="124691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895600" y="2347246"/>
              <a:ext cx="1191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sothermal</a:t>
              </a:r>
              <a:endParaRPr lang="en-IN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716016" y="3498272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269834" y="4653136"/>
              <a:ext cx="1191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sothermal</a:t>
              </a:r>
              <a:endParaRPr lang="en-IN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403648" y="3498272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>
              <a:off x="3491276" y="2826327"/>
              <a:ext cx="0" cy="62345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3535661" y="2688509"/>
              <a:ext cx="4555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</a:t>
              </a:r>
              <a:r>
                <a:rPr lang="en-US" baseline="-25000" dirty="0"/>
                <a:t>in</a:t>
              </a:r>
              <a:endParaRPr lang="en-IN" baseline="-25000" dirty="0"/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>
              <a:off x="3491276" y="3934691"/>
              <a:ext cx="44385" cy="71844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3821023" y="4280786"/>
              <a:ext cx="5533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Q</a:t>
              </a:r>
              <a:r>
                <a:rPr lang="en-US" baseline="-25000" dirty="0" err="1"/>
                <a:t>out</a:t>
              </a:r>
              <a:endParaRPr lang="en-IN" baseline="-250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716016" y="3212976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=0</a:t>
              </a:r>
              <a:endParaRPr lang="en-IN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911175" y="3140968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=0</a:t>
              </a:r>
              <a:endParaRPr lang="en-IN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197471" y="2132856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  <a:endParaRPr lang="en-IN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306336" y="2753041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</a:t>
              </a:r>
              <a:endParaRPr lang="en-IN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981809" y="3989113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</a:t>
              </a:r>
              <a:endParaRPr lang="en-IN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521527" y="4149080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</a:t>
              </a:r>
              <a:endParaRPr lang="en-IN" dirty="0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3519379" y="3080450"/>
              <a:ext cx="5100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  <a:r>
                <a:rPr lang="en-US" baseline="-25000" dirty="0"/>
                <a:t>hot</a:t>
              </a:r>
              <a:endParaRPr lang="en-IN" baseline="-250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580696" y="3739600"/>
              <a:ext cx="5385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T</a:t>
              </a:r>
              <a:r>
                <a:rPr lang="en-US" baseline="-25000" dirty="0" err="1"/>
                <a:t>cold</a:t>
              </a:r>
              <a:endParaRPr lang="en-IN" baseline="-25000" dirty="0"/>
            </a:p>
          </p:txBody>
        </p:sp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911309"/>
              </p:ext>
            </p:extLst>
          </p:nvPr>
        </p:nvGraphicFramePr>
        <p:xfrm>
          <a:off x="724625" y="4653136"/>
          <a:ext cx="3456384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Equation" r:id="rId4" imgW="863280" imgH="431640" progId="Equation.DSMT4">
                  <p:embed/>
                </p:oleObj>
              </mc:Choice>
              <mc:Fallback>
                <p:oleObj name="Equation" r:id="rId4" imgW="863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4625" y="4653136"/>
                        <a:ext cx="3456384" cy="1728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765469"/>
              </p:ext>
            </p:extLst>
          </p:nvPr>
        </p:nvGraphicFramePr>
        <p:xfrm>
          <a:off x="4691063" y="4743450"/>
          <a:ext cx="4097337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Equation" r:id="rId6" imgW="1638000" imgH="647640" progId="Equation.DSMT4">
                  <p:embed/>
                </p:oleObj>
              </mc:Choice>
              <mc:Fallback>
                <p:oleObj name="Equation" r:id="rId6" imgW="16380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91063" y="4743450"/>
                        <a:ext cx="4097337" cy="161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8492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7118" y="239083"/>
            <a:ext cx="5608067" cy="4153817"/>
            <a:chOff x="692125" y="1916832"/>
            <a:chExt cx="5608067" cy="4153817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1331640" y="1916832"/>
              <a:ext cx="72008" cy="33843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1295636" y="5301208"/>
              <a:ext cx="500455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692125" y="3030365"/>
              <a:ext cx="449162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/>
                <a:t>P</a:t>
              </a:r>
              <a:endParaRPr lang="en-IN" sz="40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770500" y="5301208"/>
              <a:ext cx="50526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/>
                <a:t>V</a:t>
              </a:r>
              <a:endParaRPr lang="en-IN" sz="4400" dirty="0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2493818" y="2365114"/>
              <a:ext cx="1717964" cy="775854"/>
            </a:xfrm>
            <a:custGeom>
              <a:avLst/>
              <a:gdLst>
                <a:gd name="connsiteX0" fmla="*/ 0 w 1717964"/>
                <a:gd name="connsiteY0" fmla="*/ 0 h 775854"/>
                <a:gd name="connsiteX1" fmla="*/ 55418 w 1717964"/>
                <a:gd name="connsiteY1" fmla="*/ 69272 h 775854"/>
                <a:gd name="connsiteX2" fmla="*/ 110837 w 1717964"/>
                <a:gd name="connsiteY2" fmla="*/ 138545 h 775854"/>
                <a:gd name="connsiteX3" fmla="*/ 152400 w 1717964"/>
                <a:gd name="connsiteY3" fmla="*/ 166254 h 775854"/>
                <a:gd name="connsiteX4" fmla="*/ 180109 w 1717964"/>
                <a:gd name="connsiteY4" fmla="*/ 207818 h 775854"/>
                <a:gd name="connsiteX5" fmla="*/ 221673 w 1717964"/>
                <a:gd name="connsiteY5" fmla="*/ 221672 h 775854"/>
                <a:gd name="connsiteX6" fmla="*/ 277091 w 1717964"/>
                <a:gd name="connsiteY6" fmla="*/ 277091 h 775854"/>
                <a:gd name="connsiteX7" fmla="*/ 304800 w 1717964"/>
                <a:gd name="connsiteY7" fmla="*/ 318654 h 775854"/>
                <a:gd name="connsiteX8" fmla="*/ 318655 w 1717964"/>
                <a:gd name="connsiteY8" fmla="*/ 360218 h 775854"/>
                <a:gd name="connsiteX9" fmla="*/ 374073 w 1717964"/>
                <a:gd name="connsiteY9" fmla="*/ 401781 h 775854"/>
                <a:gd name="connsiteX10" fmla="*/ 429491 w 1717964"/>
                <a:gd name="connsiteY10" fmla="*/ 471054 h 775854"/>
                <a:gd name="connsiteX11" fmla="*/ 526473 w 1717964"/>
                <a:gd name="connsiteY11" fmla="*/ 526472 h 775854"/>
                <a:gd name="connsiteX12" fmla="*/ 568037 w 1717964"/>
                <a:gd name="connsiteY12" fmla="*/ 568036 h 775854"/>
                <a:gd name="connsiteX13" fmla="*/ 609600 w 1717964"/>
                <a:gd name="connsiteY13" fmla="*/ 581891 h 775854"/>
                <a:gd name="connsiteX14" fmla="*/ 706582 w 1717964"/>
                <a:gd name="connsiteY14" fmla="*/ 609600 h 775854"/>
                <a:gd name="connsiteX15" fmla="*/ 748146 w 1717964"/>
                <a:gd name="connsiteY15" fmla="*/ 637309 h 775854"/>
                <a:gd name="connsiteX16" fmla="*/ 900546 w 1717964"/>
                <a:gd name="connsiteY16" fmla="*/ 678872 h 775854"/>
                <a:gd name="connsiteX17" fmla="*/ 969818 w 1717964"/>
                <a:gd name="connsiteY17" fmla="*/ 706581 h 775854"/>
                <a:gd name="connsiteX18" fmla="*/ 1025237 w 1717964"/>
                <a:gd name="connsiteY18" fmla="*/ 720436 h 775854"/>
                <a:gd name="connsiteX19" fmla="*/ 1066800 w 1717964"/>
                <a:gd name="connsiteY19" fmla="*/ 734291 h 775854"/>
                <a:gd name="connsiteX20" fmla="*/ 1122218 w 1717964"/>
                <a:gd name="connsiteY20" fmla="*/ 748145 h 775854"/>
                <a:gd name="connsiteX21" fmla="*/ 1163782 w 1717964"/>
                <a:gd name="connsiteY21" fmla="*/ 762000 h 775854"/>
                <a:gd name="connsiteX22" fmla="*/ 1274618 w 1717964"/>
                <a:gd name="connsiteY22" fmla="*/ 775854 h 775854"/>
                <a:gd name="connsiteX23" fmla="*/ 1717964 w 1717964"/>
                <a:gd name="connsiteY23" fmla="*/ 762000 h 775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717964" h="775854">
                  <a:moveTo>
                    <a:pt x="0" y="0"/>
                  </a:moveTo>
                  <a:cubicBezTo>
                    <a:pt x="18473" y="23091"/>
                    <a:pt x="37676" y="45616"/>
                    <a:pt x="55418" y="69272"/>
                  </a:cubicBezTo>
                  <a:cubicBezTo>
                    <a:pt x="82425" y="105282"/>
                    <a:pt x="77587" y="111945"/>
                    <a:pt x="110837" y="138545"/>
                  </a:cubicBezTo>
                  <a:cubicBezTo>
                    <a:pt x="123839" y="148947"/>
                    <a:pt x="138546" y="157018"/>
                    <a:pt x="152400" y="166254"/>
                  </a:cubicBezTo>
                  <a:cubicBezTo>
                    <a:pt x="161636" y="180109"/>
                    <a:pt x="167107" y="197416"/>
                    <a:pt x="180109" y="207818"/>
                  </a:cubicBezTo>
                  <a:cubicBezTo>
                    <a:pt x="191513" y="216941"/>
                    <a:pt x="211346" y="211345"/>
                    <a:pt x="221673" y="221672"/>
                  </a:cubicBezTo>
                  <a:cubicBezTo>
                    <a:pt x="295566" y="295565"/>
                    <a:pt x="166251" y="240144"/>
                    <a:pt x="277091" y="277091"/>
                  </a:cubicBezTo>
                  <a:cubicBezTo>
                    <a:pt x="286327" y="290945"/>
                    <a:pt x="297353" y="303761"/>
                    <a:pt x="304800" y="318654"/>
                  </a:cubicBezTo>
                  <a:cubicBezTo>
                    <a:pt x="311331" y="331716"/>
                    <a:pt x="309306" y="348999"/>
                    <a:pt x="318655" y="360218"/>
                  </a:cubicBezTo>
                  <a:cubicBezTo>
                    <a:pt x="333437" y="377957"/>
                    <a:pt x="356334" y="386999"/>
                    <a:pt x="374073" y="401781"/>
                  </a:cubicBezTo>
                  <a:cubicBezTo>
                    <a:pt x="456335" y="470333"/>
                    <a:pt x="340005" y="381569"/>
                    <a:pt x="429491" y="471054"/>
                  </a:cubicBezTo>
                  <a:cubicBezTo>
                    <a:pt x="462215" y="503778"/>
                    <a:pt x="488441" y="499306"/>
                    <a:pt x="526473" y="526472"/>
                  </a:cubicBezTo>
                  <a:cubicBezTo>
                    <a:pt x="542417" y="537860"/>
                    <a:pt x="551734" y="557167"/>
                    <a:pt x="568037" y="568036"/>
                  </a:cubicBezTo>
                  <a:cubicBezTo>
                    <a:pt x="580188" y="576137"/>
                    <a:pt x="595558" y="577879"/>
                    <a:pt x="609600" y="581891"/>
                  </a:cubicBezTo>
                  <a:cubicBezTo>
                    <a:pt x="630322" y="587812"/>
                    <a:pt x="684432" y="598525"/>
                    <a:pt x="706582" y="609600"/>
                  </a:cubicBezTo>
                  <a:cubicBezTo>
                    <a:pt x="721475" y="617047"/>
                    <a:pt x="732930" y="630546"/>
                    <a:pt x="748146" y="637309"/>
                  </a:cubicBezTo>
                  <a:cubicBezTo>
                    <a:pt x="805675" y="662878"/>
                    <a:pt x="841281" y="667019"/>
                    <a:pt x="900546" y="678872"/>
                  </a:cubicBezTo>
                  <a:cubicBezTo>
                    <a:pt x="923637" y="688108"/>
                    <a:pt x="946225" y="698717"/>
                    <a:pt x="969818" y="706581"/>
                  </a:cubicBezTo>
                  <a:cubicBezTo>
                    <a:pt x="987882" y="712603"/>
                    <a:pt x="1006928" y="715205"/>
                    <a:pt x="1025237" y="720436"/>
                  </a:cubicBezTo>
                  <a:cubicBezTo>
                    <a:pt x="1039279" y="724448"/>
                    <a:pt x="1052758" y="730279"/>
                    <a:pt x="1066800" y="734291"/>
                  </a:cubicBezTo>
                  <a:cubicBezTo>
                    <a:pt x="1085109" y="739522"/>
                    <a:pt x="1103909" y="742914"/>
                    <a:pt x="1122218" y="748145"/>
                  </a:cubicBezTo>
                  <a:cubicBezTo>
                    <a:pt x="1136260" y="752157"/>
                    <a:pt x="1149413" y="759388"/>
                    <a:pt x="1163782" y="762000"/>
                  </a:cubicBezTo>
                  <a:cubicBezTo>
                    <a:pt x="1200414" y="768660"/>
                    <a:pt x="1237673" y="771236"/>
                    <a:pt x="1274618" y="775854"/>
                  </a:cubicBezTo>
                  <a:cubicBezTo>
                    <a:pt x="1634797" y="760195"/>
                    <a:pt x="1486954" y="762000"/>
                    <a:pt x="1717964" y="762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4184073" y="3089564"/>
              <a:ext cx="762000" cy="1080654"/>
            </a:xfrm>
            <a:custGeom>
              <a:avLst/>
              <a:gdLst>
                <a:gd name="connsiteX0" fmla="*/ 0 w 762000"/>
                <a:gd name="connsiteY0" fmla="*/ 0 h 1080654"/>
                <a:gd name="connsiteX1" fmla="*/ 55418 w 762000"/>
                <a:gd name="connsiteY1" fmla="*/ 221672 h 1080654"/>
                <a:gd name="connsiteX2" fmla="*/ 83127 w 762000"/>
                <a:gd name="connsiteY2" fmla="*/ 263236 h 1080654"/>
                <a:gd name="connsiteX3" fmla="*/ 124691 w 762000"/>
                <a:gd name="connsiteY3" fmla="*/ 360218 h 1080654"/>
                <a:gd name="connsiteX4" fmla="*/ 166254 w 762000"/>
                <a:gd name="connsiteY4" fmla="*/ 443345 h 1080654"/>
                <a:gd name="connsiteX5" fmla="*/ 263236 w 762000"/>
                <a:gd name="connsiteY5" fmla="*/ 595745 h 1080654"/>
                <a:gd name="connsiteX6" fmla="*/ 346363 w 762000"/>
                <a:gd name="connsiteY6" fmla="*/ 665018 h 1080654"/>
                <a:gd name="connsiteX7" fmla="*/ 387927 w 762000"/>
                <a:gd name="connsiteY7" fmla="*/ 734291 h 1080654"/>
                <a:gd name="connsiteX8" fmla="*/ 401782 w 762000"/>
                <a:gd name="connsiteY8" fmla="*/ 775854 h 1080654"/>
                <a:gd name="connsiteX9" fmla="*/ 457200 w 762000"/>
                <a:gd name="connsiteY9" fmla="*/ 803563 h 1080654"/>
                <a:gd name="connsiteX10" fmla="*/ 554182 w 762000"/>
                <a:gd name="connsiteY10" fmla="*/ 914400 h 1080654"/>
                <a:gd name="connsiteX11" fmla="*/ 637309 w 762000"/>
                <a:gd name="connsiteY11" fmla="*/ 969818 h 1080654"/>
                <a:gd name="connsiteX12" fmla="*/ 665018 w 762000"/>
                <a:gd name="connsiteY12" fmla="*/ 1011381 h 1080654"/>
                <a:gd name="connsiteX13" fmla="*/ 748145 w 762000"/>
                <a:gd name="connsiteY13" fmla="*/ 1066800 h 1080654"/>
                <a:gd name="connsiteX14" fmla="*/ 762000 w 762000"/>
                <a:gd name="connsiteY14" fmla="*/ 1080654 h 10806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762000" h="1080654">
                  <a:moveTo>
                    <a:pt x="0" y="0"/>
                  </a:moveTo>
                  <a:cubicBezTo>
                    <a:pt x="3997" y="19985"/>
                    <a:pt x="31074" y="185155"/>
                    <a:pt x="55418" y="221672"/>
                  </a:cubicBezTo>
                  <a:lnTo>
                    <a:pt x="83127" y="263236"/>
                  </a:lnTo>
                  <a:cubicBezTo>
                    <a:pt x="111963" y="378575"/>
                    <a:pt x="76851" y="264537"/>
                    <a:pt x="124691" y="360218"/>
                  </a:cubicBezTo>
                  <a:cubicBezTo>
                    <a:pt x="199459" y="509755"/>
                    <a:pt x="66994" y="284529"/>
                    <a:pt x="166254" y="443345"/>
                  </a:cubicBezTo>
                  <a:cubicBezTo>
                    <a:pt x="264076" y="599861"/>
                    <a:pt x="144496" y="417635"/>
                    <a:pt x="263236" y="595745"/>
                  </a:cubicBezTo>
                  <a:cubicBezTo>
                    <a:pt x="284571" y="627747"/>
                    <a:pt x="315694" y="644572"/>
                    <a:pt x="346363" y="665018"/>
                  </a:cubicBezTo>
                  <a:cubicBezTo>
                    <a:pt x="385611" y="782758"/>
                    <a:pt x="330873" y="639202"/>
                    <a:pt x="387927" y="734291"/>
                  </a:cubicBezTo>
                  <a:cubicBezTo>
                    <a:pt x="395441" y="746814"/>
                    <a:pt x="391455" y="765528"/>
                    <a:pt x="401782" y="775854"/>
                  </a:cubicBezTo>
                  <a:cubicBezTo>
                    <a:pt x="416386" y="790458"/>
                    <a:pt x="438727" y="794327"/>
                    <a:pt x="457200" y="803563"/>
                  </a:cubicBezTo>
                  <a:cubicBezTo>
                    <a:pt x="503023" y="872298"/>
                    <a:pt x="473135" y="833353"/>
                    <a:pt x="554182" y="914400"/>
                  </a:cubicBezTo>
                  <a:cubicBezTo>
                    <a:pt x="577730" y="937948"/>
                    <a:pt x="637309" y="969818"/>
                    <a:pt x="637309" y="969818"/>
                  </a:cubicBezTo>
                  <a:cubicBezTo>
                    <a:pt x="646545" y="983672"/>
                    <a:pt x="652487" y="1000416"/>
                    <a:pt x="665018" y="1011381"/>
                  </a:cubicBezTo>
                  <a:cubicBezTo>
                    <a:pt x="690080" y="1033311"/>
                    <a:pt x="724596" y="1043253"/>
                    <a:pt x="748145" y="1066800"/>
                  </a:cubicBezTo>
                  <a:lnTo>
                    <a:pt x="762000" y="1080654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2895600" y="3934691"/>
              <a:ext cx="2050473" cy="348483"/>
            </a:xfrm>
            <a:custGeom>
              <a:avLst/>
              <a:gdLst>
                <a:gd name="connsiteX0" fmla="*/ 2050473 w 2050473"/>
                <a:gd name="connsiteY0" fmla="*/ 221673 h 348483"/>
                <a:gd name="connsiteX1" fmla="*/ 1939636 w 2050473"/>
                <a:gd name="connsiteY1" fmla="*/ 235527 h 348483"/>
                <a:gd name="connsiteX2" fmla="*/ 1898073 w 2050473"/>
                <a:gd name="connsiteY2" fmla="*/ 249382 h 348483"/>
                <a:gd name="connsiteX3" fmla="*/ 1828800 w 2050473"/>
                <a:gd name="connsiteY3" fmla="*/ 263236 h 348483"/>
                <a:gd name="connsiteX4" fmla="*/ 1773382 w 2050473"/>
                <a:gd name="connsiteY4" fmla="*/ 290945 h 348483"/>
                <a:gd name="connsiteX5" fmla="*/ 1607127 w 2050473"/>
                <a:gd name="connsiteY5" fmla="*/ 318654 h 348483"/>
                <a:gd name="connsiteX6" fmla="*/ 1565564 w 2050473"/>
                <a:gd name="connsiteY6" fmla="*/ 332509 h 348483"/>
                <a:gd name="connsiteX7" fmla="*/ 872836 w 2050473"/>
                <a:gd name="connsiteY7" fmla="*/ 332509 h 348483"/>
                <a:gd name="connsiteX8" fmla="*/ 762000 w 2050473"/>
                <a:gd name="connsiteY8" fmla="*/ 304800 h 348483"/>
                <a:gd name="connsiteX9" fmla="*/ 720436 w 2050473"/>
                <a:gd name="connsiteY9" fmla="*/ 290945 h 348483"/>
                <a:gd name="connsiteX10" fmla="*/ 651164 w 2050473"/>
                <a:gd name="connsiteY10" fmla="*/ 277091 h 348483"/>
                <a:gd name="connsiteX11" fmla="*/ 568036 w 2050473"/>
                <a:gd name="connsiteY11" fmla="*/ 249382 h 348483"/>
                <a:gd name="connsiteX12" fmla="*/ 498764 w 2050473"/>
                <a:gd name="connsiteY12" fmla="*/ 235527 h 348483"/>
                <a:gd name="connsiteX13" fmla="*/ 443345 w 2050473"/>
                <a:gd name="connsiteY13" fmla="*/ 221673 h 348483"/>
                <a:gd name="connsiteX14" fmla="*/ 360218 w 2050473"/>
                <a:gd name="connsiteY14" fmla="*/ 193964 h 348483"/>
                <a:gd name="connsiteX15" fmla="*/ 263236 w 2050473"/>
                <a:gd name="connsiteY15" fmla="*/ 124691 h 348483"/>
                <a:gd name="connsiteX16" fmla="*/ 221673 w 2050473"/>
                <a:gd name="connsiteY16" fmla="*/ 110836 h 348483"/>
                <a:gd name="connsiteX17" fmla="*/ 138545 w 2050473"/>
                <a:gd name="connsiteY17" fmla="*/ 55418 h 348483"/>
                <a:gd name="connsiteX18" fmla="*/ 83127 w 2050473"/>
                <a:gd name="connsiteY18" fmla="*/ 27709 h 348483"/>
                <a:gd name="connsiteX19" fmla="*/ 0 w 2050473"/>
                <a:gd name="connsiteY19" fmla="*/ 0 h 3484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050473" h="348483">
                  <a:moveTo>
                    <a:pt x="2050473" y="221673"/>
                  </a:moveTo>
                  <a:cubicBezTo>
                    <a:pt x="2013527" y="226291"/>
                    <a:pt x="1976269" y="228867"/>
                    <a:pt x="1939636" y="235527"/>
                  </a:cubicBezTo>
                  <a:cubicBezTo>
                    <a:pt x="1925268" y="238139"/>
                    <a:pt x="1912241" y="245840"/>
                    <a:pt x="1898073" y="249382"/>
                  </a:cubicBezTo>
                  <a:cubicBezTo>
                    <a:pt x="1875228" y="255093"/>
                    <a:pt x="1851891" y="258618"/>
                    <a:pt x="1828800" y="263236"/>
                  </a:cubicBezTo>
                  <a:cubicBezTo>
                    <a:pt x="1810327" y="272472"/>
                    <a:pt x="1793418" y="285936"/>
                    <a:pt x="1773382" y="290945"/>
                  </a:cubicBezTo>
                  <a:cubicBezTo>
                    <a:pt x="1718877" y="304571"/>
                    <a:pt x="1607127" y="318654"/>
                    <a:pt x="1607127" y="318654"/>
                  </a:cubicBezTo>
                  <a:cubicBezTo>
                    <a:pt x="1593273" y="323272"/>
                    <a:pt x="1580021" y="330444"/>
                    <a:pt x="1565564" y="332509"/>
                  </a:cubicBezTo>
                  <a:cubicBezTo>
                    <a:pt x="1336039" y="365299"/>
                    <a:pt x="1102815" y="338406"/>
                    <a:pt x="872836" y="332509"/>
                  </a:cubicBezTo>
                  <a:cubicBezTo>
                    <a:pt x="777831" y="300839"/>
                    <a:pt x="895745" y="338236"/>
                    <a:pt x="762000" y="304800"/>
                  </a:cubicBezTo>
                  <a:cubicBezTo>
                    <a:pt x="747832" y="301258"/>
                    <a:pt x="734604" y="294487"/>
                    <a:pt x="720436" y="290945"/>
                  </a:cubicBezTo>
                  <a:cubicBezTo>
                    <a:pt x="697591" y="285234"/>
                    <a:pt x="673882" y="283287"/>
                    <a:pt x="651164" y="277091"/>
                  </a:cubicBezTo>
                  <a:cubicBezTo>
                    <a:pt x="622985" y="269406"/>
                    <a:pt x="596677" y="255110"/>
                    <a:pt x="568036" y="249382"/>
                  </a:cubicBezTo>
                  <a:cubicBezTo>
                    <a:pt x="544945" y="244764"/>
                    <a:pt x="521751" y="240635"/>
                    <a:pt x="498764" y="235527"/>
                  </a:cubicBezTo>
                  <a:cubicBezTo>
                    <a:pt x="480176" y="231396"/>
                    <a:pt x="461583" y="227144"/>
                    <a:pt x="443345" y="221673"/>
                  </a:cubicBezTo>
                  <a:cubicBezTo>
                    <a:pt x="415369" y="213280"/>
                    <a:pt x="360218" y="193964"/>
                    <a:pt x="360218" y="193964"/>
                  </a:cubicBezTo>
                  <a:cubicBezTo>
                    <a:pt x="347662" y="184547"/>
                    <a:pt x="283499" y="134823"/>
                    <a:pt x="263236" y="124691"/>
                  </a:cubicBezTo>
                  <a:cubicBezTo>
                    <a:pt x="250174" y="118160"/>
                    <a:pt x="234439" y="117928"/>
                    <a:pt x="221673" y="110836"/>
                  </a:cubicBezTo>
                  <a:cubicBezTo>
                    <a:pt x="192562" y="94663"/>
                    <a:pt x="166254" y="73891"/>
                    <a:pt x="138545" y="55418"/>
                  </a:cubicBezTo>
                  <a:cubicBezTo>
                    <a:pt x="121361" y="43962"/>
                    <a:pt x="102303" y="35379"/>
                    <a:pt x="83127" y="27709"/>
                  </a:cubicBezTo>
                  <a:cubicBezTo>
                    <a:pt x="56008" y="16861"/>
                    <a:pt x="0" y="0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8" name="Freeform 17"/>
            <p:cNvSpPr/>
            <p:nvPr/>
          </p:nvSpPr>
          <p:spPr>
            <a:xfrm>
              <a:off x="2493818" y="2410691"/>
              <a:ext cx="387927" cy="1537854"/>
            </a:xfrm>
            <a:custGeom>
              <a:avLst/>
              <a:gdLst>
                <a:gd name="connsiteX0" fmla="*/ 387927 w 387927"/>
                <a:gd name="connsiteY0" fmla="*/ 1537854 h 1537854"/>
                <a:gd name="connsiteX1" fmla="*/ 360218 w 387927"/>
                <a:gd name="connsiteY1" fmla="*/ 1371600 h 1537854"/>
                <a:gd name="connsiteX2" fmla="*/ 318655 w 387927"/>
                <a:gd name="connsiteY2" fmla="*/ 1246909 h 1537854"/>
                <a:gd name="connsiteX3" fmla="*/ 304800 w 387927"/>
                <a:gd name="connsiteY3" fmla="*/ 1205345 h 1537854"/>
                <a:gd name="connsiteX4" fmla="*/ 290946 w 387927"/>
                <a:gd name="connsiteY4" fmla="*/ 1149927 h 1537854"/>
                <a:gd name="connsiteX5" fmla="*/ 277091 w 387927"/>
                <a:gd name="connsiteY5" fmla="*/ 1108364 h 1537854"/>
                <a:gd name="connsiteX6" fmla="*/ 235527 w 387927"/>
                <a:gd name="connsiteY6" fmla="*/ 969818 h 1537854"/>
                <a:gd name="connsiteX7" fmla="*/ 193964 w 387927"/>
                <a:gd name="connsiteY7" fmla="*/ 858982 h 1537854"/>
                <a:gd name="connsiteX8" fmla="*/ 166255 w 387927"/>
                <a:gd name="connsiteY8" fmla="*/ 817418 h 1537854"/>
                <a:gd name="connsiteX9" fmla="*/ 152400 w 387927"/>
                <a:gd name="connsiteY9" fmla="*/ 748145 h 1537854"/>
                <a:gd name="connsiteX10" fmla="*/ 138546 w 387927"/>
                <a:gd name="connsiteY10" fmla="*/ 665018 h 1537854"/>
                <a:gd name="connsiteX11" fmla="*/ 124691 w 387927"/>
                <a:gd name="connsiteY11" fmla="*/ 623454 h 1537854"/>
                <a:gd name="connsiteX12" fmla="*/ 110837 w 387927"/>
                <a:gd name="connsiteY12" fmla="*/ 568036 h 1537854"/>
                <a:gd name="connsiteX13" fmla="*/ 83127 w 387927"/>
                <a:gd name="connsiteY13" fmla="*/ 484909 h 1537854"/>
                <a:gd name="connsiteX14" fmla="*/ 69273 w 387927"/>
                <a:gd name="connsiteY14" fmla="*/ 443345 h 1537854"/>
                <a:gd name="connsiteX15" fmla="*/ 41564 w 387927"/>
                <a:gd name="connsiteY15" fmla="*/ 110836 h 1537854"/>
                <a:gd name="connsiteX16" fmla="*/ 27709 w 387927"/>
                <a:gd name="connsiteY16" fmla="*/ 69273 h 1537854"/>
                <a:gd name="connsiteX17" fmla="*/ 0 w 387927"/>
                <a:gd name="connsiteY17" fmla="*/ 0 h 1537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87927" h="1537854">
                  <a:moveTo>
                    <a:pt x="387927" y="1537854"/>
                  </a:moveTo>
                  <a:lnTo>
                    <a:pt x="360218" y="1371600"/>
                  </a:lnTo>
                  <a:cubicBezTo>
                    <a:pt x="353015" y="1328384"/>
                    <a:pt x="332509" y="1288473"/>
                    <a:pt x="318655" y="1246909"/>
                  </a:cubicBezTo>
                  <a:lnTo>
                    <a:pt x="304800" y="1205345"/>
                  </a:lnTo>
                  <a:cubicBezTo>
                    <a:pt x="298779" y="1187281"/>
                    <a:pt x="296177" y="1168236"/>
                    <a:pt x="290946" y="1149927"/>
                  </a:cubicBezTo>
                  <a:cubicBezTo>
                    <a:pt x="286934" y="1135885"/>
                    <a:pt x="281709" y="1122218"/>
                    <a:pt x="277091" y="1108364"/>
                  </a:cubicBezTo>
                  <a:cubicBezTo>
                    <a:pt x="254862" y="974981"/>
                    <a:pt x="279462" y="1072332"/>
                    <a:pt x="235527" y="969818"/>
                  </a:cubicBezTo>
                  <a:cubicBezTo>
                    <a:pt x="199545" y="885862"/>
                    <a:pt x="251386" y="973827"/>
                    <a:pt x="193964" y="858982"/>
                  </a:cubicBezTo>
                  <a:cubicBezTo>
                    <a:pt x="186517" y="844089"/>
                    <a:pt x="175491" y="831273"/>
                    <a:pt x="166255" y="817418"/>
                  </a:cubicBezTo>
                  <a:cubicBezTo>
                    <a:pt x="161637" y="794327"/>
                    <a:pt x="156612" y="771313"/>
                    <a:pt x="152400" y="748145"/>
                  </a:cubicBezTo>
                  <a:cubicBezTo>
                    <a:pt x="147375" y="720507"/>
                    <a:pt x="144640" y="692440"/>
                    <a:pt x="138546" y="665018"/>
                  </a:cubicBezTo>
                  <a:cubicBezTo>
                    <a:pt x="135378" y="650762"/>
                    <a:pt x="128703" y="637496"/>
                    <a:pt x="124691" y="623454"/>
                  </a:cubicBezTo>
                  <a:cubicBezTo>
                    <a:pt x="119460" y="605145"/>
                    <a:pt x="116308" y="586274"/>
                    <a:pt x="110837" y="568036"/>
                  </a:cubicBezTo>
                  <a:cubicBezTo>
                    <a:pt x="102444" y="540060"/>
                    <a:pt x="92363" y="512618"/>
                    <a:pt x="83127" y="484909"/>
                  </a:cubicBezTo>
                  <a:lnTo>
                    <a:pt x="69273" y="443345"/>
                  </a:lnTo>
                  <a:lnTo>
                    <a:pt x="41564" y="110836"/>
                  </a:lnTo>
                  <a:cubicBezTo>
                    <a:pt x="40351" y="96283"/>
                    <a:pt x="31721" y="83315"/>
                    <a:pt x="27709" y="69273"/>
                  </a:cubicBezTo>
                  <a:cubicBezTo>
                    <a:pt x="9182" y="4429"/>
                    <a:pt x="28379" y="28377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9" name="Freeform 18"/>
            <p:cNvSpPr/>
            <p:nvPr/>
          </p:nvSpPr>
          <p:spPr>
            <a:xfrm>
              <a:off x="3144982" y="2826327"/>
              <a:ext cx="249704" cy="346364"/>
            </a:xfrm>
            <a:custGeom>
              <a:avLst/>
              <a:gdLst>
                <a:gd name="connsiteX0" fmla="*/ 0 w 249704"/>
                <a:gd name="connsiteY0" fmla="*/ 346364 h 346364"/>
                <a:gd name="connsiteX1" fmla="*/ 152400 w 249704"/>
                <a:gd name="connsiteY1" fmla="*/ 290946 h 346364"/>
                <a:gd name="connsiteX2" fmla="*/ 193963 w 249704"/>
                <a:gd name="connsiteY2" fmla="*/ 277091 h 346364"/>
                <a:gd name="connsiteX3" fmla="*/ 235527 w 249704"/>
                <a:gd name="connsiteY3" fmla="*/ 263237 h 346364"/>
                <a:gd name="connsiteX4" fmla="*/ 249382 w 249704"/>
                <a:gd name="connsiteY4" fmla="*/ 221673 h 346364"/>
                <a:gd name="connsiteX5" fmla="*/ 221673 w 249704"/>
                <a:gd name="connsiteY5" fmla="*/ 180109 h 346364"/>
                <a:gd name="connsiteX6" fmla="*/ 193963 w 249704"/>
                <a:gd name="connsiteY6" fmla="*/ 152400 h 346364"/>
                <a:gd name="connsiteX7" fmla="*/ 152400 w 249704"/>
                <a:gd name="connsiteY7" fmla="*/ 96982 h 346364"/>
                <a:gd name="connsiteX8" fmla="*/ 124691 w 249704"/>
                <a:gd name="connsiteY8" fmla="*/ 55418 h 346364"/>
                <a:gd name="connsiteX9" fmla="*/ 96982 w 249704"/>
                <a:gd name="connsiteY9" fmla="*/ 0 h 3463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49704" h="346364">
                  <a:moveTo>
                    <a:pt x="0" y="346364"/>
                  </a:moveTo>
                  <a:cubicBezTo>
                    <a:pt x="96399" y="307805"/>
                    <a:pt x="45671" y="326523"/>
                    <a:pt x="152400" y="290946"/>
                  </a:cubicBezTo>
                  <a:lnTo>
                    <a:pt x="193963" y="277091"/>
                  </a:lnTo>
                  <a:lnTo>
                    <a:pt x="235527" y="263237"/>
                  </a:lnTo>
                  <a:cubicBezTo>
                    <a:pt x="240145" y="249382"/>
                    <a:pt x="251783" y="236078"/>
                    <a:pt x="249382" y="221673"/>
                  </a:cubicBezTo>
                  <a:cubicBezTo>
                    <a:pt x="246645" y="205248"/>
                    <a:pt x="232075" y="193111"/>
                    <a:pt x="221673" y="180109"/>
                  </a:cubicBezTo>
                  <a:cubicBezTo>
                    <a:pt x="213513" y="169909"/>
                    <a:pt x="202325" y="162435"/>
                    <a:pt x="193963" y="152400"/>
                  </a:cubicBezTo>
                  <a:cubicBezTo>
                    <a:pt x="179181" y="134661"/>
                    <a:pt x="165821" y="115772"/>
                    <a:pt x="152400" y="96982"/>
                  </a:cubicBezTo>
                  <a:cubicBezTo>
                    <a:pt x="142722" y="83432"/>
                    <a:pt x="132138" y="70311"/>
                    <a:pt x="124691" y="55418"/>
                  </a:cubicBezTo>
                  <a:cubicBezTo>
                    <a:pt x="92851" y="-8262"/>
                    <a:pt x="128282" y="31302"/>
                    <a:pt x="96982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" name="Freeform 19"/>
            <p:cNvSpPr/>
            <p:nvPr/>
          </p:nvSpPr>
          <p:spPr>
            <a:xfrm>
              <a:off x="4253345" y="3449782"/>
              <a:ext cx="204406" cy="249382"/>
            </a:xfrm>
            <a:custGeom>
              <a:avLst/>
              <a:gdLst>
                <a:gd name="connsiteX0" fmla="*/ 0 w 204406"/>
                <a:gd name="connsiteY0" fmla="*/ 249382 h 249382"/>
                <a:gd name="connsiteX1" fmla="*/ 193964 w 204406"/>
                <a:gd name="connsiteY1" fmla="*/ 0 h 2493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04406" h="249382">
                  <a:moveTo>
                    <a:pt x="0" y="249382"/>
                  </a:moveTo>
                  <a:cubicBezTo>
                    <a:pt x="272273" y="229933"/>
                    <a:pt x="193964" y="300346"/>
                    <a:pt x="193964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" name="Freeform 20"/>
            <p:cNvSpPr/>
            <p:nvPr/>
          </p:nvSpPr>
          <p:spPr>
            <a:xfrm>
              <a:off x="3698235" y="4114800"/>
              <a:ext cx="167263" cy="304800"/>
            </a:xfrm>
            <a:custGeom>
              <a:avLst/>
              <a:gdLst>
                <a:gd name="connsiteX0" fmla="*/ 14783 w 167263"/>
                <a:gd name="connsiteY0" fmla="*/ 166255 h 304800"/>
                <a:gd name="connsiteX1" fmla="*/ 56347 w 167263"/>
                <a:gd name="connsiteY1" fmla="*/ 235527 h 304800"/>
                <a:gd name="connsiteX2" fmla="*/ 97910 w 167263"/>
                <a:gd name="connsiteY2" fmla="*/ 263236 h 304800"/>
                <a:gd name="connsiteX3" fmla="*/ 111765 w 167263"/>
                <a:gd name="connsiteY3" fmla="*/ 304800 h 304800"/>
                <a:gd name="connsiteX4" fmla="*/ 84056 w 167263"/>
                <a:gd name="connsiteY4" fmla="*/ 263236 h 304800"/>
                <a:gd name="connsiteX5" fmla="*/ 14783 w 167263"/>
                <a:gd name="connsiteY5" fmla="*/ 180109 h 304800"/>
                <a:gd name="connsiteX6" fmla="*/ 929 w 167263"/>
                <a:gd name="connsiteY6" fmla="*/ 138545 h 304800"/>
                <a:gd name="connsiteX7" fmla="*/ 125620 w 167263"/>
                <a:gd name="connsiteY7" fmla="*/ 41564 h 304800"/>
                <a:gd name="connsiteX8" fmla="*/ 167183 w 167263"/>
                <a:gd name="connsiteY8" fmla="*/ 0 h 3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7263" h="304800">
                  <a:moveTo>
                    <a:pt x="14783" y="166255"/>
                  </a:moveTo>
                  <a:cubicBezTo>
                    <a:pt x="28638" y="189346"/>
                    <a:pt x="38822" y="215082"/>
                    <a:pt x="56347" y="235527"/>
                  </a:cubicBezTo>
                  <a:cubicBezTo>
                    <a:pt x="67183" y="248169"/>
                    <a:pt x="87508" y="250234"/>
                    <a:pt x="97910" y="263236"/>
                  </a:cubicBezTo>
                  <a:cubicBezTo>
                    <a:pt x="107033" y="274640"/>
                    <a:pt x="126369" y="304800"/>
                    <a:pt x="111765" y="304800"/>
                  </a:cubicBezTo>
                  <a:cubicBezTo>
                    <a:pt x="95114" y="304800"/>
                    <a:pt x="94716" y="276028"/>
                    <a:pt x="84056" y="263236"/>
                  </a:cubicBezTo>
                  <a:cubicBezTo>
                    <a:pt x="-4841" y="156561"/>
                    <a:pt x="83579" y="283305"/>
                    <a:pt x="14783" y="180109"/>
                  </a:cubicBezTo>
                  <a:cubicBezTo>
                    <a:pt x="10165" y="166254"/>
                    <a:pt x="-3689" y="152400"/>
                    <a:pt x="929" y="138545"/>
                  </a:cubicBezTo>
                  <a:cubicBezTo>
                    <a:pt x="10231" y="110640"/>
                    <a:pt x="121049" y="44611"/>
                    <a:pt x="125620" y="41564"/>
                  </a:cubicBezTo>
                  <a:cubicBezTo>
                    <a:pt x="171026" y="11294"/>
                    <a:pt x="167183" y="30506"/>
                    <a:pt x="167183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2" name="Freeform 21"/>
            <p:cNvSpPr/>
            <p:nvPr/>
          </p:nvSpPr>
          <p:spPr>
            <a:xfrm>
              <a:off x="2521527" y="3311236"/>
              <a:ext cx="457200" cy="374073"/>
            </a:xfrm>
            <a:custGeom>
              <a:avLst/>
              <a:gdLst>
                <a:gd name="connsiteX0" fmla="*/ 0 w 457200"/>
                <a:gd name="connsiteY0" fmla="*/ 374073 h 374073"/>
                <a:gd name="connsiteX1" fmla="*/ 83128 w 457200"/>
                <a:gd name="connsiteY1" fmla="*/ 166255 h 374073"/>
                <a:gd name="connsiteX2" fmla="*/ 96982 w 457200"/>
                <a:gd name="connsiteY2" fmla="*/ 110837 h 374073"/>
                <a:gd name="connsiteX3" fmla="*/ 138546 w 457200"/>
                <a:gd name="connsiteY3" fmla="*/ 27709 h 374073"/>
                <a:gd name="connsiteX4" fmla="*/ 180109 w 457200"/>
                <a:gd name="connsiteY4" fmla="*/ 0 h 374073"/>
                <a:gd name="connsiteX5" fmla="*/ 277091 w 457200"/>
                <a:gd name="connsiteY5" fmla="*/ 41564 h 374073"/>
                <a:gd name="connsiteX6" fmla="*/ 318655 w 457200"/>
                <a:gd name="connsiteY6" fmla="*/ 55419 h 374073"/>
                <a:gd name="connsiteX7" fmla="*/ 360218 w 457200"/>
                <a:gd name="connsiteY7" fmla="*/ 83128 h 374073"/>
                <a:gd name="connsiteX8" fmla="*/ 457200 w 457200"/>
                <a:gd name="connsiteY8" fmla="*/ 124691 h 37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57200" h="374073">
                  <a:moveTo>
                    <a:pt x="0" y="374073"/>
                  </a:moveTo>
                  <a:cubicBezTo>
                    <a:pt x="28531" y="231421"/>
                    <a:pt x="-6653" y="375743"/>
                    <a:pt x="83128" y="166255"/>
                  </a:cubicBezTo>
                  <a:cubicBezTo>
                    <a:pt x="90629" y="148753"/>
                    <a:pt x="91751" y="129146"/>
                    <a:pt x="96982" y="110837"/>
                  </a:cubicBezTo>
                  <a:cubicBezTo>
                    <a:pt x="105996" y="79287"/>
                    <a:pt x="114259" y="51996"/>
                    <a:pt x="138546" y="27709"/>
                  </a:cubicBezTo>
                  <a:cubicBezTo>
                    <a:pt x="150320" y="15935"/>
                    <a:pt x="166255" y="9236"/>
                    <a:pt x="180109" y="0"/>
                  </a:cubicBezTo>
                  <a:cubicBezTo>
                    <a:pt x="295448" y="28835"/>
                    <a:pt x="181413" y="-6275"/>
                    <a:pt x="277091" y="41564"/>
                  </a:cubicBezTo>
                  <a:cubicBezTo>
                    <a:pt x="290153" y="48095"/>
                    <a:pt x="305593" y="48888"/>
                    <a:pt x="318655" y="55419"/>
                  </a:cubicBezTo>
                  <a:cubicBezTo>
                    <a:pt x="333548" y="62866"/>
                    <a:pt x="345002" y="76365"/>
                    <a:pt x="360218" y="83128"/>
                  </a:cubicBezTo>
                  <a:cubicBezTo>
                    <a:pt x="467407" y="130767"/>
                    <a:pt x="418698" y="86189"/>
                    <a:pt x="457200" y="124691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895600" y="2347246"/>
              <a:ext cx="1191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sothermal</a:t>
              </a:r>
              <a:endParaRPr lang="en-IN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716016" y="3498272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269834" y="4653136"/>
              <a:ext cx="1191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sothermal</a:t>
              </a:r>
              <a:endParaRPr lang="en-IN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403648" y="3498272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>
              <a:off x="3491276" y="2826327"/>
              <a:ext cx="0" cy="62345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3535661" y="2688509"/>
              <a:ext cx="4555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</a:t>
              </a:r>
              <a:r>
                <a:rPr lang="en-US" baseline="-25000" dirty="0"/>
                <a:t>in</a:t>
              </a:r>
              <a:endParaRPr lang="en-IN" baseline="-25000" dirty="0"/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>
              <a:off x="3491276" y="3934691"/>
              <a:ext cx="44385" cy="71844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3821023" y="4280786"/>
              <a:ext cx="5533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Q</a:t>
              </a:r>
              <a:r>
                <a:rPr lang="en-US" baseline="-25000" dirty="0" err="1"/>
                <a:t>out</a:t>
              </a:r>
              <a:endParaRPr lang="en-IN" baseline="-250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716016" y="3212976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=0</a:t>
              </a:r>
              <a:endParaRPr lang="en-IN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911175" y="3140968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=0</a:t>
              </a:r>
              <a:endParaRPr lang="en-IN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197471" y="2132856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  <a:endParaRPr lang="en-IN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306336" y="2753041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</a:t>
              </a:r>
              <a:endParaRPr lang="en-IN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981809" y="3989113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</a:t>
              </a:r>
              <a:endParaRPr lang="en-IN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521527" y="4149080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</a:t>
              </a:r>
              <a:endParaRPr lang="en-IN" dirty="0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3519379" y="3080450"/>
              <a:ext cx="5100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  <a:r>
                <a:rPr lang="en-US" baseline="-25000" dirty="0"/>
                <a:t>hot</a:t>
              </a:r>
              <a:endParaRPr lang="en-IN" baseline="-250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580696" y="3739600"/>
              <a:ext cx="5385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T</a:t>
              </a:r>
              <a:r>
                <a:rPr lang="en-US" baseline="-25000" dirty="0" err="1"/>
                <a:t>cold</a:t>
              </a:r>
              <a:endParaRPr lang="en-IN" baseline="-25000" dirty="0"/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145829"/>
              </p:ext>
            </p:extLst>
          </p:nvPr>
        </p:nvGraphicFramePr>
        <p:xfrm>
          <a:off x="525463" y="4724400"/>
          <a:ext cx="330358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Equation" r:id="rId4" imgW="1320480" imgH="431640" progId="Equation.DSMT4">
                  <p:embed/>
                </p:oleObj>
              </mc:Choice>
              <mc:Fallback>
                <p:oleObj name="Equation" r:id="rId4" imgW="1320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5463" y="4724400"/>
                        <a:ext cx="3303587" cy="1081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649645"/>
              </p:ext>
            </p:extLst>
          </p:nvPr>
        </p:nvGraphicFramePr>
        <p:xfrm>
          <a:off x="6230938" y="4759325"/>
          <a:ext cx="150971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Equation" r:id="rId6" imgW="558720" imgH="431640" progId="Equation.DSMT4">
                  <p:embed/>
                </p:oleObj>
              </mc:Choice>
              <mc:Fallback>
                <p:oleObj name="Equation" r:id="rId6" imgW="55872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38" y="4759325"/>
                        <a:ext cx="1509712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2643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7118" y="239083"/>
            <a:ext cx="5608067" cy="4153817"/>
            <a:chOff x="692125" y="1916832"/>
            <a:chExt cx="5608067" cy="4153817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1331640" y="1916832"/>
              <a:ext cx="72008" cy="33843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1295636" y="5301208"/>
              <a:ext cx="500455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692125" y="3030365"/>
              <a:ext cx="449162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/>
                <a:t>P</a:t>
              </a:r>
              <a:endParaRPr lang="en-IN" sz="40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770500" y="5301208"/>
              <a:ext cx="50526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/>
                <a:t>V</a:t>
              </a:r>
              <a:endParaRPr lang="en-IN" sz="4400" dirty="0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2493818" y="2365114"/>
              <a:ext cx="1717964" cy="775854"/>
            </a:xfrm>
            <a:custGeom>
              <a:avLst/>
              <a:gdLst>
                <a:gd name="connsiteX0" fmla="*/ 0 w 1717964"/>
                <a:gd name="connsiteY0" fmla="*/ 0 h 775854"/>
                <a:gd name="connsiteX1" fmla="*/ 55418 w 1717964"/>
                <a:gd name="connsiteY1" fmla="*/ 69272 h 775854"/>
                <a:gd name="connsiteX2" fmla="*/ 110837 w 1717964"/>
                <a:gd name="connsiteY2" fmla="*/ 138545 h 775854"/>
                <a:gd name="connsiteX3" fmla="*/ 152400 w 1717964"/>
                <a:gd name="connsiteY3" fmla="*/ 166254 h 775854"/>
                <a:gd name="connsiteX4" fmla="*/ 180109 w 1717964"/>
                <a:gd name="connsiteY4" fmla="*/ 207818 h 775854"/>
                <a:gd name="connsiteX5" fmla="*/ 221673 w 1717964"/>
                <a:gd name="connsiteY5" fmla="*/ 221672 h 775854"/>
                <a:gd name="connsiteX6" fmla="*/ 277091 w 1717964"/>
                <a:gd name="connsiteY6" fmla="*/ 277091 h 775854"/>
                <a:gd name="connsiteX7" fmla="*/ 304800 w 1717964"/>
                <a:gd name="connsiteY7" fmla="*/ 318654 h 775854"/>
                <a:gd name="connsiteX8" fmla="*/ 318655 w 1717964"/>
                <a:gd name="connsiteY8" fmla="*/ 360218 h 775854"/>
                <a:gd name="connsiteX9" fmla="*/ 374073 w 1717964"/>
                <a:gd name="connsiteY9" fmla="*/ 401781 h 775854"/>
                <a:gd name="connsiteX10" fmla="*/ 429491 w 1717964"/>
                <a:gd name="connsiteY10" fmla="*/ 471054 h 775854"/>
                <a:gd name="connsiteX11" fmla="*/ 526473 w 1717964"/>
                <a:gd name="connsiteY11" fmla="*/ 526472 h 775854"/>
                <a:gd name="connsiteX12" fmla="*/ 568037 w 1717964"/>
                <a:gd name="connsiteY12" fmla="*/ 568036 h 775854"/>
                <a:gd name="connsiteX13" fmla="*/ 609600 w 1717964"/>
                <a:gd name="connsiteY13" fmla="*/ 581891 h 775854"/>
                <a:gd name="connsiteX14" fmla="*/ 706582 w 1717964"/>
                <a:gd name="connsiteY14" fmla="*/ 609600 h 775854"/>
                <a:gd name="connsiteX15" fmla="*/ 748146 w 1717964"/>
                <a:gd name="connsiteY15" fmla="*/ 637309 h 775854"/>
                <a:gd name="connsiteX16" fmla="*/ 900546 w 1717964"/>
                <a:gd name="connsiteY16" fmla="*/ 678872 h 775854"/>
                <a:gd name="connsiteX17" fmla="*/ 969818 w 1717964"/>
                <a:gd name="connsiteY17" fmla="*/ 706581 h 775854"/>
                <a:gd name="connsiteX18" fmla="*/ 1025237 w 1717964"/>
                <a:gd name="connsiteY18" fmla="*/ 720436 h 775854"/>
                <a:gd name="connsiteX19" fmla="*/ 1066800 w 1717964"/>
                <a:gd name="connsiteY19" fmla="*/ 734291 h 775854"/>
                <a:gd name="connsiteX20" fmla="*/ 1122218 w 1717964"/>
                <a:gd name="connsiteY20" fmla="*/ 748145 h 775854"/>
                <a:gd name="connsiteX21" fmla="*/ 1163782 w 1717964"/>
                <a:gd name="connsiteY21" fmla="*/ 762000 h 775854"/>
                <a:gd name="connsiteX22" fmla="*/ 1274618 w 1717964"/>
                <a:gd name="connsiteY22" fmla="*/ 775854 h 775854"/>
                <a:gd name="connsiteX23" fmla="*/ 1717964 w 1717964"/>
                <a:gd name="connsiteY23" fmla="*/ 762000 h 775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717964" h="775854">
                  <a:moveTo>
                    <a:pt x="0" y="0"/>
                  </a:moveTo>
                  <a:cubicBezTo>
                    <a:pt x="18473" y="23091"/>
                    <a:pt x="37676" y="45616"/>
                    <a:pt x="55418" y="69272"/>
                  </a:cubicBezTo>
                  <a:cubicBezTo>
                    <a:pt x="82425" y="105282"/>
                    <a:pt x="77587" y="111945"/>
                    <a:pt x="110837" y="138545"/>
                  </a:cubicBezTo>
                  <a:cubicBezTo>
                    <a:pt x="123839" y="148947"/>
                    <a:pt x="138546" y="157018"/>
                    <a:pt x="152400" y="166254"/>
                  </a:cubicBezTo>
                  <a:cubicBezTo>
                    <a:pt x="161636" y="180109"/>
                    <a:pt x="167107" y="197416"/>
                    <a:pt x="180109" y="207818"/>
                  </a:cubicBezTo>
                  <a:cubicBezTo>
                    <a:pt x="191513" y="216941"/>
                    <a:pt x="211346" y="211345"/>
                    <a:pt x="221673" y="221672"/>
                  </a:cubicBezTo>
                  <a:cubicBezTo>
                    <a:pt x="295566" y="295565"/>
                    <a:pt x="166251" y="240144"/>
                    <a:pt x="277091" y="277091"/>
                  </a:cubicBezTo>
                  <a:cubicBezTo>
                    <a:pt x="286327" y="290945"/>
                    <a:pt x="297353" y="303761"/>
                    <a:pt x="304800" y="318654"/>
                  </a:cubicBezTo>
                  <a:cubicBezTo>
                    <a:pt x="311331" y="331716"/>
                    <a:pt x="309306" y="348999"/>
                    <a:pt x="318655" y="360218"/>
                  </a:cubicBezTo>
                  <a:cubicBezTo>
                    <a:pt x="333437" y="377957"/>
                    <a:pt x="356334" y="386999"/>
                    <a:pt x="374073" y="401781"/>
                  </a:cubicBezTo>
                  <a:cubicBezTo>
                    <a:pt x="456335" y="470333"/>
                    <a:pt x="340005" y="381569"/>
                    <a:pt x="429491" y="471054"/>
                  </a:cubicBezTo>
                  <a:cubicBezTo>
                    <a:pt x="462215" y="503778"/>
                    <a:pt x="488441" y="499306"/>
                    <a:pt x="526473" y="526472"/>
                  </a:cubicBezTo>
                  <a:cubicBezTo>
                    <a:pt x="542417" y="537860"/>
                    <a:pt x="551734" y="557167"/>
                    <a:pt x="568037" y="568036"/>
                  </a:cubicBezTo>
                  <a:cubicBezTo>
                    <a:pt x="580188" y="576137"/>
                    <a:pt x="595558" y="577879"/>
                    <a:pt x="609600" y="581891"/>
                  </a:cubicBezTo>
                  <a:cubicBezTo>
                    <a:pt x="630322" y="587812"/>
                    <a:pt x="684432" y="598525"/>
                    <a:pt x="706582" y="609600"/>
                  </a:cubicBezTo>
                  <a:cubicBezTo>
                    <a:pt x="721475" y="617047"/>
                    <a:pt x="732930" y="630546"/>
                    <a:pt x="748146" y="637309"/>
                  </a:cubicBezTo>
                  <a:cubicBezTo>
                    <a:pt x="805675" y="662878"/>
                    <a:pt x="841281" y="667019"/>
                    <a:pt x="900546" y="678872"/>
                  </a:cubicBezTo>
                  <a:cubicBezTo>
                    <a:pt x="923637" y="688108"/>
                    <a:pt x="946225" y="698717"/>
                    <a:pt x="969818" y="706581"/>
                  </a:cubicBezTo>
                  <a:cubicBezTo>
                    <a:pt x="987882" y="712603"/>
                    <a:pt x="1006928" y="715205"/>
                    <a:pt x="1025237" y="720436"/>
                  </a:cubicBezTo>
                  <a:cubicBezTo>
                    <a:pt x="1039279" y="724448"/>
                    <a:pt x="1052758" y="730279"/>
                    <a:pt x="1066800" y="734291"/>
                  </a:cubicBezTo>
                  <a:cubicBezTo>
                    <a:pt x="1085109" y="739522"/>
                    <a:pt x="1103909" y="742914"/>
                    <a:pt x="1122218" y="748145"/>
                  </a:cubicBezTo>
                  <a:cubicBezTo>
                    <a:pt x="1136260" y="752157"/>
                    <a:pt x="1149413" y="759388"/>
                    <a:pt x="1163782" y="762000"/>
                  </a:cubicBezTo>
                  <a:cubicBezTo>
                    <a:pt x="1200414" y="768660"/>
                    <a:pt x="1237673" y="771236"/>
                    <a:pt x="1274618" y="775854"/>
                  </a:cubicBezTo>
                  <a:cubicBezTo>
                    <a:pt x="1634797" y="760195"/>
                    <a:pt x="1486954" y="762000"/>
                    <a:pt x="1717964" y="762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4184073" y="3089564"/>
              <a:ext cx="762000" cy="1080654"/>
            </a:xfrm>
            <a:custGeom>
              <a:avLst/>
              <a:gdLst>
                <a:gd name="connsiteX0" fmla="*/ 0 w 762000"/>
                <a:gd name="connsiteY0" fmla="*/ 0 h 1080654"/>
                <a:gd name="connsiteX1" fmla="*/ 55418 w 762000"/>
                <a:gd name="connsiteY1" fmla="*/ 221672 h 1080654"/>
                <a:gd name="connsiteX2" fmla="*/ 83127 w 762000"/>
                <a:gd name="connsiteY2" fmla="*/ 263236 h 1080654"/>
                <a:gd name="connsiteX3" fmla="*/ 124691 w 762000"/>
                <a:gd name="connsiteY3" fmla="*/ 360218 h 1080654"/>
                <a:gd name="connsiteX4" fmla="*/ 166254 w 762000"/>
                <a:gd name="connsiteY4" fmla="*/ 443345 h 1080654"/>
                <a:gd name="connsiteX5" fmla="*/ 263236 w 762000"/>
                <a:gd name="connsiteY5" fmla="*/ 595745 h 1080654"/>
                <a:gd name="connsiteX6" fmla="*/ 346363 w 762000"/>
                <a:gd name="connsiteY6" fmla="*/ 665018 h 1080654"/>
                <a:gd name="connsiteX7" fmla="*/ 387927 w 762000"/>
                <a:gd name="connsiteY7" fmla="*/ 734291 h 1080654"/>
                <a:gd name="connsiteX8" fmla="*/ 401782 w 762000"/>
                <a:gd name="connsiteY8" fmla="*/ 775854 h 1080654"/>
                <a:gd name="connsiteX9" fmla="*/ 457200 w 762000"/>
                <a:gd name="connsiteY9" fmla="*/ 803563 h 1080654"/>
                <a:gd name="connsiteX10" fmla="*/ 554182 w 762000"/>
                <a:gd name="connsiteY10" fmla="*/ 914400 h 1080654"/>
                <a:gd name="connsiteX11" fmla="*/ 637309 w 762000"/>
                <a:gd name="connsiteY11" fmla="*/ 969818 h 1080654"/>
                <a:gd name="connsiteX12" fmla="*/ 665018 w 762000"/>
                <a:gd name="connsiteY12" fmla="*/ 1011381 h 1080654"/>
                <a:gd name="connsiteX13" fmla="*/ 748145 w 762000"/>
                <a:gd name="connsiteY13" fmla="*/ 1066800 h 1080654"/>
                <a:gd name="connsiteX14" fmla="*/ 762000 w 762000"/>
                <a:gd name="connsiteY14" fmla="*/ 1080654 h 10806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762000" h="1080654">
                  <a:moveTo>
                    <a:pt x="0" y="0"/>
                  </a:moveTo>
                  <a:cubicBezTo>
                    <a:pt x="3997" y="19985"/>
                    <a:pt x="31074" y="185155"/>
                    <a:pt x="55418" y="221672"/>
                  </a:cubicBezTo>
                  <a:lnTo>
                    <a:pt x="83127" y="263236"/>
                  </a:lnTo>
                  <a:cubicBezTo>
                    <a:pt x="111963" y="378575"/>
                    <a:pt x="76851" y="264537"/>
                    <a:pt x="124691" y="360218"/>
                  </a:cubicBezTo>
                  <a:cubicBezTo>
                    <a:pt x="199459" y="509755"/>
                    <a:pt x="66994" y="284529"/>
                    <a:pt x="166254" y="443345"/>
                  </a:cubicBezTo>
                  <a:cubicBezTo>
                    <a:pt x="264076" y="599861"/>
                    <a:pt x="144496" y="417635"/>
                    <a:pt x="263236" y="595745"/>
                  </a:cubicBezTo>
                  <a:cubicBezTo>
                    <a:pt x="284571" y="627747"/>
                    <a:pt x="315694" y="644572"/>
                    <a:pt x="346363" y="665018"/>
                  </a:cubicBezTo>
                  <a:cubicBezTo>
                    <a:pt x="385611" y="782758"/>
                    <a:pt x="330873" y="639202"/>
                    <a:pt x="387927" y="734291"/>
                  </a:cubicBezTo>
                  <a:cubicBezTo>
                    <a:pt x="395441" y="746814"/>
                    <a:pt x="391455" y="765528"/>
                    <a:pt x="401782" y="775854"/>
                  </a:cubicBezTo>
                  <a:cubicBezTo>
                    <a:pt x="416386" y="790458"/>
                    <a:pt x="438727" y="794327"/>
                    <a:pt x="457200" y="803563"/>
                  </a:cubicBezTo>
                  <a:cubicBezTo>
                    <a:pt x="503023" y="872298"/>
                    <a:pt x="473135" y="833353"/>
                    <a:pt x="554182" y="914400"/>
                  </a:cubicBezTo>
                  <a:cubicBezTo>
                    <a:pt x="577730" y="937948"/>
                    <a:pt x="637309" y="969818"/>
                    <a:pt x="637309" y="969818"/>
                  </a:cubicBezTo>
                  <a:cubicBezTo>
                    <a:pt x="646545" y="983672"/>
                    <a:pt x="652487" y="1000416"/>
                    <a:pt x="665018" y="1011381"/>
                  </a:cubicBezTo>
                  <a:cubicBezTo>
                    <a:pt x="690080" y="1033311"/>
                    <a:pt x="724596" y="1043253"/>
                    <a:pt x="748145" y="1066800"/>
                  </a:cubicBezTo>
                  <a:lnTo>
                    <a:pt x="762000" y="1080654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2895600" y="3934691"/>
              <a:ext cx="2050473" cy="348483"/>
            </a:xfrm>
            <a:custGeom>
              <a:avLst/>
              <a:gdLst>
                <a:gd name="connsiteX0" fmla="*/ 2050473 w 2050473"/>
                <a:gd name="connsiteY0" fmla="*/ 221673 h 348483"/>
                <a:gd name="connsiteX1" fmla="*/ 1939636 w 2050473"/>
                <a:gd name="connsiteY1" fmla="*/ 235527 h 348483"/>
                <a:gd name="connsiteX2" fmla="*/ 1898073 w 2050473"/>
                <a:gd name="connsiteY2" fmla="*/ 249382 h 348483"/>
                <a:gd name="connsiteX3" fmla="*/ 1828800 w 2050473"/>
                <a:gd name="connsiteY3" fmla="*/ 263236 h 348483"/>
                <a:gd name="connsiteX4" fmla="*/ 1773382 w 2050473"/>
                <a:gd name="connsiteY4" fmla="*/ 290945 h 348483"/>
                <a:gd name="connsiteX5" fmla="*/ 1607127 w 2050473"/>
                <a:gd name="connsiteY5" fmla="*/ 318654 h 348483"/>
                <a:gd name="connsiteX6" fmla="*/ 1565564 w 2050473"/>
                <a:gd name="connsiteY6" fmla="*/ 332509 h 348483"/>
                <a:gd name="connsiteX7" fmla="*/ 872836 w 2050473"/>
                <a:gd name="connsiteY7" fmla="*/ 332509 h 348483"/>
                <a:gd name="connsiteX8" fmla="*/ 762000 w 2050473"/>
                <a:gd name="connsiteY8" fmla="*/ 304800 h 348483"/>
                <a:gd name="connsiteX9" fmla="*/ 720436 w 2050473"/>
                <a:gd name="connsiteY9" fmla="*/ 290945 h 348483"/>
                <a:gd name="connsiteX10" fmla="*/ 651164 w 2050473"/>
                <a:gd name="connsiteY10" fmla="*/ 277091 h 348483"/>
                <a:gd name="connsiteX11" fmla="*/ 568036 w 2050473"/>
                <a:gd name="connsiteY11" fmla="*/ 249382 h 348483"/>
                <a:gd name="connsiteX12" fmla="*/ 498764 w 2050473"/>
                <a:gd name="connsiteY12" fmla="*/ 235527 h 348483"/>
                <a:gd name="connsiteX13" fmla="*/ 443345 w 2050473"/>
                <a:gd name="connsiteY13" fmla="*/ 221673 h 348483"/>
                <a:gd name="connsiteX14" fmla="*/ 360218 w 2050473"/>
                <a:gd name="connsiteY14" fmla="*/ 193964 h 348483"/>
                <a:gd name="connsiteX15" fmla="*/ 263236 w 2050473"/>
                <a:gd name="connsiteY15" fmla="*/ 124691 h 348483"/>
                <a:gd name="connsiteX16" fmla="*/ 221673 w 2050473"/>
                <a:gd name="connsiteY16" fmla="*/ 110836 h 348483"/>
                <a:gd name="connsiteX17" fmla="*/ 138545 w 2050473"/>
                <a:gd name="connsiteY17" fmla="*/ 55418 h 348483"/>
                <a:gd name="connsiteX18" fmla="*/ 83127 w 2050473"/>
                <a:gd name="connsiteY18" fmla="*/ 27709 h 348483"/>
                <a:gd name="connsiteX19" fmla="*/ 0 w 2050473"/>
                <a:gd name="connsiteY19" fmla="*/ 0 h 3484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050473" h="348483">
                  <a:moveTo>
                    <a:pt x="2050473" y="221673"/>
                  </a:moveTo>
                  <a:cubicBezTo>
                    <a:pt x="2013527" y="226291"/>
                    <a:pt x="1976269" y="228867"/>
                    <a:pt x="1939636" y="235527"/>
                  </a:cubicBezTo>
                  <a:cubicBezTo>
                    <a:pt x="1925268" y="238139"/>
                    <a:pt x="1912241" y="245840"/>
                    <a:pt x="1898073" y="249382"/>
                  </a:cubicBezTo>
                  <a:cubicBezTo>
                    <a:pt x="1875228" y="255093"/>
                    <a:pt x="1851891" y="258618"/>
                    <a:pt x="1828800" y="263236"/>
                  </a:cubicBezTo>
                  <a:cubicBezTo>
                    <a:pt x="1810327" y="272472"/>
                    <a:pt x="1793418" y="285936"/>
                    <a:pt x="1773382" y="290945"/>
                  </a:cubicBezTo>
                  <a:cubicBezTo>
                    <a:pt x="1718877" y="304571"/>
                    <a:pt x="1607127" y="318654"/>
                    <a:pt x="1607127" y="318654"/>
                  </a:cubicBezTo>
                  <a:cubicBezTo>
                    <a:pt x="1593273" y="323272"/>
                    <a:pt x="1580021" y="330444"/>
                    <a:pt x="1565564" y="332509"/>
                  </a:cubicBezTo>
                  <a:cubicBezTo>
                    <a:pt x="1336039" y="365299"/>
                    <a:pt x="1102815" y="338406"/>
                    <a:pt x="872836" y="332509"/>
                  </a:cubicBezTo>
                  <a:cubicBezTo>
                    <a:pt x="777831" y="300839"/>
                    <a:pt x="895745" y="338236"/>
                    <a:pt x="762000" y="304800"/>
                  </a:cubicBezTo>
                  <a:cubicBezTo>
                    <a:pt x="747832" y="301258"/>
                    <a:pt x="734604" y="294487"/>
                    <a:pt x="720436" y="290945"/>
                  </a:cubicBezTo>
                  <a:cubicBezTo>
                    <a:pt x="697591" y="285234"/>
                    <a:pt x="673882" y="283287"/>
                    <a:pt x="651164" y="277091"/>
                  </a:cubicBezTo>
                  <a:cubicBezTo>
                    <a:pt x="622985" y="269406"/>
                    <a:pt x="596677" y="255110"/>
                    <a:pt x="568036" y="249382"/>
                  </a:cubicBezTo>
                  <a:cubicBezTo>
                    <a:pt x="544945" y="244764"/>
                    <a:pt x="521751" y="240635"/>
                    <a:pt x="498764" y="235527"/>
                  </a:cubicBezTo>
                  <a:cubicBezTo>
                    <a:pt x="480176" y="231396"/>
                    <a:pt x="461583" y="227144"/>
                    <a:pt x="443345" y="221673"/>
                  </a:cubicBezTo>
                  <a:cubicBezTo>
                    <a:pt x="415369" y="213280"/>
                    <a:pt x="360218" y="193964"/>
                    <a:pt x="360218" y="193964"/>
                  </a:cubicBezTo>
                  <a:cubicBezTo>
                    <a:pt x="347662" y="184547"/>
                    <a:pt x="283499" y="134823"/>
                    <a:pt x="263236" y="124691"/>
                  </a:cubicBezTo>
                  <a:cubicBezTo>
                    <a:pt x="250174" y="118160"/>
                    <a:pt x="234439" y="117928"/>
                    <a:pt x="221673" y="110836"/>
                  </a:cubicBezTo>
                  <a:cubicBezTo>
                    <a:pt x="192562" y="94663"/>
                    <a:pt x="166254" y="73891"/>
                    <a:pt x="138545" y="55418"/>
                  </a:cubicBezTo>
                  <a:cubicBezTo>
                    <a:pt x="121361" y="43962"/>
                    <a:pt x="102303" y="35379"/>
                    <a:pt x="83127" y="27709"/>
                  </a:cubicBezTo>
                  <a:cubicBezTo>
                    <a:pt x="56008" y="16861"/>
                    <a:pt x="0" y="0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8" name="Freeform 17"/>
            <p:cNvSpPr/>
            <p:nvPr/>
          </p:nvSpPr>
          <p:spPr>
            <a:xfrm>
              <a:off x="2493818" y="2410691"/>
              <a:ext cx="387927" cy="1537854"/>
            </a:xfrm>
            <a:custGeom>
              <a:avLst/>
              <a:gdLst>
                <a:gd name="connsiteX0" fmla="*/ 387927 w 387927"/>
                <a:gd name="connsiteY0" fmla="*/ 1537854 h 1537854"/>
                <a:gd name="connsiteX1" fmla="*/ 360218 w 387927"/>
                <a:gd name="connsiteY1" fmla="*/ 1371600 h 1537854"/>
                <a:gd name="connsiteX2" fmla="*/ 318655 w 387927"/>
                <a:gd name="connsiteY2" fmla="*/ 1246909 h 1537854"/>
                <a:gd name="connsiteX3" fmla="*/ 304800 w 387927"/>
                <a:gd name="connsiteY3" fmla="*/ 1205345 h 1537854"/>
                <a:gd name="connsiteX4" fmla="*/ 290946 w 387927"/>
                <a:gd name="connsiteY4" fmla="*/ 1149927 h 1537854"/>
                <a:gd name="connsiteX5" fmla="*/ 277091 w 387927"/>
                <a:gd name="connsiteY5" fmla="*/ 1108364 h 1537854"/>
                <a:gd name="connsiteX6" fmla="*/ 235527 w 387927"/>
                <a:gd name="connsiteY6" fmla="*/ 969818 h 1537854"/>
                <a:gd name="connsiteX7" fmla="*/ 193964 w 387927"/>
                <a:gd name="connsiteY7" fmla="*/ 858982 h 1537854"/>
                <a:gd name="connsiteX8" fmla="*/ 166255 w 387927"/>
                <a:gd name="connsiteY8" fmla="*/ 817418 h 1537854"/>
                <a:gd name="connsiteX9" fmla="*/ 152400 w 387927"/>
                <a:gd name="connsiteY9" fmla="*/ 748145 h 1537854"/>
                <a:gd name="connsiteX10" fmla="*/ 138546 w 387927"/>
                <a:gd name="connsiteY10" fmla="*/ 665018 h 1537854"/>
                <a:gd name="connsiteX11" fmla="*/ 124691 w 387927"/>
                <a:gd name="connsiteY11" fmla="*/ 623454 h 1537854"/>
                <a:gd name="connsiteX12" fmla="*/ 110837 w 387927"/>
                <a:gd name="connsiteY12" fmla="*/ 568036 h 1537854"/>
                <a:gd name="connsiteX13" fmla="*/ 83127 w 387927"/>
                <a:gd name="connsiteY13" fmla="*/ 484909 h 1537854"/>
                <a:gd name="connsiteX14" fmla="*/ 69273 w 387927"/>
                <a:gd name="connsiteY14" fmla="*/ 443345 h 1537854"/>
                <a:gd name="connsiteX15" fmla="*/ 41564 w 387927"/>
                <a:gd name="connsiteY15" fmla="*/ 110836 h 1537854"/>
                <a:gd name="connsiteX16" fmla="*/ 27709 w 387927"/>
                <a:gd name="connsiteY16" fmla="*/ 69273 h 1537854"/>
                <a:gd name="connsiteX17" fmla="*/ 0 w 387927"/>
                <a:gd name="connsiteY17" fmla="*/ 0 h 1537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87927" h="1537854">
                  <a:moveTo>
                    <a:pt x="387927" y="1537854"/>
                  </a:moveTo>
                  <a:lnTo>
                    <a:pt x="360218" y="1371600"/>
                  </a:lnTo>
                  <a:cubicBezTo>
                    <a:pt x="353015" y="1328384"/>
                    <a:pt x="332509" y="1288473"/>
                    <a:pt x="318655" y="1246909"/>
                  </a:cubicBezTo>
                  <a:lnTo>
                    <a:pt x="304800" y="1205345"/>
                  </a:lnTo>
                  <a:cubicBezTo>
                    <a:pt x="298779" y="1187281"/>
                    <a:pt x="296177" y="1168236"/>
                    <a:pt x="290946" y="1149927"/>
                  </a:cubicBezTo>
                  <a:cubicBezTo>
                    <a:pt x="286934" y="1135885"/>
                    <a:pt x="281709" y="1122218"/>
                    <a:pt x="277091" y="1108364"/>
                  </a:cubicBezTo>
                  <a:cubicBezTo>
                    <a:pt x="254862" y="974981"/>
                    <a:pt x="279462" y="1072332"/>
                    <a:pt x="235527" y="969818"/>
                  </a:cubicBezTo>
                  <a:cubicBezTo>
                    <a:pt x="199545" y="885862"/>
                    <a:pt x="251386" y="973827"/>
                    <a:pt x="193964" y="858982"/>
                  </a:cubicBezTo>
                  <a:cubicBezTo>
                    <a:pt x="186517" y="844089"/>
                    <a:pt x="175491" y="831273"/>
                    <a:pt x="166255" y="817418"/>
                  </a:cubicBezTo>
                  <a:cubicBezTo>
                    <a:pt x="161637" y="794327"/>
                    <a:pt x="156612" y="771313"/>
                    <a:pt x="152400" y="748145"/>
                  </a:cubicBezTo>
                  <a:cubicBezTo>
                    <a:pt x="147375" y="720507"/>
                    <a:pt x="144640" y="692440"/>
                    <a:pt x="138546" y="665018"/>
                  </a:cubicBezTo>
                  <a:cubicBezTo>
                    <a:pt x="135378" y="650762"/>
                    <a:pt x="128703" y="637496"/>
                    <a:pt x="124691" y="623454"/>
                  </a:cubicBezTo>
                  <a:cubicBezTo>
                    <a:pt x="119460" y="605145"/>
                    <a:pt x="116308" y="586274"/>
                    <a:pt x="110837" y="568036"/>
                  </a:cubicBezTo>
                  <a:cubicBezTo>
                    <a:pt x="102444" y="540060"/>
                    <a:pt x="92363" y="512618"/>
                    <a:pt x="83127" y="484909"/>
                  </a:cubicBezTo>
                  <a:lnTo>
                    <a:pt x="69273" y="443345"/>
                  </a:lnTo>
                  <a:lnTo>
                    <a:pt x="41564" y="110836"/>
                  </a:lnTo>
                  <a:cubicBezTo>
                    <a:pt x="40351" y="96283"/>
                    <a:pt x="31721" y="83315"/>
                    <a:pt x="27709" y="69273"/>
                  </a:cubicBezTo>
                  <a:cubicBezTo>
                    <a:pt x="9182" y="4429"/>
                    <a:pt x="28379" y="28377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9" name="Freeform 18"/>
            <p:cNvSpPr/>
            <p:nvPr/>
          </p:nvSpPr>
          <p:spPr>
            <a:xfrm>
              <a:off x="3144982" y="2826327"/>
              <a:ext cx="249704" cy="346364"/>
            </a:xfrm>
            <a:custGeom>
              <a:avLst/>
              <a:gdLst>
                <a:gd name="connsiteX0" fmla="*/ 0 w 249704"/>
                <a:gd name="connsiteY0" fmla="*/ 346364 h 346364"/>
                <a:gd name="connsiteX1" fmla="*/ 152400 w 249704"/>
                <a:gd name="connsiteY1" fmla="*/ 290946 h 346364"/>
                <a:gd name="connsiteX2" fmla="*/ 193963 w 249704"/>
                <a:gd name="connsiteY2" fmla="*/ 277091 h 346364"/>
                <a:gd name="connsiteX3" fmla="*/ 235527 w 249704"/>
                <a:gd name="connsiteY3" fmla="*/ 263237 h 346364"/>
                <a:gd name="connsiteX4" fmla="*/ 249382 w 249704"/>
                <a:gd name="connsiteY4" fmla="*/ 221673 h 346364"/>
                <a:gd name="connsiteX5" fmla="*/ 221673 w 249704"/>
                <a:gd name="connsiteY5" fmla="*/ 180109 h 346364"/>
                <a:gd name="connsiteX6" fmla="*/ 193963 w 249704"/>
                <a:gd name="connsiteY6" fmla="*/ 152400 h 346364"/>
                <a:gd name="connsiteX7" fmla="*/ 152400 w 249704"/>
                <a:gd name="connsiteY7" fmla="*/ 96982 h 346364"/>
                <a:gd name="connsiteX8" fmla="*/ 124691 w 249704"/>
                <a:gd name="connsiteY8" fmla="*/ 55418 h 346364"/>
                <a:gd name="connsiteX9" fmla="*/ 96982 w 249704"/>
                <a:gd name="connsiteY9" fmla="*/ 0 h 3463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49704" h="346364">
                  <a:moveTo>
                    <a:pt x="0" y="346364"/>
                  </a:moveTo>
                  <a:cubicBezTo>
                    <a:pt x="96399" y="307805"/>
                    <a:pt x="45671" y="326523"/>
                    <a:pt x="152400" y="290946"/>
                  </a:cubicBezTo>
                  <a:lnTo>
                    <a:pt x="193963" y="277091"/>
                  </a:lnTo>
                  <a:lnTo>
                    <a:pt x="235527" y="263237"/>
                  </a:lnTo>
                  <a:cubicBezTo>
                    <a:pt x="240145" y="249382"/>
                    <a:pt x="251783" y="236078"/>
                    <a:pt x="249382" y="221673"/>
                  </a:cubicBezTo>
                  <a:cubicBezTo>
                    <a:pt x="246645" y="205248"/>
                    <a:pt x="232075" y="193111"/>
                    <a:pt x="221673" y="180109"/>
                  </a:cubicBezTo>
                  <a:cubicBezTo>
                    <a:pt x="213513" y="169909"/>
                    <a:pt x="202325" y="162435"/>
                    <a:pt x="193963" y="152400"/>
                  </a:cubicBezTo>
                  <a:cubicBezTo>
                    <a:pt x="179181" y="134661"/>
                    <a:pt x="165821" y="115772"/>
                    <a:pt x="152400" y="96982"/>
                  </a:cubicBezTo>
                  <a:cubicBezTo>
                    <a:pt x="142722" y="83432"/>
                    <a:pt x="132138" y="70311"/>
                    <a:pt x="124691" y="55418"/>
                  </a:cubicBezTo>
                  <a:cubicBezTo>
                    <a:pt x="92851" y="-8262"/>
                    <a:pt x="128282" y="31302"/>
                    <a:pt x="96982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" name="Freeform 19"/>
            <p:cNvSpPr/>
            <p:nvPr/>
          </p:nvSpPr>
          <p:spPr>
            <a:xfrm>
              <a:off x="4253345" y="3449782"/>
              <a:ext cx="204406" cy="249382"/>
            </a:xfrm>
            <a:custGeom>
              <a:avLst/>
              <a:gdLst>
                <a:gd name="connsiteX0" fmla="*/ 0 w 204406"/>
                <a:gd name="connsiteY0" fmla="*/ 249382 h 249382"/>
                <a:gd name="connsiteX1" fmla="*/ 193964 w 204406"/>
                <a:gd name="connsiteY1" fmla="*/ 0 h 2493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04406" h="249382">
                  <a:moveTo>
                    <a:pt x="0" y="249382"/>
                  </a:moveTo>
                  <a:cubicBezTo>
                    <a:pt x="272273" y="229933"/>
                    <a:pt x="193964" y="300346"/>
                    <a:pt x="193964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" name="Freeform 20"/>
            <p:cNvSpPr/>
            <p:nvPr/>
          </p:nvSpPr>
          <p:spPr>
            <a:xfrm>
              <a:off x="3698235" y="4114800"/>
              <a:ext cx="167263" cy="304800"/>
            </a:xfrm>
            <a:custGeom>
              <a:avLst/>
              <a:gdLst>
                <a:gd name="connsiteX0" fmla="*/ 14783 w 167263"/>
                <a:gd name="connsiteY0" fmla="*/ 166255 h 304800"/>
                <a:gd name="connsiteX1" fmla="*/ 56347 w 167263"/>
                <a:gd name="connsiteY1" fmla="*/ 235527 h 304800"/>
                <a:gd name="connsiteX2" fmla="*/ 97910 w 167263"/>
                <a:gd name="connsiteY2" fmla="*/ 263236 h 304800"/>
                <a:gd name="connsiteX3" fmla="*/ 111765 w 167263"/>
                <a:gd name="connsiteY3" fmla="*/ 304800 h 304800"/>
                <a:gd name="connsiteX4" fmla="*/ 84056 w 167263"/>
                <a:gd name="connsiteY4" fmla="*/ 263236 h 304800"/>
                <a:gd name="connsiteX5" fmla="*/ 14783 w 167263"/>
                <a:gd name="connsiteY5" fmla="*/ 180109 h 304800"/>
                <a:gd name="connsiteX6" fmla="*/ 929 w 167263"/>
                <a:gd name="connsiteY6" fmla="*/ 138545 h 304800"/>
                <a:gd name="connsiteX7" fmla="*/ 125620 w 167263"/>
                <a:gd name="connsiteY7" fmla="*/ 41564 h 304800"/>
                <a:gd name="connsiteX8" fmla="*/ 167183 w 167263"/>
                <a:gd name="connsiteY8" fmla="*/ 0 h 3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7263" h="304800">
                  <a:moveTo>
                    <a:pt x="14783" y="166255"/>
                  </a:moveTo>
                  <a:cubicBezTo>
                    <a:pt x="28638" y="189346"/>
                    <a:pt x="38822" y="215082"/>
                    <a:pt x="56347" y="235527"/>
                  </a:cubicBezTo>
                  <a:cubicBezTo>
                    <a:pt x="67183" y="248169"/>
                    <a:pt x="87508" y="250234"/>
                    <a:pt x="97910" y="263236"/>
                  </a:cubicBezTo>
                  <a:cubicBezTo>
                    <a:pt x="107033" y="274640"/>
                    <a:pt x="126369" y="304800"/>
                    <a:pt x="111765" y="304800"/>
                  </a:cubicBezTo>
                  <a:cubicBezTo>
                    <a:pt x="95114" y="304800"/>
                    <a:pt x="94716" y="276028"/>
                    <a:pt x="84056" y="263236"/>
                  </a:cubicBezTo>
                  <a:cubicBezTo>
                    <a:pt x="-4841" y="156561"/>
                    <a:pt x="83579" y="283305"/>
                    <a:pt x="14783" y="180109"/>
                  </a:cubicBezTo>
                  <a:cubicBezTo>
                    <a:pt x="10165" y="166254"/>
                    <a:pt x="-3689" y="152400"/>
                    <a:pt x="929" y="138545"/>
                  </a:cubicBezTo>
                  <a:cubicBezTo>
                    <a:pt x="10231" y="110640"/>
                    <a:pt x="121049" y="44611"/>
                    <a:pt x="125620" y="41564"/>
                  </a:cubicBezTo>
                  <a:cubicBezTo>
                    <a:pt x="171026" y="11294"/>
                    <a:pt x="167183" y="30506"/>
                    <a:pt x="167183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2" name="Freeform 21"/>
            <p:cNvSpPr/>
            <p:nvPr/>
          </p:nvSpPr>
          <p:spPr>
            <a:xfrm>
              <a:off x="2521527" y="3311236"/>
              <a:ext cx="457200" cy="374073"/>
            </a:xfrm>
            <a:custGeom>
              <a:avLst/>
              <a:gdLst>
                <a:gd name="connsiteX0" fmla="*/ 0 w 457200"/>
                <a:gd name="connsiteY0" fmla="*/ 374073 h 374073"/>
                <a:gd name="connsiteX1" fmla="*/ 83128 w 457200"/>
                <a:gd name="connsiteY1" fmla="*/ 166255 h 374073"/>
                <a:gd name="connsiteX2" fmla="*/ 96982 w 457200"/>
                <a:gd name="connsiteY2" fmla="*/ 110837 h 374073"/>
                <a:gd name="connsiteX3" fmla="*/ 138546 w 457200"/>
                <a:gd name="connsiteY3" fmla="*/ 27709 h 374073"/>
                <a:gd name="connsiteX4" fmla="*/ 180109 w 457200"/>
                <a:gd name="connsiteY4" fmla="*/ 0 h 374073"/>
                <a:gd name="connsiteX5" fmla="*/ 277091 w 457200"/>
                <a:gd name="connsiteY5" fmla="*/ 41564 h 374073"/>
                <a:gd name="connsiteX6" fmla="*/ 318655 w 457200"/>
                <a:gd name="connsiteY6" fmla="*/ 55419 h 374073"/>
                <a:gd name="connsiteX7" fmla="*/ 360218 w 457200"/>
                <a:gd name="connsiteY7" fmla="*/ 83128 h 374073"/>
                <a:gd name="connsiteX8" fmla="*/ 457200 w 457200"/>
                <a:gd name="connsiteY8" fmla="*/ 124691 h 37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57200" h="374073">
                  <a:moveTo>
                    <a:pt x="0" y="374073"/>
                  </a:moveTo>
                  <a:cubicBezTo>
                    <a:pt x="28531" y="231421"/>
                    <a:pt x="-6653" y="375743"/>
                    <a:pt x="83128" y="166255"/>
                  </a:cubicBezTo>
                  <a:cubicBezTo>
                    <a:pt x="90629" y="148753"/>
                    <a:pt x="91751" y="129146"/>
                    <a:pt x="96982" y="110837"/>
                  </a:cubicBezTo>
                  <a:cubicBezTo>
                    <a:pt x="105996" y="79287"/>
                    <a:pt x="114259" y="51996"/>
                    <a:pt x="138546" y="27709"/>
                  </a:cubicBezTo>
                  <a:cubicBezTo>
                    <a:pt x="150320" y="15935"/>
                    <a:pt x="166255" y="9236"/>
                    <a:pt x="180109" y="0"/>
                  </a:cubicBezTo>
                  <a:cubicBezTo>
                    <a:pt x="295448" y="28835"/>
                    <a:pt x="181413" y="-6275"/>
                    <a:pt x="277091" y="41564"/>
                  </a:cubicBezTo>
                  <a:cubicBezTo>
                    <a:pt x="290153" y="48095"/>
                    <a:pt x="305593" y="48888"/>
                    <a:pt x="318655" y="55419"/>
                  </a:cubicBezTo>
                  <a:cubicBezTo>
                    <a:pt x="333548" y="62866"/>
                    <a:pt x="345002" y="76365"/>
                    <a:pt x="360218" y="83128"/>
                  </a:cubicBezTo>
                  <a:cubicBezTo>
                    <a:pt x="467407" y="130767"/>
                    <a:pt x="418698" y="86189"/>
                    <a:pt x="457200" y="124691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895600" y="2347246"/>
              <a:ext cx="1191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sothermal</a:t>
              </a:r>
              <a:endParaRPr lang="en-IN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716016" y="3498272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269834" y="4653136"/>
              <a:ext cx="1191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sothermal</a:t>
              </a:r>
              <a:endParaRPr lang="en-IN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403648" y="3498272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>
              <a:off x="3491276" y="2826327"/>
              <a:ext cx="0" cy="62345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3535661" y="2688509"/>
              <a:ext cx="4555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</a:t>
              </a:r>
              <a:r>
                <a:rPr lang="en-US" baseline="-25000" dirty="0"/>
                <a:t>in</a:t>
              </a:r>
              <a:endParaRPr lang="en-IN" baseline="-25000" dirty="0"/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>
              <a:off x="3491276" y="3934691"/>
              <a:ext cx="44385" cy="71844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3821023" y="4280786"/>
              <a:ext cx="5533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Q</a:t>
              </a:r>
              <a:r>
                <a:rPr lang="en-US" baseline="-25000" dirty="0" err="1"/>
                <a:t>out</a:t>
              </a:r>
              <a:endParaRPr lang="en-IN" baseline="-250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716016" y="3212976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=0</a:t>
              </a:r>
              <a:endParaRPr lang="en-IN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911175" y="3140968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=0</a:t>
              </a:r>
              <a:endParaRPr lang="en-IN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197471" y="2132856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  <a:endParaRPr lang="en-IN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306336" y="2753041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</a:t>
              </a:r>
              <a:endParaRPr lang="en-IN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981809" y="3989113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</a:t>
              </a:r>
              <a:endParaRPr lang="en-IN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521527" y="4149080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</a:t>
              </a:r>
              <a:endParaRPr lang="en-IN" dirty="0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3519379" y="3080450"/>
              <a:ext cx="5100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  <a:r>
                <a:rPr lang="en-US" baseline="-25000" dirty="0"/>
                <a:t>hot</a:t>
              </a:r>
              <a:endParaRPr lang="en-IN" baseline="-250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580696" y="3739600"/>
              <a:ext cx="5385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T</a:t>
              </a:r>
              <a:r>
                <a:rPr lang="en-US" baseline="-25000" dirty="0" err="1"/>
                <a:t>cold</a:t>
              </a:r>
              <a:endParaRPr lang="en-IN" baseline="-25000" dirty="0"/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695251"/>
              </p:ext>
            </p:extLst>
          </p:nvPr>
        </p:nvGraphicFramePr>
        <p:xfrm>
          <a:off x="262954" y="4392900"/>
          <a:ext cx="3508375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Equation" r:id="rId4" imgW="876240" imgH="431640" progId="Equation.DSMT4">
                  <p:embed/>
                </p:oleObj>
              </mc:Choice>
              <mc:Fallback>
                <p:oleObj name="Equation" r:id="rId4" imgW="87624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54" y="4392900"/>
                        <a:ext cx="3508375" cy="172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691444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Definition of Entropy</a:t>
            </a:r>
            <a:endParaRPr lang="en-IN" b="1" dirty="0"/>
          </a:p>
        </p:txBody>
      </p:sp>
      <p:sp>
        <p:nvSpPr>
          <p:cNvPr id="4" name="TextBox 3"/>
          <p:cNvSpPr txBox="1"/>
          <p:nvPr/>
        </p:nvSpPr>
        <p:spPr>
          <a:xfrm>
            <a:off x="899592" y="1484784"/>
            <a:ext cx="42708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For a Cyclic Process</a:t>
            </a:r>
            <a:endParaRPr lang="en-IN" sz="40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919359"/>
              </p:ext>
            </p:extLst>
          </p:nvPr>
        </p:nvGraphicFramePr>
        <p:xfrm>
          <a:off x="3522394" y="2348880"/>
          <a:ext cx="2386853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Equation" r:id="rId3" imgW="622080" imgH="431640" progId="Equation.DSMT4">
                  <p:embed/>
                </p:oleObj>
              </mc:Choice>
              <mc:Fallback>
                <p:oleObj name="Equation" r:id="rId3" imgW="622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2394" y="2348880"/>
                        <a:ext cx="2386853" cy="1656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722524"/>
              </p:ext>
            </p:extLst>
          </p:nvPr>
        </p:nvGraphicFramePr>
        <p:xfrm>
          <a:off x="3707903" y="4437112"/>
          <a:ext cx="2682879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Equation" r:id="rId5" imgW="698400" imgH="393480" progId="Equation.DSMT4">
                  <p:embed/>
                </p:oleObj>
              </mc:Choice>
              <mc:Fallback>
                <p:oleObj name="Equation" r:id="rId5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7903" y="4437112"/>
                        <a:ext cx="2682879" cy="1512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4139952" y="3999625"/>
            <a:ext cx="1368152" cy="2592288"/>
          </a:xfrm>
          <a:prstGeom prst="ellipse">
            <a:avLst/>
          </a:prstGeom>
          <a:solidFill>
            <a:srgbClr val="4F81BD">
              <a:alpha val="43922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332944"/>
              </p:ext>
            </p:extLst>
          </p:nvPr>
        </p:nvGraphicFramePr>
        <p:xfrm>
          <a:off x="5557517" y="5805264"/>
          <a:ext cx="1108957" cy="913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Equation" r:id="rId7" imgW="215640" imgH="177480" progId="Equation.DSMT4">
                  <p:embed/>
                </p:oleObj>
              </mc:Choice>
              <mc:Fallback>
                <p:oleObj name="Equation" r:id="rId7" imgW="215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57517" y="5805264"/>
                        <a:ext cx="1108957" cy="913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23528" y="5949280"/>
            <a:ext cx="317747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State function</a:t>
            </a:r>
            <a:endParaRPr lang="en-IN" sz="4000" b="1" dirty="0"/>
          </a:p>
        </p:txBody>
      </p:sp>
    </p:spTree>
    <p:extLst>
      <p:ext uri="{BB962C8B-B14F-4D97-AF65-F5344CB8AC3E}">
        <p14:creationId xmlns:p14="http://schemas.microsoft.com/office/powerpoint/2010/main" val="2450031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276872"/>
            <a:ext cx="9144000" cy="2592288"/>
          </a:xfrm>
          <a:prstGeom prst="rect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/>
              <a:t>“Application engineering” problems</a:t>
            </a:r>
          </a:p>
          <a:p>
            <a:pPr algn="ctr"/>
            <a:r>
              <a:rPr lang="en-US" sz="4000" dirty="0"/>
              <a:t>(First Law)</a:t>
            </a:r>
            <a:endParaRPr lang="en-IN" sz="4000" dirty="0"/>
          </a:p>
        </p:txBody>
      </p:sp>
      <p:sp>
        <p:nvSpPr>
          <p:cNvPr id="2" name="Rectangle 1"/>
          <p:cNvSpPr/>
          <p:nvPr/>
        </p:nvSpPr>
        <p:spPr>
          <a:xfrm>
            <a:off x="0" y="4869160"/>
            <a:ext cx="9144000" cy="1152128"/>
          </a:xfrm>
          <a:prstGeom prst="rect">
            <a:avLst/>
          </a:prstGeom>
          <a:solidFill>
            <a:srgbClr val="002060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/>
              <a:t>Practice problems (</a:t>
            </a:r>
            <a:r>
              <a:rPr lang="en-US" sz="4000" dirty="0" err="1"/>
              <a:t>contd</a:t>
            </a:r>
            <a:r>
              <a:rPr lang="en-US" sz="4000" dirty="0"/>
              <a:t>…)</a:t>
            </a:r>
            <a:endParaRPr lang="en-IN" sz="4000" dirty="0"/>
          </a:p>
        </p:txBody>
      </p:sp>
    </p:spTree>
    <p:extLst>
      <p:ext uri="{BB962C8B-B14F-4D97-AF65-F5344CB8AC3E}">
        <p14:creationId xmlns:p14="http://schemas.microsoft.com/office/powerpoint/2010/main" val="2914742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772816"/>
            <a:ext cx="9144000" cy="259228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/>
              <a:t>3. “A piston-cylinder system”</a:t>
            </a:r>
            <a:endParaRPr lang="en-IN" sz="4000" dirty="0"/>
          </a:p>
        </p:txBody>
      </p:sp>
    </p:spTree>
    <p:extLst>
      <p:ext uri="{BB962C8B-B14F-4D97-AF65-F5344CB8AC3E}">
        <p14:creationId xmlns:p14="http://schemas.microsoft.com/office/powerpoint/2010/main" val="1569906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0338" y="404813"/>
          <a:ext cx="8983662" cy="236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4495680" imgH="1180800" progId="Equation.DSMT4">
                  <p:embed/>
                </p:oleObj>
              </mc:Choice>
              <mc:Fallback>
                <p:oleObj name="Equation" r:id="rId3" imgW="4495680" imgH="1180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338" y="404813"/>
                        <a:ext cx="8983662" cy="2360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195736" y="3645024"/>
            <a:ext cx="0" cy="216024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195736" y="3645024"/>
            <a:ext cx="3096344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195736" y="5805264"/>
            <a:ext cx="3312368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4139952" y="3645024"/>
            <a:ext cx="216024" cy="21602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Rectangle 12"/>
          <p:cNvSpPr/>
          <p:nvPr/>
        </p:nvSpPr>
        <p:spPr>
          <a:xfrm>
            <a:off x="4355976" y="4725144"/>
            <a:ext cx="1512168" cy="2160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Rectangle 13"/>
          <p:cNvSpPr/>
          <p:nvPr/>
        </p:nvSpPr>
        <p:spPr>
          <a:xfrm>
            <a:off x="2195736" y="3645024"/>
            <a:ext cx="1944216" cy="216024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07860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0" y="30591"/>
          <a:ext cx="6283870" cy="1651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4495680" imgH="1180800" progId="Equation.DSMT4">
                  <p:embed/>
                </p:oleObj>
              </mc:Choice>
              <mc:Fallback>
                <p:oleObj name="Equation" r:id="rId3" imgW="4495680" imgH="1180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591"/>
                        <a:ext cx="6283870" cy="1651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07504" y="1844824"/>
            <a:ext cx="2448272" cy="1296144"/>
            <a:chOff x="2195736" y="3645024"/>
            <a:chExt cx="3672408" cy="2160240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2195736" y="3645024"/>
              <a:ext cx="0" cy="216024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2195736" y="3645024"/>
              <a:ext cx="3096344" cy="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2195736" y="5805264"/>
              <a:ext cx="3312368" cy="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Rectangle 7"/>
            <p:cNvSpPr/>
            <p:nvPr/>
          </p:nvSpPr>
          <p:spPr>
            <a:xfrm>
              <a:off x="4139952" y="3645024"/>
              <a:ext cx="216024" cy="21602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9" name="Rectangle 8"/>
            <p:cNvSpPr/>
            <p:nvPr/>
          </p:nvSpPr>
          <p:spPr>
            <a:xfrm>
              <a:off x="4355976" y="4725144"/>
              <a:ext cx="1512168" cy="21602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2195736" y="3645024"/>
              <a:ext cx="1944216" cy="2160240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0" y="3284984"/>
          <a:ext cx="334322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5" imgW="825480" imgH="177480" progId="Equation.DSMT4">
                  <p:embed/>
                </p:oleObj>
              </mc:Choice>
              <mc:Fallback>
                <p:oleObj name="Equation" r:id="rId5" imgW="82548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3284984"/>
                        <a:ext cx="3343229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004048" y="3430279"/>
          <a:ext cx="31877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7" imgW="787320" imgH="177480" progId="Equation.DSMT4">
                  <p:embed/>
                </p:oleObj>
              </mc:Choice>
              <mc:Fallback>
                <p:oleObj name="Equation" r:id="rId7" imgW="78732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3430279"/>
                        <a:ext cx="31877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>
            <a:off x="4427984" y="3429000"/>
            <a:ext cx="72008" cy="342900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07504" y="4221088"/>
          <a:ext cx="2333592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9" imgW="888840" imgH="685800" progId="Equation.DSMT4">
                  <p:embed/>
                </p:oleObj>
              </mc:Choice>
              <mc:Fallback>
                <p:oleObj name="Equation" r:id="rId9" imgW="888840" imgH="6858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7504" y="4221088"/>
                        <a:ext cx="2333592" cy="18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860032" y="4526756"/>
          <a:ext cx="2366962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1" imgW="901440" imgH="469800" progId="Equation.DSMT4">
                  <p:embed/>
                </p:oleObj>
              </mc:Choice>
              <mc:Fallback>
                <p:oleObj name="Equation" r:id="rId11" imgW="901440" imgH="4698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4526756"/>
                        <a:ext cx="2366962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534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252</TotalTime>
  <Words>973</Words>
  <Application>Microsoft Office PowerPoint</Application>
  <PresentationFormat>On-screen Show (4:3)</PresentationFormat>
  <Paragraphs>419</Paragraphs>
  <Slides>5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59" baseType="lpstr">
      <vt:lpstr>Aria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ep-wise Solution</vt:lpstr>
      <vt:lpstr>Step-wise Solution</vt:lpstr>
      <vt:lpstr>PowerPoint Presentation</vt:lpstr>
      <vt:lpstr>Step-wise Solu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elvin-Planck’s statement</vt:lpstr>
      <vt:lpstr>Engine</vt:lpstr>
      <vt:lpstr>PowerPoint Presentation</vt:lpstr>
      <vt:lpstr>PowerPoint Presentation</vt:lpstr>
      <vt:lpstr>Kelvin’s statement</vt:lpstr>
      <vt:lpstr>Clausius statement</vt:lpstr>
      <vt:lpstr>PowerPoint Presentation</vt:lpstr>
      <vt:lpstr>PowerPoint Presentation</vt:lpstr>
      <vt:lpstr>PowerPoint Presentation</vt:lpstr>
      <vt:lpstr>Clausius statement</vt:lpstr>
      <vt:lpstr>Equivalence of Kelvin-Planck’s and Clausius statements</vt:lpstr>
      <vt:lpstr>PowerPoint Presentation</vt:lpstr>
      <vt:lpstr>If Kelvin’s statement is violated, what happens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et us re-visit Tutorial 4, Problem 2</vt:lpstr>
      <vt:lpstr>PowerPoint Presentation</vt:lpstr>
      <vt:lpstr>PowerPoint Presentation</vt:lpstr>
      <vt:lpstr>PowerPoint Presentation</vt:lpstr>
      <vt:lpstr>PowerPoint Presentation</vt:lpstr>
      <vt:lpstr>Definition of Entrop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ITP</dc:creator>
  <cp:lastModifiedBy>IITP</cp:lastModifiedBy>
  <cp:revision>248</cp:revision>
  <dcterms:created xsi:type="dcterms:W3CDTF">2022-08-24T11:48:27Z</dcterms:created>
  <dcterms:modified xsi:type="dcterms:W3CDTF">2023-09-05T09:34:00Z</dcterms:modified>
</cp:coreProperties>
</file>